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85" r:id="rId2"/>
    <p:sldId id="286" r:id="rId3"/>
    <p:sldId id="316" r:id="rId4"/>
    <p:sldId id="301" r:id="rId5"/>
    <p:sldId id="287" r:id="rId6"/>
    <p:sldId id="288" r:id="rId7"/>
    <p:sldId id="319" r:id="rId8"/>
    <p:sldId id="307" r:id="rId9"/>
    <p:sldId id="302" r:id="rId10"/>
    <p:sldId id="320" r:id="rId11"/>
    <p:sldId id="351" r:id="rId12"/>
    <p:sldId id="328" r:id="rId13"/>
    <p:sldId id="294" r:id="rId14"/>
    <p:sldId id="311" r:id="rId15"/>
    <p:sldId id="312" r:id="rId16"/>
    <p:sldId id="313" r:id="rId17"/>
    <p:sldId id="352" r:id="rId18"/>
    <p:sldId id="315" r:id="rId19"/>
    <p:sldId id="329" r:id="rId20"/>
    <p:sldId id="334" r:id="rId21"/>
    <p:sldId id="335" r:id="rId22"/>
    <p:sldId id="296" r:id="rId23"/>
    <p:sldId id="345" r:id="rId24"/>
    <p:sldId id="350" r:id="rId25"/>
    <p:sldId id="298" r:id="rId26"/>
    <p:sldId id="332" r:id="rId27"/>
    <p:sldId id="344" r:id="rId28"/>
    <p:sldId id="299" r:id="rId29"/>
    <p:sldId id="336" r:id="rId30"/>
    <p:sldId id="337" r:id="rId31"/>
    <p:sldId id="347" r:id="rId32"/>
    <p:sldId id="348" r:id="rId33"/>
    <p:sldId id="349" r:id="rId34"/>
    <p:sldId id="340" r:id="rId35"/>
    <p:sldId id="300" r:id="rId36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FF33CC"/>
    <a:srgbClr val="CCFFFF"/>
    <a:srgbClr val="0000FF"/>
    <a:srgbClr val="DDDDDD"/>
    <a:srgbClr val="008000"/>
    <a:srgbClr val="FF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704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ED6F5DCF-ACB2-F2A5-7AF7-2401095C79B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223B4DB1-181C-34CA-0635-500343C8781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2E900D9B-19EC-7BC1-AE71-660BE06006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7213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50181" name="Rectangle 5">
            <a:extLst>
              <a:ext uri="{FF2B5EF4-FFF2-40B4-BE49-F238E27FC236}">
                <a16:creationId xmlns:a16="http://schemas.microsoft.com/office/drawing/2014/main" id="{1361016E-988C-8E9C-7DA3-FA99B2AD7C1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7213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ea typeface="宋体" panose="02010600030101010101" pitchFamily="2" charset="-122"/>
              </a:defRPr>
            </a:lvl1pPr>
          </a:lstStyle>
          <a:p>
            <a:fld id="{FBDDA6BE-CBFB-45AA-A546-9DD600DC821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E30159FD-6665-AF25-A68C-10069E92E9D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8BDECFAE-CA21-747C-A9D9-37B7AE88047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39871C63-C20D-E6CB-1159-909FB6514CAA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6A96504A-363C-58DF-EC2D-B54E72337AC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4400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0B90AE74-8E6B-36FE-5C33-503C243B717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B0071F06-7F89-4155-D332-37EFA88088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fld id="{66CBDFE7-10A6-4197-A0CC-20BA2A22637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2000FD-04FF-0256-A0DB-0C15F8FF49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62F1885-413F-06DA-A2C6-BF973D0CBC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5FA3A4-C248-A185-387F-925C77FA94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4EC1CD-9081-9D88-FEEE-D84B172111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80765E-4841-B67F-79C6-19905F43FC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FD197-D685-43B3-A87D-14CCB2BFBA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0684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D52FF3-B704-EEDC-D9DA-D0F252BBE9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EC85BA9-09D4-F27C-7A65-009E9A254B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6F13AC9-E0E0-2AE5-69F4-C1E878CD2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C3740CD-CFE5-07F8-B681-BFA916591B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A70F2BA-3F70-D32B-5397-A90FD26F8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06ADFC-AFFF-4C4D-9E06-17381567325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1124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66C3918-864D-1391-7ABE-5C928FC6B7F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2ECC887-3E4A-3703-23FB-DFE54B1140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A226EA-3742-C304-17E2-597E167C81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1A17E66-60FD-D958-1E88-DB4269F85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4D7904-BD76-0754-28BF-46DC80B04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0BD71-0269-4EEC-B1CD-5D2397CA6F8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514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43E3C7-0289-63A7-D82D-1D0035D40A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DBF01B-9AF7-B452-FA19-BC51777DFF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A2674E0-BEC8-88BE-2508-55BD232D6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29B6B3-5C26-F910-95F8-87EE7F914D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F77B96-6B26-6CFF-2540-9A2DA028B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9DE93-BC3A-4F8D-A43F-CD9D042781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5690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912AA5-8FAA-B024-0760-11BFC00895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7C19BCA-89B2-E464-55D2-C7DAA396FD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5B5B44-0BC1-D58F-3643-5AF53ACA68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549A02-68E1-7F52-BEE7-7C46964321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843CD0-4FD6-ED68-45F3-3497F592C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074152-85D9-4BFF-AB61-F54457098EA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5860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F79117-16D6-C719-08CB-6AF7B09E06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2EC389A-B26D-EC56-A1AE-D25CD3196F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3F43BA5-18AF-EE23-BE07-377DE63F5F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6DB25AC-869C-CEF5-882C-2D0DBD5AA5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1F9E50C-ED91-4C52-C15B-06BEA762B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494292-7557-68C7-6121-AE82C252E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FCD012-E639-490A-AE6A-85A0B313E4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472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492D95-91CD-AAE7-18BC-86E8A0C33D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198616-DFF2-3AF0-7FB4-DD27D44090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79EB0C7-9D06-6335-2BC1-749B021D1E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37328E9-B462-AECC-4629-8F3C26D24F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D0855E3-3E0C-D4CA-E8B5-A7DFC28837D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A300963-DCB8-F54E-10E7-6D595F0F1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A4956EF-36F5-6F71-71CE-7802638DE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4054D92-9746-8E93-CCA0-0837569EF8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9A4B8E-37A9-44C8-A126-305433854B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4698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6AED29-5F5A-A496-ABE5-CD411EDCF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74D8A99-7ADB-193E-576F-EADCCAA67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B7655CE-CC78-56A8-A291-E1E367B17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5A14B2A-A3FD-1BE0-6558-345407BD0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5EA0A9-09D0-408D-84AE-7121223D34B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1527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85C2E22-0219-24E6-1747-BFB9DC4B52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0384A26-60E4-0C36-7D03-433E85365B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5CA41B-9691-F96E-5982-458C5FD89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3A89B2-32E8-41D4-BFDC-D2E7C00CE26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203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474A02-D4EC-1DC0-22BE-CF681B1CE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4132C2F-DCB8-76F3-2B51-EB0C769D3A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3BF031F-D9B8-B117-796C-C2DBB927BD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8DC1AE-328B-E296-A14B-D17550CBE5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1DADE44-1C74-9B4D-9CD1-DD4981C2D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4735828-DA8F-41BE-0868-81C30115F1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F12481-5D96-49DE-8B6C-5238DC844EB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42005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6D6E81-1926-8E27-35B1-243ADB1FD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B0629AB-DFBC-8778-9925-029D54925BB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9999FB4-4EAC-E428-6059-3D4672E130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D1EDE87-9EF1-AD23-0E70-965C8820D8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009FBA1-27E1-6B83-F11E-2D57CEE08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EFBC1AE-BEE0-E650-BE17-E2826FDD5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E7740-8156-4E60-9D23-36FCD26543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3173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64904E0-2F96-DD9A-3150-5CD16A34D7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3A8B7A2-1625-FDFC-DD9E-A6F4530290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A728273-D373-CFBE-1D11-413BDB8B9BF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52D6636-DA56-9410-9319-49AB0317DB3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0CC1574-99F9-7123-9968-63BDC10BF49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ea typeface="+mn-ea"/>
              </a:defRPr>
            </a:lvl1pPr>
          </a:lstStyle>
          <a:p>
            <a:fld id="{CBC25202-E884-4D9D-9A3A-F281E440B6D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audio" Target="../media/audio2.wav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audio" Target="../media/audio4.wav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audio" Target="../media/audio3.wav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7.emf"/><Relationship Id="rId26" Type="http://schemas.openxmlformats.org/officeDocument/2006/relationships/image" Target="../media/image101.emf"/><Relationship Id="rId3" Type="http://schemas.openxmlformats.org/officeDocument/2006/relationships/audio" Target="../media/audio8.wav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audio" Target="../media/audio6.wav"/><Relationship Id="rId16" Type="http://schemas.openxmlformats.org/officeDocument/2006/relationships/image" Target="../media/image96.emf"/><Relationship Id="rId20" Type="http://schemas.openxmlformats.org/officeDocument/2006/relationships/image" Target="../media/image98.emf"/><Relationship Id="rId29" Type="http://schemas.openxmlformats.org/officeDocument/2006/relationships/image" Target="../media/image10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0.e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oleObject" Target="../embeddings/oleObject104.bin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99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5.e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8.emf"/><Relationship Id="rId26" Type="http://schemas.openxmlformats.org/officeDocument/2006/relationships/image" Target="../media/image112.emf"/><Relationship Id="rId3" Type="http://schemas.openxmlformats.org/officeDocument/2006/relationships/audio" Target="../media/audio8.wav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2" Type="http://schemas.openxmlformats.org/officeDocument/2006/relationships/audio" Target="../media/audio6.wav"/><Relationship Id="rId16" Type="http://schemas.openxmlformats.org/officeDocument/2006/relationships/image" Target="../media/image107.emf"/><Relationship Id="rId20" Type="http://schemas.openxmlformats.org/officeDocument/2006/relationships/image" Target="../media/image109.emf"/><Relationship Id="rId29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1.e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113.emf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112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84.emf"/><Relationship Id="rId22" Type="http://schemas.openxmlformats.org/officeDocument/2006/relationships/image" Target="../media/image110.e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11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1.wav"/><Relationship Id="rId13" Type="http://schemas.openxmlformats.org/officeDocument/2006/relationships/image" Target="../media/image116.wmf"/><Relationship Id="rId18" Type="http://schemas.openxmlformats.org/officeDocument/2006/relationships/image" Target="../media/image119.wmf"/><Relationship Id="rId3" Type="http://schemas.openxmlformats.org/officeDocument/2006/relationships/audio" Target="../media/audio6.wav"/><Relationship Id="rId21" Type="http://schemas.openxmlformats.org/officeDocument/2006/relationships/oleObject" Target="../embeddings/oleObject123.bin"/><Relationship Id="rId7" Type="http://schemas.openxmlformats.org/officeDocument/2006/relationships/audio" Target="../media/audio10.wav"/><Relationship Id="rId12" Type="http://schemas.openxmlformats.org/officeDocument/2006/relationships/oleObject" Target="../embeddings/oleObject119.bin"/><Relationship Id="rId17" Type="http://schemas.openxmlformats.org/officeDocument/2006/relationships/oleObject" Target="../embeddings/oleObject121.bin"/><Relationship Id="rId2" Type="http://schemas.openxmlformats.org/officeDocument/2006/relationships/audio" Target="../media/audio4.wav"/><Relationship Id="rId16" Type="http://schemas.openxmlformats.org/officeDocument/2006/relationships/image" Target="../media/image118.jpeg"/><Relationship Id="rId20" Type="http://schemas.openxmlformats.org/officeDocument/2006/relationships/image" Target="../media/image120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11" Type="http://schemas.openxmlformats.org/officeDocument/2006/relationships/image" Target="../media/image115.wmf"/><Relationship Id="rId24" Type="http://schemas.openxmlformats.org/officeDocument/2006/relationships/image" Target="../media/image64.wmf"/><Relationship Id="rId5" Type="http://schemas.openxmlformats.org/officeDocument/2006/relationships/audio" Target="../media/audio5.wav"/><Relationship Id="rId15" Type="http://schemas.openxmlformats.org/officeDocument/2006/relationships/image" Target="../media/image117.wmf"/><Relationship Id="rId23" Type="http://schemas.openxmlformats.org/officeDocument/2006/relationships/oleObject" Target="../embeddings/oleObject62.bin"/><Relationship Id="rId10" Type="http://schemas.openxmlformats.org/officeDocument/2006/relationships/oleObject" Target="../embeddings/oleObject118.bin"/><Relationship Id="rId19" Type="http://schemas.openxmlformats.org/officeDocument/2006/relationships/oleObject" Target="../embeddings/oleObject122.bin"/><Relationship Id="rId4" Type="http://schemas.openxmlformats.org/officeDocument/2006/relationships/audio" Target="../media/audio3.wav"/><Relationship Id="rId9" Type="http://schemas.openxmlformats.org/officeDocument/2006/relationships/audio" Target="../media/audio2.wav"/><Relationship Id="rId14" Type="http://schemas.openxmlformats.org/officeDocument/2006/relationships/oleObject" Target="../embeddings/oleObject120.bin"/><Relationship Id="rId22" Type="http://schemas.openxmlformats.org/officeDocument/2006/relationships/image" Target="../media/image1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7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5.wmf"/><Relationship Id="rId2" Type="http://schemas.openxmlformats.org/officeDocument/2006/relationships/audio" Target="../media/audio3.wav"/><Relationship Id="rId16" Type="http://schemas.openxmlformats.org/officeDocument/2006/relationships/image" Target="../media/image12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6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4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1.emf"/><Relationship Id="rId18" Type="http://schemas.openxmlformats.org/officeDocument/2006/relationships/oleObject" Target="../embeddings/oleObject135.bin"/><Relationship Id="rId26" Type="http://schemas.openxmlformats.org/officeDocument/2006/relationships/image" Target="../media/image138.emf"/><Relationship Id="rId3" Type="http://schemas.openxmlformats.org/officeDocument/2006/relationships/audio" Target="../media/audio3.wav"/><Relationship Id="rId21" Type="http://schemas.openxmlformats.org/officeDocument/2006/relationships/image" Target="../media/image135.emf"/><Relationship Id="rId7" Type="http://schemas.openxmlformats.org/officeDocument/2006/relationships/image" Target="../media/image128.e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33.emf"/><Relationship Id="rId25" Type="http://schemas.openxmlformats.org/officeDocument/2006/relationships/oleObject" Target="../embeddings/oleObject138.bin"/><Relationship Id="rId2" Type="http://schemas.openxmlformats.org/officeDocument/2006/relationships/audio" Target="../media/audio6.wav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29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30.emf"/><Relationship Id="rId24" Type="http://schemas.openxmlformats.org/officeDocument/2006/relationships/image" Target="../media/image137.emf"/><Relationship Id="rId32" Type="http://schemas.openxmlformats.org/officeDocument/2006/relationships/image" Target="../media/image141.emf"/><Relationship Id="rId5" Type="http://schemas.openxmlformats.org/officeDocument/2006/relationships/audio" Target="../media/audio4.wav"/><Relationship Id="rId15" Type="http://schemas.openxmlformats.org/officeDocument/2006/relationships/image" Target="../media/image132.emf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39.e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34.emf"/><Relationship Id="rId31" Type="http://schemas.openxmlformats.org/officeDocument/2006/relationships/oleObject" Target="../embeddings/oleObject141.bin"/><Relationship Id="rId4" Type="http://schemas.openxmlformats.org/officeDocument/2006/relationships/audio" Target="../media/audio8.wav"/><Relationship Id="rId9" Type="http://schemas.openxmlformats.org/officeDocument/2006/relationships/image" Target="../media/image129.emf"/><Relationship Id="rId14" Type="http://schemas.openxmlformats.org/officeDocument/2006/relationships/oleObject" Target="../embeddings/oleObject133.bin"/><Relationship Id="rId22" Type="http://schemas.openxmlformats.org/officeDocument/2006/relationships/image" Target="../media/image136.jpeg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4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40.emf"/><Relationship Id="rId18" Type="http://schemas.openxmlformats.org/officeDocument/2006/relationships/oleObject" Target="../embeddings/oleObject148.bin"/><Relationship Id="rId3" Type="http://schemas.openxmlformats.org/officeDocument/2006/relationships/audio" Target="../media/audio3.wav"/><Relationship Id="rId21" Type="http://schemas.openxmlformats.org/officeDocument/2006/relationships/image" Target="../media/image147.emf"/><Relationship Id="rId7" Type="http://schemas.openxmlformats.org/officeDocument/2006/relationships/image" Target="../media/image142.e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39.emf"/><Relationship Id="rId25" Type="http://schemas.openxmlformats.org/officeDocument/2006/relationships/image" Target="../media/image149.emf"/><Relationship Id="rId2" Type="http://schemas.openxmlformats.org/officeDocument/2006/relationships/audio" Target="../media/audio6.wav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44.emf"/><Relationship Id="rId24" Type="http://schemas.openxmlformats.org/officeDocument/2006/relationships/oleObject" Target="../embeddings/oleObject151.bin"/><Relationship Id="rId5" Type="http://schemas.openxmlformats.org/officeDocument/2006/relationships/audio" Target="../media/audio4.wav"/><Relationship Id="rId15" Type="http://schemas.openxmlformats.org/officeDocument/2006/relationships/image" Target="../media/image145.emf"/><Relationship Id="rId23" Type="http://schemas.openxmlformats.org/officeDocument/2006/relationships/image" Target="../media/image148.emf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46.emf"/><Relationship Id="rId4" Type="http://schemas.openxmlformats.org/officeDocument/2006/relationships/audio" Target="../media/audio8.wav"/><Relationship Id="rId9" Type="http://schemas.openxmlformats.org/officeDocument/2006/relationships/image" Target="../media/image143.e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53.emf"/><Relationship Id="rId18" Type="http://schemas.openxmlformats.org/officeDocument/2006/relationships/oleObject" Target="../embeddings/oleObject158.bin"/><Relationship Id="rId3" Type="http://schemas.openxmlformats.org/officeDocument/2006/relationships/audio" Target="../media/audio6.wav"/><Relationship Id="rId21" Type="http://schemas.openxmlformats.org/officeDocument/2006/relationships/image" Target="../media/image157.emf"/><Relationship Id="rId7" Type="http://schemas.openxmlformats.org/officeDocument/2006/relationships/image" Target="../media/image150.e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55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52.emf"/><Relationship Id="rId5" Type="http://schemas.openxmlformats.org/officeDocument/2006/relationships/audio" Target="../media/audio4.wav"/><Relationship Id="rId15" Type="http://schemas.openxmlformats.org/officeDocument/2006/relationships/image" Target="../media/image154.emf"/><Relationship Id="rId23" Type="http://schemas.openxmlformats.org/officeDocument/2006/relationships/image" Target="../media/image158.emf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56.emf"/><Relationship Id="rId4" Type="http://schemas.openxmlformats.org/officeDocument/2006/relationships/audio" Target="../media/audio8.wav"/><Relationship Id="rId9" Type="http://schemas.openxmlformats.org/officeDocument/2006/relationships/image" Target="../media/image151.e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63.emf"/><Relationship Id="rId18" Type="http://schemas.openxmlformats.org/officeDocument/2006/relationships/oleObject" Target="../embeddings/oleObject168.bin"/><Relationship Id="rId3" Type="http://schemas.openxmlformats.org/officeDocument/2006/relationships/audio" Target="../media/audio3.wav"/><Relationship Id="rId7" Type="http://schemas.openxmlformats.org/officeDocument/2006/relationships/image" Target="../media/image160.e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65.e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1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62.emf"/><Relationship Id="rId5" Type="http://schemas.openxmlformats.org/officeDocument/2006/relationships/image" Target="../media/image159.emf"/><Relationship Id="rId15" Type="http://schemas.openxmlformats.org/officeDocument/2006/relationships/image" Target="../media/image164.emf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66.e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61.emf"/><Relationship Id="rId14" Type="http://schemas.openxmlformats.org/officeDocument/2006/relationships/oleObject" Target="../embeddings/oleObject166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73.wmf"/><Relationship Id="rId26" Type="http://schemas.openxmlformats.org/officeDocument/2006/relationships/image" Target="../media/image177.wmf"/><Relationship Id="rId39" Type="http://schemas.openxmlformats.org/officeDocument/2006/relationships/oleObject" Target="../embeddings/oleObject186.bin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181.wmf"/><Relationship Id="rId42" Type="http://schemas.openxmlformats.org/officeDocument/2006/relationships/image" Target="../media/image185.wmf"/><Relationship Id="rId47" Type="http://schemas.openxmlformats.org/officeDocument/2006/relationships/oleObject" Target="../embeddings/oleObject190.bin"/><Relationship Id="rId50" Type="http://schemas.openxmlformats.org/officeDocument/2006/relationships/oleObject" Target="../embeddings/oleObject192.bin"/><Relationship Id="rId7" Type="http://schemas.openxmlformats.org/officeDocument/2006/relationships/oleObject" Target="../embeddings/oleObject170.bin"/><Relationship Id="rId2" Type="http://schemas.openxmlformats.org/officeDocument/2006/relationships/audio" Target="../media/audio3.wav"/><Relationship Id="rId16" Type="http://schemas.openxmlformats.org/officeDocument/2006/relationships/image" Target="../media/image172.wmf"/><Relationship Id="rId29" Type="http://schemas.openxmlformats.org/officeDocument/2006/relationships/oleObject" Target="../embeddings/oleObject181.bin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76.wmf"/><Relationship Id="rId32" Type="http://schemas.openxmlformats.org/officeDocument/2006/relationships/image" Target="../media/image180.wmf"/><Relationship Id="rId37" Type="http://schemas.openxmlformats.org/officeDocument/2006/relationships/oleObject" Target="../embeddings/oleObject185.bin"/><Relationship Id="rId40" Type="http://schemas.openxmlformats.org/officeDocument/2006/relationships/image" Target="../media/image184.wmf"/><Relationship Id="rId45" Type="http://schemas.openxmlformats.org/officeDocument/2006/relationships/oleObject" Target="../embeddings/oleObject189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78.wmf"/><Relationship Id="rId36" Type="http://schemas.openxmlformats.org/officeDocument/2006/relationships/image" Target="../media/image182.wmf"/><Relationship Id="rId49" Type="http://schemas.openxmlformats.org/officeDocument/2006/relationships/oleObject" Target="../embeddings/oleObject191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4" Type="http://schemas.openxmlformats.org/officeDocument/2006/relationships/image" Target="../media/image186.wmf"/><Relationship Id="rId52" Type="http://schemas.openxmlformats.org/officeDocument/2006/relationships/oleObject" Target="../embeddings/oleObject193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79.wmf"/><Relationship Id="rId35" Type="http://schemas.openxmlformats.org/officeDocument/2006/relationships/oleObject" Target="../embeddings/oleObject184.bin"/><Relationship Id="rId43" Type="http://schemas.openxmlformats.org/officeDocument/2006/relationships/oleObject" Target="../embeddings/oleObject188.bin"/><Relationship Id="rId48" Type="http://schemas.openxmlformats.org/officeDocument/2006/relationships/image" Target="../media/image188.wmf"/><Relationship Id="rId8" Type="http://schemas.openxmlformats.org/officeDocument/2006/relationships/image" Target="../media/image168.emf"/><Relationship Id="rId51" Type="http://schemas.openxmlformats.org/officeDocument/2006/relationships/image" Target="../media/image189.wmf"/><Relationship Id="rId3" Type="http://schemas.openxmlformats.org/officeDocument/2006/relationships/audio" Target="../media/audio6.wav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3.bin"/><Relationship Id="rId38" Type="http://schemas.openxmlformats.org/officeDocument/2006/relationships/image" Target="../media/image183.wmf"/><Relationship Id="rId46" Type="http://schemas.openxmlformats.org/officeDocument/2006/relationships/image" Target="../media/image187.wmf"/><Relationship Id="rId20" Type="http://schemas.openxmlformats.org/officeDocument/2006/relationships/image" Target="../media/image174.wmf"/><Relationship Id="rId41" Type="http://schemas.openxmlformats.org/officeDocument/2006/relationships/oleObject" Target="../embeddings/oleObject18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5.emf"/><Relationship Id="rId26" Type="http://schemas.openxmlformats.org/officeDocument/2006/relationships/image" Target="../media/image199.emf"/><Relationship Id="rId3" Type="http://schemas.openxmlformats.org/officeDocument/2006/relationships/audio" Target="../media/audio6.wav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2.e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2" Type="http://schemas.openxmlformats.org/officeDocument/2006/relationships/audio" Target="../media/audio1.wav"/><Relationship Id="rId16" Type="http://schemas.openxmlformats.org/officeDocument/2006/relationships/image" Target="../media/image194.emf"/><Relationship Id="rId20" Type="http://schemas.openxmlformats.org/officeDocument/2006/relationships/image" Target="../media/image196.emf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8.wav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198.e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10" Type="http://schemas.openxmlformats.org/officeDocument/2006/relationships/image" Target="../media/image191.emf"/><Relationship Id="rId19" Type="http://schemas.openxmlformats.org/officeDocument/2006/relationships/oleObject" Target="../embeddings/oleObject200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3.emf"/><Relationship Id="rId22" Type="http://schemas.openxmlformats.org/officeDocument/2006/relationships/image" Target="../media/image19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audio" Target="../media/audio4.wav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audio" Target="../media/audio3.wav"/><Relationship Id="rId16" Type="http://schemas.openxmlformats.org/officeDocument/2006/relationships/image" Target="../media/image11.wmf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15.wmf"/><Relationship Id="rId10" Type="http://schemas.openxmlformats.org/officeDocument/2006/relationships/image" Target="../media/image8.wmf"/><Relationship Id="rId19" Type="http://schemas.openxmlformats.org/officeDocument/2006/relationships/image" Target="../media/image13.jpeg"/><Relationship Id="rId4" Type="http://schemas.openxmlformats.org/officeDocument/2006/relationships/audio" Target="../media/audio5.wav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22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203.wmf"/><Relationship Id="rId3" Type="http://schemas.openxmlformats.org/officeDocument/2006/relationships/audio" Target="../media/audio4.wav"/><Relationship Id="rId7" Type="http://schemas.openxmlformats.org/officeDocument/2006/relationships/image" Target="../media/image200.wmf"/><Relationship Id="rId12" Type="http://schemas.openxmlformats.org/officeDocument/2006/relationships/image" Target="../media/image122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202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206.bin"/><Relationship Id="rId4" Type="http://schemas.openxmlformats.org/officeDocument/2006/relationships/audio" Target="../media/audio2.wav"/><Relationship Id="rId9" Type="http://schemas.openxmlformats.org/officeDocument/2006/relationships/image" Target="../media/image20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oleObject" Target="../embeddings/oleObject210.bin"/><Relationship Id="rId3" Type="http://schemas.openxmlformats.org/officeDocument/2006/relationships/audio" Target="../media/audio6.wav"/><Relationship Id="rId7" Type="http://schemas.openxmlformats.org/officeDocument/2006/relationships/image" Target="../media/image204.emf"/><Relationship Id="rId12" Type="http://schemas.openxmlformats.org/officeDocument/2006/relationships/image" Target="../media/image47.jpeg"/><Relationship Id="rId2" Type="http://schemas.openxmlformats.org/officeDocument/2006/relationships/audio" Target="../media/audio1.wav"/><Relationship Id="rId16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06.emf"/><Relationship Id="rId5" Type="http://schemas.openxmlformats.org/officeDocument/2006/relationships/audio" Target="../media/audio4.wav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209.bin"/><Relationship Id="rId4" Type="http://schemas.openxmlformats.org/officeDocument/2006/relationships/audio" Target="../media/audio3.wav"/><Relationship Id="rId9" Type="http://schemas.openxmlformats.org/officeDocument/2006/relationships/image" Target="../media/image205.emf"/><Relationship Id="rId14" Type="http://schemas.openxmlformats.org/officeDocument/2006/relationships/image" Target="../media/image20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13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16.bin"/><Relationship Id="rId2" Type="http://schemas.openxmlformats.org/officeDocument/2006/relationships/audio" Target="../media/audio4.wav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213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215.bin"/><Relationship Id="rId23" Type="http://schemas.openxmlformats.org/officeDocument/2006/relationships/image" Target="../media/image136.jpeg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217.bin"/><Relationship Id="rId4" Type="http://schemas.openxmlformats.org/officeDocument/2006/relationships/audio" Target="../media/audio12.wav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20.bin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7.emf"/><Relationship Id="rId11" Type="http://schemas.openxmlformats.org/officeDocument/2006/relationships/image" Target="../media/image118.jpeg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219.emf"/><Relationship Id="rId4" Type="http://schemas.openxmlformats.org/officeDocument/2006/relationships/image" Target="../media/image216.emf"/><Relationship Id="rId9" Type="http://schemas.openxmlformats.org/officeDocument/2006/relationships/oleObject" Target="../embeddings/oleObject2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audio" Target="../media/audio3.wav"/><Relationship Id="rId7" Type="http://schemas.openxmlformats.org/officeDocument/2006/relationships/image" Target="../media/image220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2.bin"/><Relationship Id="rId5" Type="http://schemas.openxmlformats.org/officeDocument/2006/relationships/audio" Target="../media/audio4.wav"/><Relationship Id="rId4" Type="http://schemas.openxmlformats.org/officeDocument/2006/relationships/audio" Target="../media/audio6.wav"/><Relationship Id="rId9" Type="http://schemas.openxmlformats.org/officeDocument/2006/relationships/image" Target="../media/image22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27.bin"/><Relationship Id="rId18" Type="http://schemas.openxmlformats.org/officeDocument/2006/relationships/oleObject" Target="../embeddings/oleObject229.bin"/><Relationship Id="rId3" Type="http://schemas.openxmlformats.org/officeDocument/2006/relationships/audio" Target="../media/audio5.wav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4.emf"/><Relationship Id="rId17" Type="http://schemas.openxmlformats.org/officeDocument/2006/relationships/image" Target="../media/image118.jpeg"/><Relationship Id="rId2" Type="http://schemas.openxmlformats.org/officeDocument/2006/relationships/audio" Target="../media/audio3.wav"/><Relationship Id="rId16" Type="http://schemas.openxmlformats.org/officeDocument/2006/relationships/image" Target="../media/image226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226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23.emf"/><Relationship Id="rId19" Type="http://schemas.openxmlformats.org/officeDocument/2006/relationships/image" Target="../media/image227.e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5.e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33.emf"/><Relationship Id="rId26" Type="http://schemas.openxmlformats.org/officeDocument/2006/relationships/image" Target="../media/image237.wmf"/><Relationship Id="rId39" Type="http://schemas.openxmlformats.org/officeDocument/2006/relationships/image" Target="../media/image243.wmf"/><Relationship Id="rId21" Type="http://schemas.openxmlformats.org/officeDocument/2006/relationships/oleObject" Target="../embeddings/oleObject237.bin"/><Relationship Id="rId34" Type="http://schemas.openxmlformats.org/officeDocument/2006/relationships/image" Target="../media/image241.wmf"/><Relationship Id="rId7" Type="http://schemas.openxmlformats.org/officeDocument/2006/relationships/oleObject" Target="../embeddings/oleObject230.bin"/><Relationship Id="rId2" Type="http://schemas.openxmlformats.org/officeDocument/2006/relationships/audio" Target="../media/audio6.wav"/><Relationship Id="rId16" Type="http://schemas.openxmlformats.org/officeDocument/2006/relationships/image" Target="../media/image232.wmf"/><Relationship Id="rId20" Type="http://schemas.openxmlformats.org/officeDocument/2006/relationships/image" Target="../media/image234.wmf"/><Relationship Id="rId29" Type="http://schemas.openxmlformats.org/officeDocument/2006/relationships/oleObject" Target="../embeddings/oleObject241.bin"/><Relationship Id="rId41" Type="http://schemas.openxmlformats.org/officeDocument/2006/relationships/image" Target="../media/image244.emf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13.wav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236.emf"/><Relationship Id="rId32" Type="http://schemas.openxmlformats.org/officeDocument/2006/relationships/image" Target="../media/image240.wmf"/><Relationship Id="rId37" Type="http://schemas.openxmlformats.org/officeDocument/2006/relationships/oleObject" Target="../embeddings/oleObject245.bin"/><Relationship Id="rId40" Type="http://schemas.openxmlformats.org/officeDocument/2006/relationships/oleObject" Target="../embeddings/oleObject247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38.bin"/><Relationship Id="rId28" Type="http://schemas.openxmlformats.org/officeDocument/2006/relationships/image" Target="../media/image238.wmf"/><Relationship Id="rId36" Type="http://schemas.openxmlformats.org/officeDocument/2006/relationships/image" Target="../media/image242.emf"/><Relationship Id="rId10" Type="http://schemas.openxmlformats.org/officeDocument/2006/relationships/image" Target="../media/image229.emf"/><Relationship Id="rId19" Type="http://schemas.openxmlformats.org/officeDocument/2006/relationships/oleObject" Target="../embeddings/oleObject236.bin"/><Relationship Id="rId31" Type="http://schemas.openxmlformats.org/officeDocument/2006/relationships/oleObject" Target="../embeddings/oleObject242.bin"/><Relationship Id="rId4" Type="http://schemas.openxmlformats.org/officeDocument/2006/relationships/audio" Target="../media/audio8.wav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31.wmf"/><Relationship Id="rId22" Type="http://schemas.openxmlformats.org/officeDocument/2006/relationships/image" Target="../media/image235.wmf"/><Relationship Id="rId27" Type="http://schemas.openxmlformats.org/officeDocument/2006/relationships/oleObject" Target="../embeddings/oleObject240.bin"/><Relationship Id="rId30" Type="http://schemas.openxmlformats.org/officeDocument/2006/relationships/image" Target="../media/image239.emf"/><Relationship Id="rId35" Type="http://schemas.openxmlformats.org/officeDocument/2006/relationships/oleObject" Target="../embeddings/oleObject244.bin"/><Relationship Id="rId8" Type="http://schemas.openxmlformats.org/officeDocument/2006/relationships/image" Target="../media/image228.emf"/><Relationship Id="rId3" Type="http://schemas.openxmlformats.org/officeDocument/2006/relationships/audio" Target="../media/audio3.wav"/><Relationship Id="rId12" Type="http://schemas.openxmlformats.org/officeDocument/2006/relationships/image" Target="../media/image230.emf"/><Relationship Id="rId17" Type="http://schemas.openxmlformats.org/officeDocument/2006/relationships/oleObject" Target="../embeddings/oleObject235.bin"/><Relationship Id="rId25" Type="http://schemas.openxmlformats.org/officeDocument/2006/relationships/oleObject" Target="../embeddings/oleObject239.bin"/><Relationship Id="rId33" Type="http://schemas.openxmlformats.org/officeDocument/2006/relationships/oleObject" Target="../embeddings/oleObject243.bin"/><Relationship Id="rId38" Type="http://schemas.openxmlformats.org/officeDocument/2006/relationships/oleObject" Target="../embeddings/oleObject24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image" Target="../media/image13.jpeg"/><Relationship Id="rId3" Type="http://schemas.openxmlformats.org/officeDocument/2006/relationships/audio" Target="../media/audio13.wav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47.wmf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250.bin"/><Relationship Id="rId5" Type="http://schemas.openxmlformats.org/officeDocument/2006/relationships/audio" Target="../media/audio4.wav"/><Relationship Id="rId15" Type="http://schemas.openxmlformats.org/officeDocument/2006/relationships/image" Target="../media/image248.wmf"/><Relationship Id="rId10" Type="http://schemas.openxmlformats.org/officeDocument/2006/relationships/image" Target="../media/image246.e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49.bin"/><Relationship Id="rId14" Type="http://schemas.openxmlformats.org/officeDocument/2006/relationships/oleObject" Target="../embeddings/oleObject25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58.bin"/><Relationship Id="rId3" Type="http://schemas.openxmlformats.org/officeDocument/2006/relationships/audio" Target="../media/audio5.wav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254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2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51.wmf"/><Relationship Id="rId5" Type="http://schemas.openxmlformats.org/officeDocument/2006/relationships/image" Target="../media/image118.jpeg"/><Relationship Id="rId15" Type="http://schemas.openxmlformats.org/officeDocument/2006/relationships/image" Target="../media/image253.wmf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255.wmf"/><Relationship Id="rId4" Type="http://schemas.openxmlformats.org/officeDocument/2006/relationships/audio" Target="../media/audio2.wav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25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13" Type="http://schemas.openxmlformats.org/officeDocument/2006/relationships/image" Target="../media/image259.wmf"/><Relationship Id="rId3" Type="http://schemas.openxmlformats.org/officeDocument/2006/relationships/audio" Target="../media/audio6.wav"/><Relationship Id="rId7" Type="http://schemas.openxmlformats.org/officeDocument/2006/relationships/image" Target="../media/image256.emf"/><Relationship Id="rId12" Type="http://schemas.openxmlformats.org/officeDocument/2006/relationships/oleObject" Target="../embeddings/oleObject262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258.emf"/><Relationship Id="rId5" Type="http://schemas.openxmlformats.org/officeDocument/2006/relationships/audio" Target="../media/audio8.wav"/><Relationship Id="rId10" Type="http://schemas.openxmlformats.org/officeDocument/2006/relationships/oleObject" Target="../embeddings/oleObject261.bin"/><Relationship Id="rId4" Type="http://schemas.openxmlformats.org/officeDocument/2006/relationships/audio" Target="../media/audio3.wav"/><Relationship Id="rId9" Type="http://schemas.openxmlformats.org/officeDocument/2006/relationships/image" Target="../media/image257.emf"/><Relationship Id="rId14" Type="http://schemas.openxmlformats.org/officeDocument/2006/relationships/image" Target="../media/image260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21" Type="http://schemas.openxmlformats.org/officeDocument/2006/relationships/oleObject" Target="../embeddings/oleObject23.bin"/><Relationship Id="rId34" Type="http://schemas.openxmlformats.org/officeDocument/2006/relationships/oleObject" Target="../embeddings/oleObject30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image" Target="../media/image29.emf"/><Relationship Id="rId2" Type="http://schemas.openxmlformats.org/officeDocument/2006/relationships/audio" Target="../media/audio3.wav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wmf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31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7.wmf"/><Relationship Id="rId36" Type="http://schemas.openxmlformats.org/officeDocument/2006/relationships/oleObject" Target="../embeddings/oleObject3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audio" Target="../media/audio6.wav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8.wmf"/><Relationship Id="rId35" Type="http://schemas.openxmlformats.org/officeDocument/2006/relationships/image" Target="../media/image30.emf"/><Relationship Id="rId8" Type="http://schemas.openxmlformats.org/officeDocument/2006/relationships/image" Target="../media/image17.emf"/><Relationship Id="rId3" Type="http://schemas.openxmlformats.org/officeDocument/2006/relationships/audio" Target="../media/audio4.wav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13" Type="http://schemas.openxmlformats.org/officeDocument/2006/relationships/image" Target="../media/image264.emf"/><Relationship Id="rId18" Type="http://schemas.openxmlformats.org/officeDocument/2006/relationships/oleObject" Target="../embeddings/oleObject269.bin"/><Relationship Id="rId3" Type="http://schemas.openxmlformats.org/officeDocument/2006/relationships/audio" Target="../media/audio3.wav"/><Relationship Id="rId21" Type="http://schemas.openxmlformats.org/officeDocument/2006/relationships/image" Target="../media/image268.emf"/><Relationship Id="rId7" Type="http://schemas.openxmlformats.org/officeDocument/2006/relationships/image" Target="../media/image261.emf"/><Relationship Id="rId12" Type="http://schemas.openxmlformats.org/officeDocument/2006/relationships/oleObject" Target="../embeddings/oleObject266.bin"/><Relationship Id="rId17" Type="http://schemas.openxmlformats.org/officeDocument/2006/relationships/image" Target="../media/image266.emf"/><Relationship Id="rId2" Type="http://schemas.openxmlformats.org/officeDocument/2006/relationships/audio" Target="../media/audio14.wav"/><Relationship Id="rId16" Type="http://schemas.openxmlformats.org/officeDocument/2006/relationships/oleObject" Target="../embeddings/oleObject268.bin"/><Relationship Id="rId20" Type="http://schemas.openxmlformats.org/officeDocument/2006/relationships/oleObject" Target="../embeddings/oleObject2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263.emf"/><Relationship Id="rId5" Type="http://schemas.openxmlformats.org/officeDocument/2006/relationships/audio" Target="../media/audio6.wav"/><Relationship Id="rId15" Type="http://schemas.openxmlformats.org/officeDocument/2006/relationships/image" Target="../media/image265.emf"/><Relationship Id="rId10" Type="http://schemas.openxmlformats.org/officeDocument/2006/relationships/oleObject" Target="../embeddings/oleObject265.bin"/><Relationship Id="rId19" Type="http://schemas.openxmlformats.org/officeDocument/2006/relationships/image" Target="../media/image267.emf"/><Relationship Id="rId4" Type="http://schemas.openxmlformats.org/officeDocument/2006/relationships/audio" Target="../media/audio4.wav"/><Relationship Id="rId9" Type="http://schemas.openxmlformats.org/officeDocument/2006/relationships/image" Target="../media/image262.emf"/><Relationship Id="rId14" Type="http://schemas.openxmlformats.org/officeDocument/2006/relationships/oleObject" Target="../embeddings/oleObject26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e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275.wmf"/><Relationship Id="rId26" Type="http://schemas.openxmlformats.org/officeDocument/2006/relationships/image" Target="../media/image279.wmf"/><Relationship Id="rId3" Type="http://schemas.openxmlformats.org/officeDocument/2006/relationships/audio" Target="../media/audio6.wav"/><Relationship Id="rId21" Type="http://schemas.openxmlformats.org/officeDocument/2006/relationships/oleObject" Target="../embeddings/oleObject279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72.emf"/><Relationship Id="rId17" Type="http://schemas.openxmlformats.org/officeDocument/2006/relationships/oleObject" Target="../embeddings/oleObject277.bin"/><Relationship Id="rId25" Type="http://schemas.openxmlformats.org/officeDocument/2006/relationships/oleObject" Target="../embeddings/oleObject281.bin"/><Relationship Id="rId2" Type="http://schemas.openxmlformats.org/officeDocument/2006/relationships/audio" Target="../media/audio3.wav"/><Relationship Id="rId16" Type="http://schemas.openxmlformats.org/officeDocument/2006/relationships/image" Target="../media/image274.emf"/><Relationship Id="rId20" Type="http://schemas.openxmlformats.org/officeDocument/2006/relationships/image" Target="../media/image276.wmf"/><Relationship Id="rId29" Type="http://schemas.openxmlformats.org/officeDocument/2006/relationships/oleObject" Target="../embeddings/oleObject28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9.emf"/><Relationship Id="rId11" Type="http://schemas.openxmlformats.org/officeDocument/2006/relationships/oleObject" Target="../embeddings/oleObject274.bin"/><Relationship Id="rId24" Type="http://schemas.openxmlformats.org/officeDocument/2006/relationships/image" Target="../media/image278.wmf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23" Type="http://schemas.openxmlformats.org/officeDocument/2006/relationships/oleObject" Target="../embeddings/oleObject280.bin"/><Relationship Id="rId28" Type="http://schemas.openxmlformats.org/officeDocument/2006/relationships/image" Target="../media/image280.emf"/><Relationship Id="rId10" Type="http://schemas.openxmlformats.org/officeDocument/2006/relationships/image" Target="../media/image271.w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118.jpeg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73.emf"/><Relationship Id="rId22" Type="http://schemas.openxmlformats.org/officeDocument/2006/relationships/image" Target="../media/image277.wmf"/><Relationship Id="rId27" Type="http://schemas.openxmlformats.org/officeDocument/2006/relationships/oleObject" Target="../embeddings/oleObject282.bin"/><Relationship Id="rId30" Type="http://schemas.openxmlformats.org/officeDocument/2006/relationships/image" Target="../media/image281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oleObject" Target="../embeddings/oleObject288.bin"/><Relationship Id="rId18" Type="http://schemas.openxmlformats.org/officeDocument/2006/relationships/image" Target="../media/image244.emf"/><Relationship Id="rId26" Type="http://schemas.openxmlformats.org/officeDocument/2006/relationships/image" Target="../media/image291.e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292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85.wmf"/><Relationship Id="rId17" Type="http://schemas.openxmlformats.org/officeDocument/2006/relationships/oleObject" Target="../embeddings/oleObject290.bin"/><Relationship Id="rId25" Type="http://schemas.openxmlformats.org/officeDocument/2006/relationships/oleObject" Target="../embeddings/oleObject294.bin"/><Relationship Id="rId2" Type="http://schemas.openxmlformats.org/officeDocument/2006/relationships/audio" Target="../media/audio6.wav"/><Relationship Id="rId16" Type="http://schemas.openxmlformats.org/officeDocument/2006/relationships/image" Target="../media/image287.wmf"/><Relationship Id="rId20" Type="http://schemas.openxmlformats.org/officeDocument/2006/relationships/image" Target="../media/image28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2.emf"/><Relationship Id="rId11" Type="http://schemas.openxmlformats.org/officeDocument/2006/relationships/oleObject" Target="../embeddings/oleObject287.bin"/><Relationship Id="rId24" Type="http://schemas.openxmlformats.org/officeDocument/2006/relationships/image" Target="../media/image290.wmf"/><Relationship Id="rId5" Type="http://schemas.openxmlformats.org/officeDocument/2006/relationships/oleObject" Target="../embeddings/oleObject284.bin"/><Relationship Id="rId15" Type="http://schemas.openxmlformats.org/officeDocument/2006/relationships/oleObject" Target="../embeddings/oleObject289.bin"/><Relationship Id="rId23" Type="http://schemas.openxmlformats.org/officeDocument/2006/relationships/oleObject" Target="../embeddings/oleObject293.bin"/><Relationship Id="rId10" Type="http://schemas.openxmlformats.org/officeDocument/2006/relationships/image" Target="../media/image284.emf"/><Relationship Id="rId19" Type="http://schemas.openxmlformats.org/officeDocument/2006/relationships/oleObject" Target="../embeddings/oleObject291.bin"/><Relationship Id="rId4" Type="http://schemas.openxmlformats.org/officeDocument/2006/relationships/audio" Target="../media/audio8.wav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86.emf"/><Relationship Id="rId22" Type="http://schemas.openxmlformats.org/officeDocument/2006/relationships/image" Target="../media/image28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e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298.wmf"/><Relationship Id="rId3" Type="http://schemas.openxmlformats.org/officeDocument/2006/relationships/audio" Target="../media/audio8.wav"/><Relationship Id="rId21" Type="http://schemas.openxmlformats.org/officeDocument/2006/relationships/oleObject" Target="../embeddings/oleObject303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95.wmf"/><Relationship Id="rId17" Type="http://schemas.openxmlformats.org/officeDocument/2006/relationships/oleObject" Target="../embeddings/oleObject301.bin"/><Relationship Id="rId2" Type="http://schemas.openxmlformats.org/officeDocument/2006/relationships/audio" Target="../media/audio4.wav"/><Relationship Id="rId16" Type="http://schemas.openxmlformats.org/officeDocument/2006/relationships/image" Target="../media/image297.wmf"/><Relationship Id="rId20" Type="http://schemas.openxmlformats.org/officeDocument/2006/relationships/image" Target="../media/image29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2.e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294.emf"/><Relationship Id="rId19" Type="http://schemas.openxmlformats.org/officeDocument/2006/relationships/oleObject" Target="../embeddings/oleObject302.bin"/><Relationship Id="rId4" Type="http://schemas.openxmlformats.org/officeDocument/2006/relationships/audio" Target="../media/audio6.wav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96.wmf"/><Relationship Id="rId22" Type="http://schemas.openxmlformats.org/officeDocument/2006/relationships/image" Target="../media/image30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13" Type="http://schemas.openxmlformats.org/officeDocument/2006/relationships/image" Target="../media/image304.emf"/><Relationship Id="rId18" Type="http://schemas.openxmlformats.org/officeDocument/2006/relationships/oleObject" Target="../embeddings/oleObject310.bin"/><Relationship Id="rId3" Type="http://schemas.openxmlformats.org/officeDocument/2006/relationships/audio" Target="../media/audio6.wav"/><Relationship Id="rId21" Type="http://schemas.openxmlformats.org/officeDocument/2006/relationships/image" Target="../media/image308.emf"/><Relationship Id="rId7" Type="http://schemas.openxmlformats.org/officeDocument/2006/relationships/image" Target="../media/image301.emf"/><Relationship Id="rId12" Type="http://schemas.openxmlformats.org/officeDocument/2006/relationships/oleObject" Target="../embeddings/oleObject307.bin"/><Relationship Id="rId17" Type="http://schemas.openxmlformats.org/officeDocument/2006/relationships/image" Target="../media/image306.w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309.bin"/><Relationship Id="rId20" Type="http://schemas.openxmlformats.org/officeDocument/2006/relationships/oleObject" Target="../embeddings/oleObject3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303.emf"/><Relationship Id="rId24" Type="http://schemas.openxmlformats.org/officeDocument/2006/relationships/image" Target="../media/image310.png"/><Relationship Id="rId5" Type="http://schemas.openxmlformats.org/officeDocument/2006/relationships/audio" Target="../media/audio8.wav"/><Relationship Id="rId15" Type="http://schemas.openxmlformats.org/officeDocument/2006/relationships/image" Target="../media/image305.emf"/><Relationship Id="rId23" Type="http://schemas.openxmlformats.org/officeDocument/2006/relationships/image" Target="../media/image309.emf"/><Relationship Id="rId10" Type="http://schemas.openxmlformats.org/officeDocument/2006/relationships/oleObject" Target="../embeddings/oleObject306.bin"/><Relationship Id="rId19" Type="http://schemas.openxmlformats.org/officeDocument/2006/relationships/image" Target="../media/image307.emf"/><Relationship Id="rId4" Type="http://schemas.openxmlformats.org/officeDocument/2006/relationships/audio" Target="../media/audio3.wav"/><Relationship Id="rId9" Type="http://schemas.openxmlformats.org/officeDocument/2006/relationships/image" Target="../media/image302.emf"/><Relationship Id="rId14" Type="http://schemas.openxmlformats.org/officeDocument/2006/relationships/oleObject" Target="../embeddings/oleObject308.bin"/><Relationship Id="rId22" Type="http://schemas.openxmlformats.org/officeDocument/2006/relationships/oleObject" Target="../embeddings/oleObject31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13" Type="http://schemas.openxmlformats.org/officeDocument/2006/relationships/image" Target="../media/image314.wmf"/><Relationship Id="rId3" Type="http://schemas.openxmlformats.org/officeDocument/2006/relationships/audio" Target="../media/audio1.wav"/><Relationship Id="rId7" Type="http://schemas.openxmlformats.org/officeDocument/2006/relationships/image" Target="../media/image311.wmf"/><Relationship Id="rId12" Type="http://schemas.openxmlformats.org/officeDocument/2006/relationships/oleObject" Target="../embeddings/oleObject316.bin"/><Relationship Id="rId17" Type="http://schemas.openxmlformats.org/officeDocument/2006/relationships/image" Target="../media/image316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3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3.bin"/><Relationship Id="rId11" Type="http://schemas.openxmlformats.org/officeDocument/2006/relationships/image" Target="../media/image313.wmf"/><Relationship Id="rId5" Type="http://schemas.openxmlformats.org/officeDocument/2006/relationships/audio" Target="../media/audio4.wav"/><Relationship Id="rId15" Type="http://schemas.openxmlformats.org/officeDocument/2006/relationships/image" Target="../media/image315.wmf"/><Relationship Id="rId10" Type="http://schemas.openxmlformats.org/officeDocument/2006/relationships/oleObject" Target="../embeddings/oleObject315.bin"/><Relationship Id="rId4" Type="http://schemas.openxmlformats.org/officeDocument/2006/relationships/audio" Target="../media/audio2.wav"/><Relationship Id="rId9" Type="http://schemas.openxmlformats.org/officeDocument/2006/relationships/image" Target="../media/image312.wmf"/><Relationship Id="rId14" Type="http://schemas.openxmlformats.org/officeDocument/2006/relationships/oleObject" Target="../embeddings/oleObject317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e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audio" Target="../media/audio4.wav"/><Relationship Id="rId21" Type="http://schemas.openxmlformats.org/officeDocument/2006/relationships/image" Target="../media/image4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8.emf"/><Relationship Id="rId25" Type="http://schemas.openxmlformats.org/officeDocument/2006/relationships/image" Target="../media/image42.emf"/><Relationship Id="rId33" Type="http://schemas.openxmlformats.org/officeDocument/2006/relationships/image" Target="../media/image46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e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9.emf"/><Relationship Id="rId31" Type="http://schemas.openxmlformats.org/officeDocument/2006/relationships/image" Target="../media/image45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3.emf"/><Relationship Id="rId30" Type="http://schemas.openxmlformats.org/officeDocument/2006/relationships/oleObject" Target="../embeddings/oleObject45.bin"/><Relationship Id="rId8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" Type="http://schemas.openxmlformats.org/officeDocument/2006/relationships/audio" Target="../media/audio3.wav"/><Relationship Id="rId16" Type="http://schemas.openxmlformats.org/officeDocument/2006/relationships/image" Target="../media/image5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jpeg"/><Relationship Id="rId11" Type="http://schemas.openxmlformats.org/officeDocument/2006/relationships/oleObject" Target="../embeddings/oleObject49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audio" Target="../media/audio5.wav"/><Relationship Id="rId21" Type="http://schemas.openxmlformats.org/officeDocument/2006/relationships/oleObject" Target="../embeddings/oleObject59.bin"/><Relationship Id="rId7" Type="http://schemas.openxmlformats.org/officeDocument/2006/relationships/audio" Target="../media/audio2.wav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audio" Target="../media/audio3.wav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11" Type="http://schemas.openxmlformats.org/officeDocument/2006/relationships/image" Target="../media/image55.wmf"/><Relationship Id="rId24" Type="http://schemas.openxmlformats.org/officeDocument/2006/relationships/image" Target="../media/image62.wmf"/><Relationship Id="rId5" Type="http://schemas.openxmlformats.org/officeDocument/2006/relationships/audio" Target="../media/audio7.wav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4.wmf"/><Relationship Id="rId10" Type="http://schemas.openxmlformats.org/officeDocument/2006/relationships/oleObject" Target="../embeddings/oleObject54.bin"/><Relationship Id="rId19" Type="http://schemas.openxmlformats.org/officeDocument/2006/relationships/oleObject" Target="../embeddings/oleObject58.bin"/><Relationship Id="rId4" Type="http://schemas.openxmlformats.org/officeDocument/2006/relationships/audio" Target="../media/audio6.wav"/><Relationship Id="rId9" Type="http://schemas.openxmlformats.org/officeDocument/2006/relationships/image" Target="../media/image54.wmf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9.emf"/><Relationship Id="rId18" Type="http://schemas.openxmlformats.org/officeDocument/2006/relationships/image" Target="../media/image72.emf"/><Relationship Id="rId3" Type="http://schemas.openxmlformats.org/officeDocument/2006/relationships/audio" Target="../media/audio4.wav"/><Relationship Id="rId7" Type="http://schemas.openxmlformats.org/officeDocument/2006/relationships/image" Target="../media/image66.e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1.e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69.bin"/><Relationship Id="rId20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8.emf"/><Relationship Id="rId5" Type="http://schemas.openxmlformats.org/officeDocument/2006/relationships/image" Target="../media/image65.emf"/><Relationship Id="rId15" Type="http://schemas.openxmlformats.org/officeDocument/2006/relationships/image" Target="../media/image70.emf"/><Relationship Id="rId10" Type="http://schemas.openxmlformats.org/officeDocument/2006/relationships/oleObject" Target="../embeddings/oleObject66.bin"/><Relationship Id="rId19" Type="http://schemas.openxmlformats.org/officeDocument/2006/relationships/oleObject" Target="../embeddings/oleObject70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7.emf"/><Relationship Id="rId14" Type="http://schemas.openxmlformats.org/officeDocument/2006/relationships/oleObject" Target="../embeddings/oleObject6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7.emf"/><Relationship Id="rId18" Type="http://schemas.openxmlformats.org/officeDocument/2006/relationships/image" Target="../media/image79.emf"/><Relationship Id="rId26" Type="http://schemas.openxmlformats.org/officeDocument/2006/relationships/image" Target="../media/image83.emf"/><Relationship Id="rId3" Type="http://schemas.openxmlformats.org/officeDocument/2006/relationships/audio" Target="../media/audio6.wav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74.bin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audio" Target="../media/audio9.wav"/><Relationship Id="rId16" Type="http://schemas.openxmlformats.org/officeDocument/2006/relationships/oleObject" Target="../embeddings/oleObject76.bin"/><Relationship Id="rId20" Type="http://schemas.openxmlformats.org/officeDocument/2006/relationships/image" Target="../media/image80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6.emf"/><Relationship Id="rId24" Type="http://schemas.openxmlformats.org/officeDocument/2006/relationships/image" Target="../media/image82.emf"/><Relationship Id="rId5" Type="http://schemas.openxmlformats.org/officeDocument/2006/relationships/audio" Target="../media/audio1.wav"/><Relationship Id="rId15" Type="http://schemas.openxmlformats.org/officeDocument/2006/relationships/image" Target="../media/image78.emf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4.emf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8.bin"/><Relationship Id="rId4" Type="http://schemas.openxmlformats.org/officeDocument/2006/relationships/audio" Target="../media/audio4.wav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75.bin"/><Relationship Id="rId22" Type="http://schemas.openxmlformats.org/officeDocument/2006/relationships/image" Target="../media/image81.emf"/><Relationship Id="rId27" Type="http://schemas.openxmlformats.org/officeDocument/2006/relationships/oleObject" Target="../embeddings/oleObject8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7.emf"/><Relationship Id="rId18" Type="http://schemas.openxmlformats.org/officeDocument/2006/relationships/oleObject" Target="../embeddings/oleObject89.bin"/><Relationship Id="rId3" Type="http://schemas.openxmlformats.org/officeDocument/2006/relationships/audio" Target="../media/audio6.wav"/><Relationship Id="rId21" Type="http://schemas.openxmlformats.org/officeDocument/2006/relationships/oleObject" Target="../embeddings/oleObject91.bin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9.emf"/><Relationship Id="rId2" Type="http://schemas.openxmlformats.org/officeDocument/2006/relationships/audio" Target="../media/audio4.wav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6.emf"/><Relationship Id="rId5" Type="http://schemas.openxmlformats.org/officeDocument/2006/relationships/audio" Target="../media/audio3.wav"/><Relationship Id="rId15" Type="http://schemas.openxmlformats.org/officeDocument/2006/relationships/image" Target="../media/image88.e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0.emf"/><Relationship Id="rId4" Type="http://schemas.openxmlformats.org/officeDocument/2006/relationships/audio" Target="../media/audio8.wav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8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CDDD89F7-B455-65C0-2933-2828FD240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ffectLst/>
                <a:ea typeface="宋体" panose="02010600030101010101" pitchFamily="2" charset="-122"/>
              </a:rPr>
              <a:t>§3  </a:t>
            </a:r>
            <a:r>
              <a:rPr lang="zh-CN" altLang="en-US" sz="2800" b="1">
                <a:effectLst/>
              </a:rPr>
              <a:t>复化求积</a:t>
            </a:r>
            <a:r>
              <a:rPr lang="zh-CN" altLang="en-US" sz="2800">
                <a:effectLst/>
              </a:rPr>
              <a:t> </a:t>
            </a:r>
            <a:r>
              <a:rPr lang="en-US" altLang="zh-CN" b="1">
                <a:solidFill>
                  <a:srgbClr val="008000"/>
                </a:solidFill>
                <a:effectLst/>
                <a:latin typeface="Arial" panose="020B0604020202020204" pitchFamily="34" charset="0"/>
              </a:rPr>
              <a:t>/* Composite Quadrature */</a:t>
            </a:r>
          </a:p>
        </p:txBody>
      </p:sp>
      <p:grpSp>
        <p:nvGrpSpPr>
          <p:cNvPr id="32771" name="Group 3">
            <a:extLst>
              <a:ext uri="{FF2B5EF4-FFF2-40B4-BE49-F238E27FC236}">
                <a16:creationId xmlns:a16="http://schemas.microsoft.com/office/drawing/2014/main" id="{767C313C-01CC-E7F4-8EB9-4616714F4F25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5029200"/>
            <a:ext cx="2384425" cy="1543050"/>
            <a:chOff x="1303" y="1686"/>
            <a:chExt cx="2573" cy="1669"/>
          </a:xfrm>
        </p:grpSpPr>
        <p:grpSp>
          <p:nvGrpSpPr>
            <p:cNvPr id="32772" name="Group 4">
              <a:extLst>
                <a:ext uri="{FF2B5EF4-FFF2-40B4-BE49-F238E27FC236}">
                  <a16:creationId xmlns:a16="http://schemas.microsoft.com/office/drawing/2014/main" id="{47D1019F-8D25-522E-8D0A-0D0B980BC7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32773" name="Freeform 5">
                <a:extLst>
                  <a:ext uri="{FF2B5EF4-FFF2-40B4-BE49-F238E27FC236}">
                    <a16:creationId xmlns:a16="http://schemas.microsoft.com/office/drawing/2014/main" id="{CDF29598-4CB5-D83F-08DD-CE6B60B4BD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4" name="Rectangle 6">
                <a:extLst>
                  <a:ext uri="{FF2B5EF4-FFF2-40B4-BE49-F238E27FC236}">
                    <a16:creationId xmlns:a16="http://schemas.microsoft.com/office/drawing/2014/main" id="{FAF36976-8901-CD94-8FAC-E7D2FF9BE6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5" name="Freeform 7">
                <a:extLst>
                  <a:ext uri="{FF2B5EF4-FFF2-40B4-BE49-F238E27FC236}">
                    <a16:creationId xmlns:a16="http://schemas.microsoft.com/office/drawing/2014/main" id="{417C2D0B-16A1-A52F-7A62-342F6B591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76" name="Freeform 8">
              <a:extLst>
                <a:ext uri="{FF2B5EF4-FFF2-40B4-BE49-F238E27FC236}">
                  <a16:creationId xmlns:a16="http://schemas.microsoft.com/office/drawing/2014/main" id="{28E796D8-504C-B06C-A978-3D170DEB4B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777" name="Group 9">
              <a:extLst>
                <a:ext uri="{FF2B5EF4-FFF2-40B4-BE49-F238E27FC236}">
                  <a16:creationId xmlns:a16="http://schemas.microsoft.com/office/drawing/2014/main" id="{7DD8984A-5686-890F-DFA0-AE8557CD8E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32778" name="Oval 10">
                <a:extLst>
                  <a:ext uri="{FF2B5EF4-FFF2-40B4-BE49-F238E27FC236}">
                    <a16:creationId xmlns:a16="http://schemas.microsoft.com/office/drawing/2014/main" id="{6E552E47-FD57-CDFF-FF55-F52FDC3C2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79" name="Oval 11">
                <a:extLst>
                  <a:ext uri="{FF2B5EF4-FFF2-40B4-BE49-F238E27FC236}">
                    <a16:creationId xmlns:a16="http://schemas.microsoft.com/office/drawing/2014/main" id="{ABA63DEF-BB27-40CC-CC54-354509A270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780" name="Group 12">
              <a:extLst>
                <a:ext uri="{FF2B5EF4-FFF2-40B4-BE49-F238E27FC236}">
                  <a16:creationId xmlns:a16="http://schemas.microsoft.com/office/drawing/2014/main" id="{EDB0C49B-E236-2163-87C1-C59ED3D565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32781" name="Oval 13">
                <a:extLst>
                  <a:ext uri="{FF2B5EF4-FFF2-40B4-BE49-F238E27FC236}">
                    <a16:creationId xmlns:a16="http://schemas.microsoft.com/office/drawing/2014/main" id="{4BF35AA1-AD6B-E75E-DC3B-C57989860A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2" name="Oval 14">
                <a:extLst>
                  <a:ext uri="{FF2B5EF4-FFF2-40B4-BE49-F238E27FC236}">
                    <a16:creationId xmlns:a16="http://schemas.microsoft.com/office/drawing/2014/main" id="{3A0E5A9E-E9D6-EE18-6A03-D3566F8EC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783" name="Group 15">
              <a:extLst>
                <a:ext uri="{FF2B5EF4-FFF2-40B4-BE49-F238E27FC236}">
                  <a16:creationId xmlns:a16="http://schemas.microsoft.com/office/drawing/2014/main" id="{24606CE2-B629-E849-5D69-91C293D150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32784" name="Group 16">
                <a:extLst>
                  <a:ext uri="{FF2B5EF4-FFF2-40B4-BE49-F238E27FC236}">
                    <a16:creationId xmlns:a16="http://schemas.microsoft.com/office/drawing/2014/main" id="{229EE170-F169-59DF-D3C9-E73FFAE380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32785" name="Freeform 17">
                  <a:extLst>
                    <a:ext uri="{FF2B5EF4-FFF2-40B4-BE49-F238E27FC236}">
                      <a16:creationId xmlns:a16="http://schemas.microsoft.com/office/drawing/2014/main" id="{A2B910B4-ED16-E24F-DF8E-9DCF61B99B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86" name="Freeform 18">
                  <a:extLst>
                    <a:ext uri="{FF2B5EF4-FFF2-40B4-BE49-F238E27FC236}">
                      <a16:creationId xmlns:a16="http://schemas.microsoft.com/office/drawing/2014/main" id="{982B4892-8E96-DB61-544A-440F8B946D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787" name="Group 19">
                  <a:extLst>
                    <a:ext uri="{FF2B5EF4-FFF2-40B4-BE49-F238E27FC236}">
                      <a16:creationId xmlns:a16="http://schemas.microsoft.com/office/drawing/2014/main" id="{21C7446D-4E86-F973-6DA7-7BB3FACB293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32788" name="Freeform 20">
                    <a:extLst>
                      <a:ext uri="{FF2B5EF4-FFF2-40B4-BE49-F238E27FC236}">
                        <a16:creationId xmlns:a16="http://schemas.microsoft.com/office/drawing/2014/main" id="{E209CBD4-A482-875F-F2F7-7B78EF4750E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2789" name="Group 21">
                    <a:extLst>
                      <a:ext uri="{FF2B5EF4-FFF2-40B4-BE49-F238E27FC236}">
                        <a16:creationId xmlns:a16="http://schemas.microsoft.com/office/drawing/2014/main" id="{14176A04-7FED-DB7D-A4D6-B6E778C3406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32790" name="Freeform 22">
                      <a:extLst>
                        <a:ext uri="{FF2B5EF4-FFF2-40B4-BE49-F238E27FC236}">
                          <a16:creationId xmlns:a16="http://schemas.microsoft.com/office/drawing/2014/main" id="{440098B2-F53D-522C-D801-3812D4353DD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791" name="Freeform 23">
                      <a:extLst>
                        <a:ext uri="{FF2B5EF4-FFF2-40B4-BE49-F238E27FC236}">
                          <a16:creationId xmlns:a16="http://schemas.microsoft.com/office/drawing/2014/main" id="{EE7FF49B-A2E5-3982-D3D5-750FE99C50D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32792" name="Freeform 24">
                  <a:extLst>
                    <a:ext uri="{FF2B5EF4-FFF2-40B4-BE49-F238E27FC236}">
                      <a16:creationId xmlns:a16="http://schemas.microsoft.com/office/drawing/2014/main" id="{B523A92A-9ECA-6164-D30A-EA4621FF30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93" name="Freeform 25">
                  <a:extLst>
                    <a:ext uri="{FF2B5EF4-FFF2-40B4-BE49-F238E27FC236}">
                      <a16:creationId xmlns:a16="http://schemas.microsoft.com/office/drawing/2014/main" id="{60E1CD16-9D34-FCDC-4075-079A1B8716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794" name="Group 26">
                  <a:extLst>
                    <a:ext uri="{FF2B5EF4-FFF2-40B4-BE49-F238E27FC236}">
                      <a16:creationId xmlns:a16="http://schemas.microsoft.com/office/drawing/2014/main" id="{4F477E83-63D4-061A-B8CE-B4FC7348CCB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32795" name="Freeform 27">
                    <a:extLst>
                      <a:ext uri="{FF2B5EF4-FFF2-40B4-BE49-F238E27FC236}">
                        <a16:creationId xmlns:a16="http://schemas.microsoft.com/office/drawing/2014/main" id="{9EB99937-8144-06E2-5C8F-969BE23EF5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796" name="Freeform 28">
                    <a:extLst>
                      <a:ext uri="{FF2B5EF4-FFF2-40B4-BE49-F238E27FC236}">
                        <a16:creationId xmlns:a16="http://schemas.microsoft.com/office/drawing/2014/main" id="{C8C108C9-D756-474B-D947-B4425ECCC6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797" name="Freeform 29">
                    <a:extLst>
                      <a:ext uri="{FF2B5EF4-FFF2-40B4-BE49-F238E27FC236}">
                        <a16:creationId xmlns:a16="http://schemas.microsoft.com/office/drawing/2014/main" id="{E9F78F71-74FD-D58B-0B3C-F39ADE33EF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2798" name="Group 30">
                  <a:extLst>
                    <a:ext uri="{FF2B5EF4-FFF2-40B4-BE49-F238E27FC236}">
                      <a16:creationId xmlns:a16="http://schemas.microsoft.com/office/drawing/2014/main" id="{D4EE0FA8-E672-C777-E805-3F2AE3BDC1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32799" name="Freeform 31">
                    <a:extLst>
                      <a:ext uri="{FF2B5EF4-FFF2-40B4-BE49-F238E27FC236}">
                        <a16:creationId xmlns:a16="http://schemas.microsoft.com/office/drawing/2014/main" id="{AB800DAB-04F8-D2A0-56D8-FD44B1C2C2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800" name="Freeform 32">
                    <a:extLst>
                      <a:ext uri="{FF2B5EF4-FFF2-40B4-BE49-F238E27FC236}">
                        <a16:creationId xmlns:a16="http://schemas.microsoft.com/office/drawing/2014/main" id="{3762A588-9388-0AF0-FDC0-92C5A765368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801" name="Freeform 33">
                  <a:extLst>
                    <a:ext uri="{FF2B5EF4-FFF2-40B4-BE49-F238E27FC236}">
                      <a16:creationId xmlns:a16="http://schemas.microsoft.com/office/drawing/2014/main" id="{F8A07585-CC4A-8E14-3597-F02323DC76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02" name="Freeform 34">
                <a:extLst>
                  <a:ext uri="{FF2B5EF4-FFF2-40B4-BE49-F238E27FC236}">
                    <a16:creationId xmlns:a16="http://schemas.microsoft.com/office/drawing/2014/main" id="{CE1570F3-F42C-A03A-9463-29269A27BA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3" name="Freeform 35">
                <a:extLst>
                  <a:ext uri="{FF2B5EF4-FFF2-40B4-BE49-F238E27FC236}">
                    <a16:creationId xmlns:a16="http://schemas.microsoft.com/office/drawing/2014/main" id="{BABD298B-4370-1380-2B7D-AFDFEC7F1B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2804" name="Group 36">
              <a:extLst>
                <a:ext uri="{FF2B5EF4-FFF2-40B4-BE49-F238E27FC236}">
                  <a16:creationId xmlns:a16="http://schemas.microsoft.com/office/drawing/2014/main" id="{C57221DE-79FD-7CFA-FE41-AE599EE10F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32805" name="Group 37">
                <a:extLst>
                  <a:ext uri="{FF2B5EF4-FFF2-40B4-BE49-F238E27FC236}">
                    <a16:creationId xmlns:a16="http://schemas.microsoft.com/office/drawing/2014/main" id="{F3A520F6-4E94-0C68-537B-B36BDD0CE7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32806" name="Freeform 38">
                  <a:extLst>
                    <a:ext uri="{FF2B5EF4-FFF2-40B4-BE49-F238E27FC236}">
                      <a16:creationId xmlns:a16="http://schemas.microsoft.com/office/drawing/2014/main" id="{1D64392B-0D36-165C-F23D-9E38546D27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07" name="Freeform 39">
                  <a:extLst>
                    <a:ext uri="{FF2B5EF4-FFF2-40B4-BE49-F238E27FC236}">
                      <a16:creationId xmlns:a16="http://schemas.microsoft.com/office/drawing/2014/main" id="{8A00B882-686B-4740-A5D3-D477DD081F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08" name="Freeform 40">
                  <a:extLst>
                    <a:ext uri="{FF2B5EF4-FFF2-40B4-BE49-F238E27FC236}">
                      <a16:creationId xmlns:a16="http://schemas.microsoft.com/office/drawing/2014/main" id="{4E51669C-3375-D729-6402-170DDF7923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09" name="Freeform 41">
                  <a:extLst>
                    <a:ext uri="{FF2B5EF4-FFF2-40B4-BE49-F238E27FC236}">
                      <a16:creationId xmlns:a16="http://schemas.microsoft.com/office/drawing/2014/main" id="{B469EBFC-792D-6C05-60C8-264DB3EAB6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10" name="Freeform 42">
                  <a:extLst>
                    <a:ext uri="{FF2B5EF4-FFF2-40B4-BE49-F238E27FC236}">
                      <a16:creationId xmlns:a16="http://schemas.microsoft.com/office/drawing/2014/main" id="{5753DAAE-6B3E-3413-4D6A-7A197A91C0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11" name="Group 43">
                <a:extLst>
                  <a:ext uri="{FF2B5EF4-FFF2-40B4-BE49-F238E27FC236}">
                    <a16:creationId xmlns:a16="http://schemas.microsoft.com/office/drawing/2014/main" id="{754313F7-E99F-5021-DBFE-60853FC45C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32812" name="Oval 44">
                  <a:extLst>
                    <a:ext uri="{FF2B5EF4-FFF2-40B4-BE49-F238E27FC236}">
                      <a16:creationId xmlns:a16="http://schemas.microsoft.com/office/drawing/2014/main" id="{CE0D1538-1369-0ACA-44FC-285B169DB3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13" name="Oval 45">
                  <a:extLst>
                    <a:ext uri="{FF2B5EF4-FFF2-40B4-BE49-F238E27FC236}">
                      <a16:creationId xmlns:a16="http://schemas.microsoft.com/office/drawing/2014/main" id="{05D2460F-4C22-8EA3-F7F7-56D827773B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14" name="Group 46">
                <a:extLst>
                  <a:ext uri="{FF2B5EF4-FFF2-40B4-BE49-F238E27FC236}">
                    <a16:creationId xmlns:a16="http://schemas.microsoft.com/office/drawing/2014/main" id="{4E565A9B-7EFB-0374-89C7-E215E9FA14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32815" name="Oval 47">
                  <a:extLst>
                    <a:ext uri="{FF2B5EF4-FFF2-40B4-BE49-F238E27FC236}">
                      <a16:creationId xmlns:a16="http://schemas.microsoft.com/office/drawing/2014/main" id="{738732CD-29B2-FFC5-AEEE-01622618EA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16" name="Oval 48">
                  <a:extLst>
                    <a:ext uri="{FF2B5EF4-FFF2-40B4-BE49-F238E27FC236}">
                      <a16:creationId xmlns:a16="http://schemas.microsoft.com/office/drawing/2014/main" id="{9CC989E3-F39F-32A2-CDCC-9EE09EE403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817" name="Freeform 49">
              <a:extLst>
                <a:ext uri="{FF2B5EF4-FFF2-40B4-BE49-F238E27FC236}">
                  <a16:creationId xmlns:a16="http://schemas.microsoft.com/office/drawing/2014/main" id="{E4CBE5DC-82C9-83A5-8E0C-3D0AD468D6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818" name="Group 50">
              <a:extLst>
                <a:ext uri="{FF2B5EF4-FFF2-40B4-BE49-F238E27FC236}">
                  <a16:creationId xmlns:a16="http://schemas.microsoft.com/office/drawing/2014/main" id="{49DBB5F6-DBE8-A385-2564-501A455D2A98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32819" name="Freeform 51">
                <a:extLst>
                  <a:ext uri="{FF2B5EF4-FFF2-40B4-BE49-F238E27FC236}">
                    <a16:creationId xmlns:a16="http://schemas.microsoft.com/office/drawing/2014/main" id="{066CF914-D775-D364-CB8B-7D01DF2F52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0" name="Freeform 52">
                <a:extLst>
                  <a:ext uri="{FF2B5EF4-FFF2-40B4-BE49-F238E27FC236}">
                    <a16:creationId xmlns:a16="http://schemas.microsoft.com/office/drawing/2014/main" id="{A5BF4142-196A-5545-9253-7D47436BCF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1" name="Freeform 53">
                <a:extLst>
                  <a:ext uri="{FF2B5EF4-FFF2-40B4-BE49-F238E27FC236}">
                    <a16:creationId xmlns:a16="http://schemas.microsoft.com/office/drawing/2014/main" id="{CAE2A3A3-C9D6-2D08-C01B-07017C9CE0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2" name="Freeform 54">
                <a:extLst>
                  <a:ext uri="{FF2B5EF4-FFF2-40B4-BE49-F238E27FC236}">
                    <a16:creationId xmlns:a16="http://schemas.microsoft.com/office/drawing/2014/main" id="{65CD0290-E23D-CFEA-D0C2-5CDF6AB26B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3" name="Freeform 55">
                <a:extLst>
                  <a:ext uri="{FF2B5EF4-FFF2-40B4-BE49-F238E27FC236}">
                    <a16:creationId xmlns:a16="http://schemas.microsoft.com/office/drawing/2014/main" id="{0118A483-9BCC-9475-9E60-40B7A26F4C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4" name="Freeform 56">
                <a:extLst>
                  <a:ext uri="{FF2B5EF4-FFF2-40B4-BE49-F238E27FC236}">
                    <a16:creationId xmlns:a16="http://schemas.microsoft.com/office/drawing/2014/main" id="{F9EEFA58-68FF-066A-088F-41CF54E963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5" name="Freeform 57">
                <a:extLst>
                  <a:ext uri="{FF2B5EF4-FFF2-40B4-BE49-F238E27FC236}">
                    <a16:creationId xmlns:a16="http://schemas.microsoft.com/office/drawing/2014/main" id="{939695E6-EACE-B0E0-531C-F640AB1792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6" name="Freeform 58">
                <a:extLst>
                  <a:ext uri="{FF2B5EF4-FFF2-40B4-BE49-F238E27FC236}">
                    <a16:creationId xmlns:a16="http://schemas.microsoft.com/office/drawing/2014/main" id="{592813AF-0DDD-815E-7A41-11780526F4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7" name="Freeform 59">
                <a:extLst>
                  <a:ext uri="{FF2B5EF4-FFF2-40B4-BE49-F238E27FC236}">
                    <a16:creationId xmlns:a16="http://schemas.microsoft.com/office/drawing/2014/main" id="{32DB4060-C81A-EA5E-6D6D-3319D923E6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8" name="Freeform 60">
                <a:extLst>
                  <a:ext uri="{FF2B5EF4-FFF2-40B4-BE49-F238E27FC236}">
                    <a16:creationId xmlns:a16="http://schemas.microsoft.com/office/drawing/2014/main" id="{4C6DC868-4525-4B36-9888-812E2DE0A5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29" name="Freeform 61">
                <a:extLst>
                  <a:ext uri="{FF2B5EF4-FFF2-40B4-BE49-F238E27FC236}">
                    <a16:creationId xmlns:a16="http://schemas.microsoft.com/office/drawing/2014/main" id="{6EFE8571-7370-6C25-F76B-BDBB78D9CB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0" name="Freeform 62">
                <a:extLst>
                  <a:ext uri="{FF2B5EF4-FFF2-40B4-BE49-F238E27FC236}">
                    <a16:creationId xmlns:a16="http://schemas.microsoft.com/office/drawing/2014/main" id="{698E3253-5EFF-265C-97F9-A1D68C9638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1" name="Freeform 63">
                <a:extLst>
                  <a:ext uri="{FF2B5EF4-FFF2-40B4-BE49-F238E27FC236}">
                    <a16:creationId xmlns:a16="http://schemas.microsoft.com/office/drawing/2014/main" id="{5E7DC651-2C53-9387-6CEA-56FE1E2A90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2" name="Freeform 64">
                <a:extLst>
                  <a:ext uri="{FF2B5EF4-FFF2-40B4-BE49-F238E27FC236}">
                    <a16:creationId xmlns:a16="http://schemas.microsoft.com/office/drawing/2014/main" id="{F2F38ABA-9F5E-DF62-1B0E-D8C943E959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3" name="Freeform 65">
                <a:extLst>
                  <a:ext uri="{FF2B5EF4-FFF2-40B4-BE49-F238E27FC236}">
                    <a16:creationId xmlns:a16="http://schemas.microsoft.com/office/drawing/2014/main" id="{19C6BD2A-AC31-A346-23F2-41B1991F6C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4" name="Freeform 66">
                <a:extLst>
                  <a:ext uri="{FF2B5EF4-FFF2-40B4-BE49-F238E27FC236}">
                    <a16:creationId xmlns:a16="http://schemas.microsoft.com/office/drawing/2014/main" id="{621963DF-F47E-48AE-CAC7-000E056B27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5" name="Freeform 67">
                <a:extLst>
                  <a:ext uri="{FF2B5EF4-FFF2-40B4-BE49-F238E27FC236}">
                    <a16:creationId xmlns:a16="http://schemas.microsoft.com/office/drawing/2014/main" id="{D2C923C6-B422-41D9-1E82-19D2DA87DB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6" name="Freeform 68">
                <a:extLst>
                  <a:ext uri="{FF2B5EF4-FFF2-40B4-BE49-F238E27FC236}">
                    <a16:creationId xmlns:a16="http://schemas.microsoft.com/office/drawing/2014/main" id="{284E254E-3849-F7C6-AB1C-DC1EFDC2B7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7" name="Freeform 69">
                <a:extLst>
                  <a:ext uri="{FF2B5EF4-FFF2-40B4-BE49-F238E27FC236}">
                    <a16:creationId xmlns:a16="http://schemas.microsoft.com/office/drawing/2014/main" id="{1BD7820A-B0CF-2B93-0D72-A42BF6C136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8" name="Freeform 70">
                <a:extLst>
                  <a:ext uri="{FF2B5EF4-FFF2-40B4-BE49-F238E27FC236}">
                    <a16:creationId xmlns:a16="http://schemas.microsoft.com/office/drawing/2014/main" id="{D3D9BBF7-38EF-9183-5042-4B2E67F894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39" name="Freeform 71">
                <a:extLst>
                  <a:ext uri="{FF2B5EF4-FFF2-40B4-BE49-F238E27FC236}">
                    <a16:creationId xmlns:a16="http://schemas.microsoft.com/office/drawing/2014/main" id="{B5DA648E-E9A6-4371-43B4-B2FC05BE8B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0" name="Freeform 72">
                <a:extLst>
                  <a:ext uri="{FF2B5EF4-FFF2-40B4-BE49-F238E27FC236}">
                    <a16:creationId xmlns:a16="http://schemas.microsoft.com/office/drawing/2014/main" id="{FC01D100-9001-6D2B-6C2B-6102E18C71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2841" name="AutoShape 73">
            <a:extLst>
              <a:ext uri="{FF2B5EF4-FFF2-40B4-BE49-F238E27FC236}">
                <a16:creationId xmlns:a16="http://schemas.microsoft.com/office/drawing/2014/main" id="{47C0343E-9B0E-9F64-2A0D-DECE4FA9E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743200"/>
            <a:ext cx="5562600" cy="1447800"/>
          </a:xfrm>
          <a:prstGeom prst="cloudCallout">
            <a:avLst>
              <a:gd name="adj1" fmla="val 49801"/>
              <a:gd name="adj2" fmla="val 131468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effectLst/>
              </a:rPr>
              <a:t>Haven’t we had enough formulae?  What’s up now?</a:t>
            </a:r>
          </a:p>
        </p:txBody>
      </p:sp>
      <p:grpSp>
        <p:nvGrpSpPr>
          <p:cNvPr id="32842" name="Group 74">
            <a:extLst>
              <a:ext uri="{FF2B5EF4-FFF2-40B4-BE49-F238E27FC236}">
                <a16:creationId xmlns:a16="http://schemas.microsoft.com/office/drawing/2014/main" id="{074967C7-32FC-B351-9DD5-02DAF1163D5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724400"/>
            <a:ext cx="1676400" cy="1708150"/>
            <a:chOff x="2051" y="1696"/>
            <a:chExt cx="1004" cy="1028"/>
          </a:xfrm>
        </p:grpSpPr>
        <p:sp>
          <p:nvSpPr>
            <p:cNvPr id="32843" name="Freeform 75">
              <a:extLst>
                <a:ext uri="{FF2B5EF4-FFF2-40B4-BE49-F238E27FC236}">
                  <a16:creationId xmlns:a16="http://schemas.microsoft.com/office/drawing/2014/main" id="{8B905D70-A65A-B110-D884-2233097B031A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261" y="1981"/>
              <a:ext cx="467" cy="582"/>
            </a:xfrm>
            <a:custGeom>
              <a:avLst/>
              <a:gdLst>
                <a:gd name="T0" fmla="*/ 38 w 648"/>
                <a:gd name="T1" fmla="*/ 148 h 858"/>
                <a:gd name="T2" fmla="*/ 89 w 648"/>
                <a:gd name="T3" fmla="*/ 103 h 858"/>
                <a:gd name="T4" fmla="*/ 292 w 648"/>
                <a:gd name="T5" fmla="*/ 40 h 858"/>
                <a:gd name="T6" fmla="*/ 418 w 648"/>
                <a:gd name="T7" fmla="*/ 7 h 858"/>
                <a:gd name="T8" fmla="*/ 463 w 648"/>
                <a:gd name="T9" fmla="*/ 0 h 858"/>
                <a:gd name="T10" fmla="*/ 526 w 648"/>
                <a:gd name="T11" fmla="*/ 97 h 858"/>
                <a:gd name="T12" fmla="*/ 559 w 648"/>
                <a:gd name="T13" fmla="*/ 206 h 858"/>
                <a:gd name="T14" fmla="*/ 577 w 648"/>
                <a:gd name="T15" fmla="*/ 309 h 858"/>
                <a:gd name="T16" fmla="*/ 577 w 648"/>
                <a:gd name="T17" fmla="*/ 495 h 858"/>
                <a:gd name="T18" fmla="*/ 648 w 648"/>
                <a:gd name="T19" fmla="*/ 678 h 858"/>
                <a:gd name="T20" fmla="*/ 640 w 648"/>
                <a:gd name="T21" fmla="*/ 763 h 858"/>
                <a:gd name="T22" fmla="*/ 545 w 648"/>
                <a:gd name="T23" fmla="*/ 813 h 858"/>
                <a:gd name="T24" fmla="*/ 299 w 648"/>
                <a:gd name="T25" fmla="*/ 858 h 858"/>
                <a:gd name="T26" fmla="*/ 210 w 648"/>
                <a:gd name="T27" fmla="*/ 807 h 858"/>
                <a:gd name="T28" fmla="*/ 153 w 648"/>
                <a:gd name="T29" fmla="*/ 660 h 858"/>
                <a:gd name="T30" fmla="*/ 108 w 648"/>
                <a:gd name="T31" fmla="*/ 499 h 858"/>
                <a:gd name="T32" fmla="*/ 25 w 648"/>
                <a:gd name="T33" fmla="*/ 416 h 858"/>
                <a:gd name="T34" fmla="*/ 6 w 648"/>
                <a:gd name="T35" fmla="*/ 328 h 858"/>
                <a:gd name="T36" fmla="*/ 0 w 648"/>
                <a:gd name="T37" fmla="*/ 219 h 858"/>
                <a:gd name="T38" fmla="*/ 38 w 648"/>
                <a:gd name="T39" fmla="*/ 148 h 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48" h="858">
                  <a:moveTo>
                    <a:pt x="38" y="148"/>
                  </a:moveTo>
                  <a:lnTo>
                    <a:pt x="89" y="103"/>
                  </a:lnTo>
                  <a:lnTo>
                    <a:pt x="292" y="40"/>
                  </a:lnTo>
                  <a:lnTo>
                    <a:pt x="418" y="7"/>
                  </a:lnTo>
                  <a:lnTo>
                    <a:pt x="463" y="0"/>
                  </a:lnTo>
                  <a:lnTo>
                    <a:pt x="526" y="97"/>
                  </a:lnTo>
                  <a:lnTo>
                    <a:pt x="559" y="206"/>
                  </a:lnTo>
                  <a:lnTo>
                    <a:pt x="577" y="309"/>
                  </a:lnTo>
                  <a:lnTo>
                    <a:pt x="577" y="495"/>
                  </a:lnTo>
                  <a:lnTo>
                    <a:pt x="648" y="678"/>
                  </a:lnTo>
                  <a:lnTo>
                    <a:pt x="640" y="763"/>
                  </a:lnTo>
                  <a:lnTo>
                    <a:pt x="545" y="813"/>
                  </a:lnTo>
                  <a:lnTo>
                    <a:pt x="299" y="858"/>
                  </a:lnTo>
                  <a:lnTo>
                    <a:pt x="210" y="807"/>
                  </a:lnTo>
                  <a:lnTo>
                    <a:pt x="153" y="660"/>
                  </a:lnTo>
                  <a:lnTo>
                    <a:pt x="108" y="499"/>
                  </a:lnTo>
                  <a:lnTo>
                    <a:pt x="25" y="416"/>
                  </a:lnTo>
                  <a:lnTo>
                    <a:pt x="6" y="328"/>
                  </a:lnTo>
                  <a:lnTo>
                    <a:pt x="0" y="219"/>
                  </a:lnTo>
                  <a:lnTo>
                    <a:pt x="38" y="148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844" name="Group 76">
              <a:extLst>
                <a:ext uri="{FF2B5EF4-FFF2-40B4-BE49-F238E27FC236}">
                  <a16:creationId xmlns:a16="http://schemas.microsoft.com/office/drawing/2014/main" id="{743B4AF6-ADC1-7E1D-74F8-B232A7C60939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441" y="2029"/>
              <a:ext cx="511" cy="637"/>
              <a:chOff x="2308" y="1206"/>
              <a:chExt cx="710" cy="940"/>
            </a:xfrm>
          </p:grpSpPr>
          <p:sp>
            <p:nvSpPr>
              <p:cNvPr id="32845" name="Freeform 77">
                <a:extLst>
                  <a:ext uri="{FF2B5EF4-FFF2-40B4-BE49-F238E27FC236}">
                    <a16:creationId xmlns:a16="http://schemas.microsoft.com/office/drawing/2014/main" id="{C7201AD3-C170-BC7E-1553-7A37E26FC2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1206"/>
                <a:ext cx="710" cy="940"/>
              </a:xfrm>
              <a:custGeom>
                <a:avLst/>
                <a:gdLst>
                  <a:gd name="T0" fmla="*/ 0 w 710"/>
                  <a:gd name="T1" fmla="*/ 58 h 940"/>
                  <a:gd name="T2" fmla="*/ 39 w 710"/>
                  <a:gd name="T3" fmla="*/ 113 h 940"/>
                  <a:gd name="T4" fmla="*/ 90 w 710"/>
                  <a:gd name="T5" fmla="*/ 197 h 940"/>
                  <a:gd name="T6" fmla="*/ 141 w 710"/>
                  <a:gd name="T7" fmla="*/ 307 h 940"/>
                  <a:gd name="T8" fmla="*/ 182 w 710"/>
                  <a:gd name="T9" fmla="*/ 415 h 940"/>
                  <a:gd name="T10" fmla="*/ 211 w 710"/>
                  <a:gd name="T11" fmla="*/ 503 h 940"/>
                  <a:gd name="T12" fmla="*/ 261 w 710"/>
                  <a:gd name="T13" fmla="*/ 685 h 940"/>
                  <a:gd name="T14" fmla="*/ 276 w 710"/>
                  <a:gd name="T15" fmla="*/ 741 h 940"/>
                  <a:gd name="T16" fmla="*/ 297 w 710"/>
                  <a:gd name="T17" fmla="*/ 777 h 940"/>
                  <a:gd name="T18" fmla="*/ 315 w 710"/>
                  <a:gd name="T19" fmla="*/ 807 h 940"/>
                  <a:gd name="T20" fmla="*/ 455 w 710"/>
                  <a:gd name="T21" fmla="*/ 901 h 940"/>
                  <a:gd name="T22" fmla="*/ 507 w 710"/>
                  <a:gd name="T23" fmla="*/ 940 h 940"/>
                  <a:gd name="T24" fmla="*/ 500 w 710"/>
                  <a:gd name="T25" fmla="*/ 844 h 940"/>
                  <a:gd name="T26" fmla="*/ 477 w 710"/>
                  <a:gd name="T27" fmla="*/ 766 h 940"/>
                  <a:gd name="T28" fmla="*/ 450 w 710"/>
                  <a:gd name="T29" fmla="*/ 684 h 940"/>
                  <a:gd name="T30" fmla="*/ 387 w 710"/>
                  <a:gd name="T31" fmla="*/ 583 h 940"/>
                  <a:gd name="T32" fmla="*/ 347 w 710"/>
                  <a:gd name="T33" fmla="*/ 472 h 940"/>
                  <a:gd name="T34" fmla="*/ 328 w 710"/>
                  <a:gd name="T35" fmla="*/ 307 h 940"/>
                  <a:gd name="T36" fmla="*/ 411 w 710"/>
                  <a:gd name="T37" fmla="*/ 371 h 940"/>
                  <a:gd name="T38" fmla="*/ 488 w 710"/>
                  <a:gd name="T39" fmla="*/ 423 h 940"/>
                  <a:gd name="T40" fmla="*/ 564 w 710"/>
                  <a:gd name="T41" fmla="*/ 448 h 940"/>
                  <a:gd name="T42" fmla="*/ 614 w 710"/>
                  <a:gd name="T43" fmla="*/ 460 h 940"/>
                  <a:gd name="T44" fmla="*/ 653 w 710"/>
                  <a:gd name="T45" fmla="*/ 454 h 940"/>
                  <a:gd name="T46" fmla="*/ 678 w 710"/>
                  <a:gd name="T47" fmla="*/ 423 h 940"/>
                  <a:gd name="T48" fmla="*/ 704 w 710"/>
                  <a:gd name="T49" fmla="*/ 335 h 940"/>
                  <a:gd name="T50" fmla="*/ 710 w 710"/>
                  <a:gd name="T51" fmla="*/ 271 h 940"/>
                  <a:gd name="T52" fmla="*/ 710 w 710"/>
                  <a:gd name="T53" fmla="*/ 163 h 940"/>
                  <a:gd name="T54" fmla="*/ 710 w 710"/>
                  <a:gd name="T55" fmla="*/ 73 h 940"/>
                  <a:gd name="T56" fmla="*/ 595 w 710"/>
                  <a:gd name="T57" fmla="*/ 76 h 940"/>
                  <a:gd name="T58" fmla="*/ 545 w 710"/>
                  <a:gd name="T59" fmla="*/ 64 h 940"/>
                  <a:gd name="T60" fmla="*/ 538 w 710"/>
                  <a:gd name="T61" fmla="*/ 166 h 940"/>
                  <a:gd name="T62" fmla="*/ 526 w 710"/>
                  <a:gd name="T63" fmla="*/ 198 h 940"/>
                  <a:gd name="T64" fmla="*/ 450 w 710"/>
                  <a:gd name="T65" fmla="*/ 160 h 940"/>
                  <a:gd name="T66" fmla="*/ 398 w 710"/>
                  <a:gd name="T67" fmla="*/ 116 h 940"/>
                  <a:gd name="T68" fmla="*/ 302 w 710"/>
                  <a:gd name="T69" fmla="*/ 64 h 940"/>
                  <a:gd name="T70" fmla="*/ 233 w 710"/>
                  <a:gd name="T71" fmla="*/ 19 h 940"/>
                  <a:gd name="T72" fmla="*/ 171 w 710"/>
                  <a:gd name="T73" fmla="*/ 0 h 940"/>
                  <a:gd name="T74" fmla="*/ 94 w 710"/>
                  <a:gd name="T75" fmla="*/ 31 h 940"/>
                  <a:gd name="T76" fmla="*/ 0 w 710"/>
                  <a:gd name="T77" fmla="*/ 58 h 9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10" h="940">
                    <a:moveTo>
                      <a:pt x="0" y="58"/>
                    </a:moveTo>
                    <a:lnTo>
                      <a:pt x="39" y="113"/>
                    </a:lnTo>
                    <a:lnTo>
                      <a:pt x="90" y="197"/>
                    </a:lnTo>
                    <a:lnTo>
                      <a:pt x="141" y="307"/>
                    </a:lnTo>
                    <a:lnTo>
                      <a:pt x="182" y="415"/>
                    </a:lnTo>
                    <a:lnTo>
                      <a:pt x="211" y="503"/>
                    </a:lnTo>
                    <a:lnTo>
                      <a:pt x="261" y="685"/>
                    </a:lnTo>
                    <a:lnTo>
                      <a:pt x="276" y="741"/>
                    </a:lnTo>
                    <a:lnTo>
                      <a:pt x="297" y="777"/>
                    </a:lnTo>
                    <a:lnTo>
                      <a:pt x="315" y="807"/>
                    </a:lnTo>
                    <a:lnTo>
                      <a:pt x="455" y="901"/>
                    </a:lnTo>
                    <a:lnTo>
                      <a:pt x="507" y="940"/>
                    </a:lnTo>
                    <a:lnTo>
                      <a:pt x="500" y="844"/>
                    </a:lnTo>
                    <a:lnTo>
                      <a:pt x="477" y="766"/>
                    </a:lnTo>
                    <a:lnTo>
                      <a:pt x="450" y="684"/>
                    </a:lnTo>
                    <a:lnTo>
                      <a:pt x="387" y="583"/>
                    </a:lnTo>
                    <a:lnTo>
                      <a:pt x="347" y="472"/>
                    </a:lnTo>
                    <a:lnTo>
                      <a:pt x="328" y="307"/>
                    </a:lnTo>
                    <a:lnTo>
                      <a:pt x="411" y="371"/>
                    </a:lnTo>
                    <a:lnTo>
                      <a:pt x="488" y="423"/>
                    </a:lnTo>
                    <a:lnTo>
                      <a:pt x="564" y="448"/>
                    </a:lnTo>
                    <a:lnTo>
                      <a:pt x="614" y="460"/>
                    </a:lnTo>
                    <a:lnTo>
                      <a:pt x="653" y="454"/>
                    </a:lnTo>
                    <a:lnTo>
                      <a:pt x="678" y="423"/>
                    </a:lnTo>
                    <a:lnTo>
                      <a:pt x="704" y="335"/>
                    </a:lnTo>
                    <a:lnTo>
                      <a:pt x="710" y="271"/>
                    </a:lnTo>
                    <a:lnTo>
                      <a:pt x="710" y="163"/>
                    </a:lnTo>
                    <a:lnTo>
                      <a:pt x="710" y="73"/>
                    </a:lnTo>
                    <a:lnTo>
                      <a:pt x="595" y="76"/>
                    </a:lnTo>
                    <a:lnTo>
                      <a:pt x="545" y="64"/>
                    </a:lnTo>
                    <a:lnTo>
                      <a:pt x="538" y="166"/>
                    </a:lnTo>
                    <a:lnTo>
                      <a:pt x="526" y="198"/>
                    </a:lnTo>
                    <a:lnTo>
                      <a:pt x="450" y="160"/>
                    </a:lnTo>
                    <a:lnTo>
                      <a:pt x="398" y="116"/>
                    </a:lnTo>
                    <a:lnTo>
                      <a:pt x="302" y="64"/>
                    </a:lnTo>
                    <a:lnTo>
                      <a:pt x="233" y="19"/>
                    </a:lnTo>
                    <a:lnTo>
                      <a:pt x="171" y="0"/>
                    </a:lnTo>
                    <a:lnTo>
                      <a:pt x="94" y="3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46" name="Freeform 78">
                <a:extLst>
                  <a:ext uri="{FF2B5EF4-FFF2-40B4-BE49-F238E27FC236}">
                    <a16:creationId xmlns:a16="http://schemas.microsoft.com/office/drawing/2014/main" id="{F6616B89-F0FF-764B-F346-17E007BADE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1252"/>
                <a:ext cx="199" cy="569"/>
              </a:xfrm>
              <a:custGeom>
                <a:avLst/>
                <a:gdLst>
                  <a:gd name="T0" fmla="*/ 0 w 199"/>
                  <a:gd name="T1" fmla="*/ 0 h 569"/>
                  <a:gd name="T2" fmla="*/ 87 w 199"/>
                  <a:gd name="T3" fmla="*/ 39 h 569"/>
                  <a:gd name="T4" fmla="*/ 79 w 199"/>
                  <a:gd name="T5" fmla="*/ 107 h 569"/>
                  <a:gd name="T6" fmla="*/ 134 w 199"/>
                  <a:gd name="T7" fmla="*/ 110 h 569"/>
                  <a:gd name="T8" fmla="*/ 169 w 199"/>
                  <a:gd name="T9" fmla="*/ 233 h 569"/>
                  <a:gd name="T10" fmla="*/ 189 w 199"/>
                  <a:gd name="T11" fmla="*/ 366 h 569"/>
                  <a:gd name="T12" fmla="*/ 197 w 199"/>
                  <a:gd name="T13" fmla="*/ 492 h 569"/>
                  <a:gd name="T14" fmla="*/ 199 w 199"/>
                  <a:gd name="T15" fmla="*/ 569 h 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99" h="569">
                    <a:moveTo>
                      <a:pt x="0" y="0"/>
                    </a:moveTo>
                    <a:lnTo>
                      <a:pt x="87" y="39"/>
                    </a:lnTo>
                    <a:lnTo>
                      <a:pt x="79" y="107"/>
                    </a:lnTo>
                    <a:lnTo>
                      <a:pt x="134" y="110"/>
                    </a:lnTo>
                    <a:lnTo>
                      <a:pt x="169" y="233"/>
                    </a:lnTo>
                    <a:lnTo>
                      <a:pt x="189" y="366"/>
                    </a:lnTo>
                    <a:lnTo>
                      <a:pt x="197" y="492"/>
                    </a:lnTo>
                    <a:lnTo>
                      <a:pt x="199" y="569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47" name="Freeform 79">
              <a:extLst>
                <a:ext uri="{FF2B5EF4-FFF2-40B4-BE49-F238E27FC236}">
                  <a16:creationId xmlns:a16="http://schemas.microsoft.com/office/drawing/2014/main" id="{F040B69E-69B1-7E27-0119-195D6027D7D6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406" y="1975"/>
              <a:ext cx="154" cy="119"/>
            </a:xfrm>
            <a:custGeom>
              <a:avLst/>
              <a:gdLst>
                <a:gd name="T0" fmla="*/ 19 w 213"/>
                <a:gd name="T1" fmla="*/ 56 h 176"/>
                <a:gd name="T2" fmla="*/ 0 w 213"/>
                <a:gd name="T3" fmla="*/ 85 h 176"/>
                <a:gd name="T4" fmla="*/ 92 w 213"/>
                <a:gd name="T5" fmla="*/ 176 h 176"/>
                <a:gd name="T6" fmla="*/ 122 w 213"/>
                <a:gd name="T7" fmla="*/ 69 h 176"/>
                <a:gd name="T8" fmla="*/ 213 w 213"/>
                <a:gd name="T9" fmla="*/ 122 h 176"/>
                <a:gd name="T10" fmla="*/ 209 w 213"/>
                <a:gd name="T11" fmla="*/ 30 h 176"/>
                <a:gd name="T12" fmla="*/ 153 w 213"/>
                <a:gd name="T13" fmla="*/ 0 h 176"/>
                <a:gd name="T14" fmla="*/ 19 w 213"/>
                <a:gd name="T15" fmla="*/ 5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3" h="176">
                  <a:moveTo>
                    <a:pt x="19" y="56"/>
                  </a:moveTo>
                  <a:lnTo>
                    <a:pt x="0" y="85"/>
                  </a:lnTo>
                  <a:lnTo>
                    <a:pt x="92" y="176"/>
                  </a:lnTo>
                  <a:lnTo>
                    <a:pt x="122" y="69"/>
                  </a:lnTo>
                  <a:lnTo>
                    <a:pt x="213" y="122"/>
                  </a:lnTo>
                  <a:lnTo>
                    <a:pt x="209" y="30"/>
                  </a:lnTo>
                  <a:lnTo>
                    <a:pt x="153" y="0"/>
                  </a:lnTo>
                  <a:lnTo>
                    <a:pt x="19" y="56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848" name="Group 80">
              <a:extLst>
                <a:ext uri="{FF2B5EF4-FFF2-40B4-BE49-F238E27FC236}">
                  <a16:creationId xmlns:a16="http://schemas.microsoft.com/office/drawing/2014/main" id="{04796E4C-3266-B5F2-6AB8-D5A65EE8446A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051" y="1977"/>
              <a:ext cx="454" cy="747"/>
              <a:chOff x="1799" y="1328"/>
              <a:chExt cx="630" cy="1101"/>
            </a:xfrm>
          </p:grpSpPr>
          <p:grpSp>
            <p:nvGrpSpPr>
              <p:cNvPr id="32849" name="Group 81">
                <a:extLst>
                  <a:ext uri="{FF2B5EF4-FFF2-40B4-BE49-F238E27FC236}">
                    <a16:creationId xmlns:a16="http://schemas.microsoft.com/office/drawing/2014/main" id="{66EDBC45-DA01-C19E-B969-66A4958F76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1328"/>
                <a:ext cx="461" cy="1101"/>
                <a:chOff x="1968" y="1328"/>
                <a:chExt cx="461" cy="1101"/>
              </a:xfrm>
            </p:grpSpPr>
            <p:sp>
              <p:nvSpPr>
                <p:cNvPr id="32850" name="Freeform 82">
                  <a:extLst>
                    <a:ext uri="{FF2B5EF4-FFF2-40B4-BE49-F238E27FC236}">
                      <a16:creationId xmlns:a16="http://schemas.microsoft.com/office/drawing/2014/main" id="{03221C8B-82EB-2A96-63E5-954902FF12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1328"/>
                  <a:ext cx="461" cy="1101"/>
                </a:xfrm>
                <a:custGeom>
                  <a:avLst/>
                  <a:gdLst>
                    <a:gd name="T0" fmla="*/ 322 w 461"/>
                    <a:gd name="T1" fmla="*/ 1065 h 1101"/>
                    <a:gd name="T2" fmla="*/ 398 w 461"/>
                    <a:gd name="T3" fmla="*/ 1019 h 1101"/>
                    <a:gd name="T4" fmla="*/ 430 w 461"/>
                    <a:gd name="T5" fmla="*/ 916 h 1101"/>
                    <a:gd name="T6" fmla="*/ 454 w 461"/>
                    <a:gd name="T7" fmla="*/ 823 h 1101"/>
                    <a:gd name="T8" fmla="*/ 461 w 461"/>
                    <a:gd name="T9" fmla="*/ 720 h 1101"/>
                    <a:gd name="T10" fmla="*/ 434 w 461"/>
                    <a:gd name="T11" fmla="*/ 608 h 1101"/>
                    <a:gd name="T12" fmla="*/ 416 w 461"/>
                    <a:gd name="T13" fmla="*/ 516 h 1101"/>
                    <a:gd name="T14" fmla="*/ 392 w 461"/>
                    <a:gd name="T15" fmla="*/ 410 h 1101"/>
                    <a:gd name="T16" fmla="*/ 363 w 461"/>
                    <a:gd name="T17" fmla="*/ 331 h 1101"/>
                    <a:gd name="T18" fmla="*/ 315 w 461"/>
                    <a:gd name="T19" fmla="*/ 236 h 1101"/>
                    <a:gd name="T20" fmla="*/ 276 w 461"/>
                    <a:gd name="T21" fmla="*/ 149 h 1101"/>
                    <a:gd name="T22" fmla="*/ 207 w 461"/>
                    <a:gd name="T23" fmla="*/ 45 h 1101"/>
                    <a:gd name="T24" fmla="*/ 169 w 461"/>
                    <a:gd name="T25" fmla="*/ 0 h 1101"/>
                    <a:gd name="T26" fmla="*/ 124 w 461"/>
                    <a:gd name="T27" fmla="*/ 33 h 1101"/>
                    <a:gd name="T28" fmla="*/ 77 w 461"/>
                    <a:gd name="T29" fmla="*/ 76 h 1101"/>
                    <a:gd name="T30" fmla="*/ 13 w 461"/>
                    <a:gd name="T31" fmla="*/ 134 h 1101"/>
                    <a:gd name="T32" fmla="*/ 7 w 461"/>
                    <a:gd name="T33" fmla="*/ 153 h 1101"/>
                    <a:gd name="T34" fmla="*/ 0 w 461"/>
                    <a:gd name="T35" fmla="*/ 187 h 1101"/>
                    <a:gd name="T36" fmla="*/ 19 w 461"/>
                    <a:gd name="T37" fmla="*/ 247 h 1101"/>
                    <a:gd name="T38" fmla="*/ 45 w 461"/>
                    <a:gd name="T39" fmla="*/ 321 h 1101"/>
                    <a:gd name="T40" fmla="*/ 115 w 461"/>
                    <a:gd name="T41" fmla="*/ 457 h 1101"/>
                    <a:gd name="T42" fmla="*/ 141 w 461"/>
                    <a:gd name="T43" fmla="*/ 573 h 1101"/>
                    <a:gd name="T44" fmla="*/ 150 w 461"/>
                    <a:gd name="T45" fmla="*/ 661 h 1101"/>
                    <a:gd name="T46" fmla="*/ 153 w 461"/>
                    <a:gd name="T47" fmla="*/ 728 h 1101"/>
                    <a:gd name="T48" fmla="*/ 153 w 461"/>
                    <a:gd name="T49" fmla="*/ 843 h 1101"/>
                    <a:gd name="T50" fmla="*/ 141 w 461"/>
                    <a:gd name="T51" fmla="*/ 1024 h 1101"/>
                    <a:gd name="T52" fmla="*/ 141 w 461"/>
                    <a:gd name="T53" fmla="*/ 1086 h 1101"/>
                    <a:gd name="T54" fmla="*/ 162 w 461"/>
                    <a:gd name="T55" fmla="*/ 1095 h 1101"/>
                    <a:gd name="T56" fmla="*/ 224 w 461"/>
                    <a:gd name="T57" fmla="*/ 1101 h 1101"/>
                    <a:gd name="T58" fmla="*/ 269 w 461"/>
                    <a:gd name="T59" fmla="*/ 1088 h 1101"/>
                    <a:gd name="T60" fmla="*/ 322 w 461"/>
                    <a:gd name="T61" fmla="*/ 1065 h 1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61" h="1101">
                      <a:moveTo>
                        <a:pt x="322" y="1065"/>
                      </a:moveTo>
                      <a:lnTo>
                        <a:pt x="398" y="1019"/>
                      </a:lnTo>
                      <a:lnTo>
                        <a:pt x="430" y="916"/>
                      </a:lnTo>
                      <a:lnTo>
                        <a:pt x="454" y="823"/>
                      </a:lnTo>
                      <a:lnTo>
                        <a:pt x="461" y="720"/>
                      </a:lnTo>
                      <a:lnTo>
                        <a:pt x="434" y="608"/>
                      </a:lnTo>
                      <a:lnTo>
                        <a:pt x="416" y="516"/>
                      </a:lnTo>
                      <a:lnTo>
                        <a:pt x="392" y="410"/>
                      </a:lnTo>
                      <a:lnTo>
                        <a:pt x="363" y="331"/>
                      </a:lnTo>
                      <a:lnTo>
                        <a:pt x="315" y="236"/>
                      </a:lnTo>
                      <a:lnTo>
                        <a:pt x="276" y="149"/>
                      </a:lnTo>
                      <a:lnTo>
                        <a:pt x="207" y="45"/>
                      </a:lnTo>
                      <a:lnTo>
                        <a:pt x="169" y="0"/>
                      </a:lnTo>
                      <a:lnTo>
                        <a:pt x="124" y="33"/>
                      </a:lnTo>
                      <a:lnTo>
                        <a:pt x="77" y="76"/>
                      </a:lnTo>
                      <a:lnTo>
                        <a:pt x="13" y="134"/>
                      </a:lnTo>
                      <a:lnTo>
                        <a:pt x="7" y="153"/>
                      </a:lnTo>
                      <a:lnTo>
                        <a:pt x="0" y="187"/>
                      </a:lnTo>
                      <a:lnTo>
                        <a:pt x="19" y="247"/>
                      </a:lnTo>
                      <a:lnTo>
                        <a:pt x="45" y="321"/>
                      </a:lnTo>
                      <a:lnTo>
                        <a:pt x="115" y="457"/>
                      </a:lnTo>
                      <a:lnTo>
                        <a:pt x="141" y="573"/>
                      </a:lnTo>
                      <a:lnTo>
                        <a:pt x="150" y="661"/>
                      </a:lnTo>
                      <a:lnTo>
                        <a:pt x="153" y="728"/>
                      </a:lnTo>
                      <a:lnTo>
                        <a:pt x="153" y="843"/>
                      </a:lnTo>
                      <a:lnTo>
                        <a:pt x="141" y="1024"/>
                      </a:lnTo>
                      <a:lnTo>
                        <a:pt x="141" y="1086"/>
                      </a:lnTo>
                      <a:lnTo>
                        <a:pt x="162" y="1095"/>
                      </a:lnTo>
                      <a:lnTo>
                        <a:pt x="224" y="1101"/>
                      </a:lnTo>
                      <a:lnTo>
                        <a:pt x="269" y="1088"/>
                      </a:lnTo>
                      <a:lnTo>
                        <a:pt x="322" y="1065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51" name="Freeform 83">
                  <a:extLst>
                    <a:ext uri="{FF2B5EF4-FFF2-40B4-BE49-F238E27FC236}">
                      <a16:creationId xmlns:a16="http://schemas.microsoft.com/office/drawing/2014/main" id="{3614E897-CD45-B4B4-8CCE-83FF833114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5" y="1371"/>
                  <a:ext cx="325" cy="620"/>
                </a:xfrm>
                <a:custGeom>
                  <a:avLst/>
                  <a:gdLst>
                    <a:gd name="T0" fmla="*/ 0 w 325"/>
                    <a:gd name="T1" fmla="*/ 0 h 620"/>
                    <a:gd name="T2" fmla="*/ 44 w 325"/>
                    <a:gd name="T3" fmla="*/ 144 h 620"/>
                    <a:gd name="T4" fmla="*/ 119 w 325"/>
                    <a:gd name="T5" fmla="*/ 125 h 620"/>
                    <a:gd name="T6" fmla="*/ 71 w 325"/>
                    <a:gd name="T7" fmla="*/ 200 h 620"/>
                    <a:gd name="T8" fmla="*/ 119 w 325"/>
                    <a:gd name="T9" fmla="*/ 255 h 620"/>
                    <a:gd name="T10" fmla="*/ 172 w 325"/>
                    <a:gd name="T11" fmla="*/ 341 h 620"/>
                    <a:gd name="T12" fmla="*/ 235 w 325"/>
                    <a:gd name="T13" fmla="*/ 440 h 620"/>
                    <a:gd name="T14" fmla="*/ 289 w 325"/>
                    <a:gd name="T15" fmla="*/ 535 h 620"/>
                    <a:gd name="T16" fmla="*/ 325 w 325"/>
                    <a:gd name="T17" fmla="*/ 620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25" h="620">
                      <a:moveTo>
                        <a:pt x="0" y="0"/>
                      </a:moveTo>
                      <a:lnTo>
                        <a:pt x="44" y="144"/>
                      </a:lnTo>
                      <a:lnTo>
                        <a:pt x="119" y="125"/>
                      </a:lnTo>
                      <a:lnTo>
                        <a:pt x="71" y="200"/>
                      </a:lnTo>
                      <a:lnTo>
                        <a:pt x="119" y="255"/>
                      </a:lnTo>
                      <a:lnTo>
                        <a:pt x="172" y="341"/>
                      </a:lnTo>
                      <a:lnTo>
                        <a:pt x="235" y="440"/>
                      </a:lnTo>
                      <a:lnTo>
                        <a:pt x="289" y="535"/>
                      </a:lnTo>
                      <a:lnTo>
                        <a:pt x="325" y="62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52" name="Group 84">
                <a:extLst>
                  <a:ext uri="{FF2B5EF4-FFF2-40B4-BE49-F238E27FC236}">
                    <a16:creationId xmlns:a16="http://schemas.microsoft.com/office/drawing/2014/main" id="{6FC29DD9-933A-CF4E-C1D7-5279A7595C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99" y="1444"/>
                <a:ext cx="549" cy="922"/>
                <a:chOff x="1799" y="1444"/>
                <a:chExt cx="549" cy="922"/>
              </a:xfrm>
            </p:grpSpPr>
            <p:sp>
              <p:nvSpPr>
                <p:cNvPr id="32853" name="Freeform 85">
                  <a:extLst>
                    <a:ext uri="{FF2B5EF4-FFF2-40B4-BE49-F238E27FC236}">
                      <a16:creationId xmlns:a16="http://schemas.microsoft.com/office/drawing/2014/main" id="{E367233D-F8BA-D999-BFE8-A00A4CC315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2152"/>
                  <a:ext cx="204" cy="214"/>
                </a:xfrm>
                <a:custGeom>
                  <a:avLst/>
                  <a:gdLst>
                    <a:gd name="T0" fmla="*/ 63 w 204"/>
                    <a:gd name="T1" fmla="*/ 0 h 214"/>
                    <a:gd name="T2" fmla="*/ 102 w 204"/>
                    <a:gd name="T3" fmla="*/ 28 h 214"/>
                    <a:gd name="T4" fmla="*/ 142 w 204"/>
                    <a:gd name="T5" fmla="*/ 29 h 214"/>
                    <a:gd name="T6" fmla="*/ 176 w 204"/>
                    <a:gd name="T7" fmla="*/ 37 h 214"/>
                    <a:gd name="T8" fmla="*/ 192 w 204"/>
                    <a:gd name="T9" fmla="*/ 50 h 214"/>
                    <a:gd name="T10" fmla="*/ 196 w 204"/>
                    <a:gd name="T11" fmla="*/ 66 h 214"/>
                    <a:gd name="T12" fmla="*/ 189 w 204"/>
                    <a:gd name="T13" fmla="*/ 95 h 214"/>
                    <a:gd name="T14" fmla="*/ 204 w 204"/>
                    <a:gd name="T15" fmla="*/ 115 h 214"/>
                    <a:gd name="T16" fmla="*/ 203 w 204"/>
                    <a:gd name="T17" fmla="*/ 143 h 214"/>
                    <a:gd name="T18" fmla="*/ 187 w 204"/>
                    <a:gd name="T19" fmla="*/ 160 h 214"/>
                    <a:gd name="T20" fmla="*/ 175 w 204"/>
                    <a:gd name="T21" fmla="*/ 181 h 214"/>
                    <a:gd name="T22" fmla="*/ 147 w 204"/>
                    <a:gd name="T23" fmla="*/ 191 h 214"/>
                    <a:gd name="T24" fmla="*/ 129 w 204"/>
                    <a:gd name="T25" fmla="*/ 214 h 214"/>
                    <a:gd name="T26" fmla="*/ 95 w 204"/>
                    <a:gd name="T27" fmla="*/ 210 h 214"/>
                    <a:gd name="T28" fmla="*/ 75 w 204"/>
                    <a:gd name="T29" fmla="*/ 197 h 214"/>
                    <a:gd name="T30" fmla="*/ 56 w 204"/>
                    <a:gd name="T31" fmla="*/ 176 h 214"/>
                    <a:gd name="T32" fmla="*/ 44 w 204"/>
                    <a:gd name="T33" fmla="*/ 127 h 214"/>
                    <a:gd name="T34" fmla="*/ 0 w 204"/>
                    <a:gd name="T35" fmla="*/ 83 h 214"/>
                    <a:gd name="T36" fmla="*/ 63 w 204"/>
                    <a:gd name="T37" fmla="*/ 0 h 2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204" h="214">
                      <a:moveTo>
                        <a:pt x="63" y="0"/>
                      </a:moveTo>
                      <a:lnTo>
                        <a:pt x="102" y="28"/>
                      </a:lnTo>
                      <a:lnTo>
                        <a:pt x="142" y="29"/>
                      </a:lnTo>
                      <a:lnTo>
                        <a:pt x="176" y="37"/>
                      </a:lnTo>
                      <a:lnTo>
                        <a:pt x="192" y="50"/>
                      </a:lnTo>
                      <a:lnTo>
                        <a:pt x="196" y="66"/>
                      </a:lnTo>
                      <a:lnTo>
                        <a:pt x="189" y="95"/>
                      </a:lnTo>
                      <a:lnTo>
                        <a:pt x="204" y="115"/>
                      </a:lnTo>
                      <a:lnTo>
                        <a:pt x="203" y="143"/>
                      </a:lnTo>
                      <a:lnTo>
                        <a:pt x="187" y="160"/>
                      </a:lnTo>
                      <a:lnTo>
                        <a:pt x="175" y="181"/>
                      </a:lnTo>
                      <a:lnTo>
                        <a:pt x="147" y="191"/>
                      </a:lnTo>
                      <a:lnTo>
                        <a:pt x="129" y="214"/>
                      </a:lnTo>
                      <a:lnTo>
                        <a:pt x="95" y="210"/>
                      </a:lnTo>
                      <a:lnTo>
                        <a:pt x="75" y="197"/>
                      </a:lnTo>
                      <a:lnTo>
                        <a:pt x="56" y="176"/>
                      </a:lnTo>
                      <a:lnTo>
                        <a:pt x="44" y="127"/>
                      </a:lnTo>
                      <a:lnTo>
                        <a:pt x="0" y="83"/>
                      </a:lnTo>
                      <a:lnTo>
                        <a:pt x="63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54" name="Freeform 86">
                  <a:extLst>
                    <a:ext uri="{FF2B5EF4-FFF2-40B4-BE49-F238E27FC236}">
                      <a16:creationId xmlns:a16="http://schemas.microsoft.com/office/drawing/2014/main" id="{74928582-8038-3B60-BCAB-FF9F7950EE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2142"/>
                  <a:ext cx="121" cy="137"/>
                </a:xfrm>
                <a:custGeom>
                  <a:avLst/>
                  <a:gdLst>
                    <a:gd name="T0" fmla="*/ 91 w 121"/>
                    <a:gd name="T1" fmla="*/ 0 h 137"/>
                    <a:gd name="T2" fmla="*/ 121 w 121"/>
                    <a:gd name="T3" fmla="*/ 20 h 137"/>
                    <a:gd name="T4" fmla="*/ 105 w 121"/>
                    <a:gd name="T5" fmla="*/ 52 h 137"/>
                    <a:gd name="T6" fmla="*/ 75 w 121"/>
                    <a:gd name="T7" fmla="*/ 92 h 137"/>
                    <a:gd name="T8" fmla="*/ 33 w 121"/>
                    <a:gd name="T9" fmla="*/ 137 h 137"/>
                    <a:gd name="T10" fmla="*/ 0 w 121"/>
                    <a:gd name="T11" fmla="*/ 97 h 137"/>
                    <a:gd name="T12" fmla="*/ 91 w 121"/>
                    <a:gd name="T13" fmla="*/ 0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1" h="137">
                      <a:moveTo>
                        <a:pt x="91" y="0"/>
                      </a:moveTo>
                      <a:lnTo>
                        <a:pt x="121" y="20"/>
                      </a:lnTo>
                      <a:lnTo>
                        <a:pt x="105" y="52"/>
                      </a:lnTo>
                      <a:lnTo>
                        <a:pt x="75" y="92"/>
                      </a:lnTo>
                      <a:lnTo>
                        <a:pt x="33" y="137"/>
                      </a:lnTo>
                      <a:lnTo>
                        <a:pt x="0" y="97"/>
                      </a:lnTo>
                      <a:lnTo>
                        <a:pt x="9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55" name="Freeform 87">
                  <a:extLst>
                    <a:ext uri="{FF2B5EF4-FFF2-40B4-BE49-F238E27FC236}">
                      <a16:creationId xmlns:a16="http://schemas.microsoft.com/office/drawing/2014/main" id="{C91AC40D-881D-8590-F32A-7E5534F6E2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9" y="1444"/>
                  <a:ext cx="444" cy="840"/>
                </a:xfrm>
                <a:custGeom>
                  <a:avLst/>
                  <a:gdLst>
                    <a:gd name="T0" fmla="*/ 133 w 444"/>
                    <a:gd name="T1" fmla="*/ 64 h 840"/>
                    <a:gd name="T2" fmla="*/ 107 w 444"/>
                    <a:gd name="T3" fmla="*/ 118 h 840"/>
                    <a:gd name="T4" fmla="*/ 61 w 444"/>
                    <a:gd name="T5" fmla="*/ 196 h 840"/>
                    <a:gd name="T6" fmla="*/ 46 w 444"/>
                    <a:gd name="T7" fmla="*/ 258 h 840"/>
                    <a:gd name="T8" fmla="*/ 22 w 444"/>
                    <a:gd name="T9" fmla="*/ 329 h 840"/>
                    <a:gd name="T10" fmla="*/ 5 w 444"/>
                    <a:gd name="T11" fmla="*/ 447 h 840"/>
                    <a:gd name="T12" fmla="*/ 0 w 444"/>
                    <a:gd name="T13" fmla="*/ 510 h 840"/>
                    <a:gd name="T14" fmla="*/ 14 w 444"/>
                    <a:gd name="T15" fmla="*/ 526 h 840"/>
                    <a:gd name="T16" fmla="*/ 56 w 444"/>
                    <a:gd name="T17" fmla="*/ 583 h 840"/>
                    <a:gd name="T18" fmla="*/ 106 w 444"/>
                    <a:gd name="T19" fmla="*/ 644 h 840"/>
                    <a:gd name="T20" fmla="*/ 163 w 444"/>
                    <a:gd name="T21" fmla="*/ 698 h 840"/>
                    <a:gd name="T22" fmla="*/ 318 w 444"/>
                    <a:gd name="T23" fmla="*/ 840 h 840"/>
                    <a:gd name="T24" fmla="*/ 389 w 444"/>
                    <a:gd name="T25" fmla="*/ 753 h 840"/>
                    <a:gd name="T26" fmla="*/ 444 w 444"/>
                    <a:gd name="T27" fmla="*/ 683 h 840"/>
                    <a:gd name="T28" fmla="*/ 297 w 444"/>
                    <a:gd name="T29" fmla="*/ 556 h 840"/>
                    <a:gd name="T30" fmla="*/ 248 w 444"/>
                    <a:gd name="T31" fmla="*/ 519 h 840"/>
                    <a:gd name="T32" fmla="*/ 218 w 444"/>
                    <a:gd name="T33" fmla="*/ 486 h 840"/>
                    <a:gd name="T34" fmla="*/ 193 w 444"/>
                    <a:gd name="T35" fmla="*/ 471 h 840"/>
                    <a:gd name="T36" fmla="*/ 232 w 444"/>
                    <a:gd name="T37" fmla="*/ 368 h 840"/>
                    <a:gd name="T38" fmla="*/ 255 w 444"/>
                    <a:gd name="T39" fmla="*/ 288 h 840"/>
                    <a:gd name="T40" fmla="*/ 267 w 444"/>
                    <a:gd name="T41" fmla="*/ 252 h 840"/>
                    <a:gd name="T42" fmla="*/ 280 w 444"/>
                    <a:gd name="T43" fmla="*/ 213 h 840"/>
                    <a:gd name="T44" fmla="*/ 286 w 444"/>
                    <a:gd name="T45" fmla="*/ 167 h 840"/>
                    <a:gd name="T46" fmla="*/ 286 w 444"/>
                    <a:gd name="T47" fmla="*/ 123 h 840"/>
                    <a:gd name="T48" fmla="*/ 286 w 444"/>
                    <a:gd name="T49" fmla="*/ 88 h 840"/>
                    <a:gd name="T50" fmla="*/ 280 w 444"/>
                    <a:gd name="T51" fmla="*/ 52 h 840"/>
                    <a:gd name="T52" fmla="*/ 258 w 444"/>
                    <a:gd name="T53" fmla="*/ 24 h 840"/>
                    <a:gd name="T54" fmla="*/ 229 w 444"/>
                    <a:gd name="T55" fmla="*/ 5 h 840"/>
                    <a:gd name="T56" fmla="*/ 208 w 444"/>
                    <a:gd name="T57" fmla="*/ 0 h 840"/>
                    <a:gd name="T58" fmla="*/ 169 w 444"/>
                    <a:gd name="T59" fmla="*/ 25 h 840"/>
                    <a:gd name="T60" fmla="*/ 133 w 444"/>
                    <a:gd name="T61" fmla="*/ 64 h 8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444" h="840">
                      <a:moveTo>
                        <a:pt x="133" y="64"/>
                      </a:moveTo>
                      <a:lnTo>
                        <a:pt x="107" y="118"/>
                      </a:lnTo>
                      <a:lnTo>
                        <a:pt x="61" y="196"/>
                      </a:lnTo>
                      <a:lnTo>
                        <a:pt x="46" y="258"/>
                      </a:lnTo>
                      <a:lnTo>
                        <a:pt x="22" y="329"/>
                      </a:lnTo>
                      <a:lnTo>
                        <a:pt x="5" y="447"/>
                      </a:lnTo>
                      <a:lnTo>
                        <a:pt x="0" y="510"/>
                      </a:lnTo>
                      <a:lnTo>
                        <a:pt x="14" y="526"/>
                      </a:lnTo>
                      <a:lnTo>
                        <a:pt x="56" y="583"/>
                      </a:lnTo>
                      <a:lnTo>
                        <a:pt x="106" y="644"/>
                      </a:lnTo>
                      <a:lnTo>
                        <a:pt x="163" y="698"/>
                      </a:lnTo>
                      <a:lnTo>
                        <a:pt x="318" y="840"/>
                      </a:lnTo>
                      <a:lnTo>
                        <a:pt x="389" y="753"/>
                      </a:lnTo>
                      <a:lnTo>
                        <a:pt x="444" y="683"/>
                      </a:lnTo>
                      <a:lnTo>
                        <a:pt x="297" y="556"/>
                      </a:lnTo>
                      <a:lnTo>
                        <a:pt x="248" y="519"/>
                      </a:lnTo>
                      <a:lnTo>
                        <a:pt x="218" y="486"/>
                      </a:lnTo>
                      <a:lnTo>
                        <a:pt x="193" y="471"/>
                      </a:lnTo>
                      <a:lnTo>
                        <a:pt x="232" y="368"/>
                      </a:lnTo>
                      <a:lnTo>
                        <a:pt x="255" y="288"/>
                      </a:lnTo>
                      <a:lnTo>
                        <a:pt x="267" y="252"/>
                      </a:lnTo>
                      <a:lnTo>
                        <a:pt x="280" y="213"/>
                      </a:lnTo>
                      <a:lnTo>
                        <a:pt x="286" y="167"/>
                      </a:lnTo>
                      <a:lnTo>
                        <a:pt x="286" y="123"/>
                      </a:lnTo>
                      <a:lnTo>
                        <a:pt x="286" y="88"/>
                      </a:lnTo>
                      <a:lnTo>
                        <a:pt x="280" y="52"/>
                      </a:lnTo>
                      <a:lnTo>
                        <a:pt x="258" y="24"/>
                      </a:lnTo>
                      <a:lnTo>
                        <a:pt x="229" y="5"/>
                      </a:lnTo>
                      <a:lnTo>
                        <a:pt x="208" y="0"/>
                      </a:lnTo>
                      <a:lnTo>
                        <a:pt x="169" y="25"/>
                      </a:lnTo>
                      <a:lnTo>
                        <a:pt x="133" y="64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2856" name="Group 88">
              <a:extLst>
                <a:ext uri="{FF2B5EF4-FFF2-40B4-BE49-F238E27FC236}">
                  <a16:creationId xmlns:a16="http://schemas.microsoft.com/office/drawing/2014/main" id="{BD7ABFC8-4B34-4F7B-9141-D495C8B43DDE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327" y="1696"/>
              <a:ext cx="255" cy="314"/>
              <a:chOff x="1947" y="869"/>
              <a:chExt cx="355" cy="463"/>
            </a:xfrm>
          </p:grpSpPr>
          <p:grpSp>
            <p:nvGrpSpPr>
              <p:cNvPr id="32857" name="Group 89">
                <a:extLst>
                  <a:ext uri="{FF2B5EF4-FFF2-40B4-BE49-F238E27FC236}">
                    <a16:creationId xmlns:a16="http://schemas.microsoft.com/office/drawing/2014/main" id="{E2DD84CA-F588-B2A4-A28C-44B764F3D9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2" y="1005"/>
                <a:ext cx="305" cy="220"/>
                <a:chOff x="1982" y="1005"/>
                <a:chExt cx="305" cy="220"/>
              </a:xfrm>
            </p:grpSpPr>
            <p:sp>
              <p:nvSpPr>
                <p:cNvPr id="32858" name="Freeform 90">
                  <a:extLst>
                    <a:ext uri="{FF2B5EF4-FFF2-40B4-BE49-F238E27FC236}">
                      <a16:creationId xmlns:a16="http://schemas.microsoft.com/office/drawing/2014/main" id="{C810594B-6423-E096-228E-254E3536CD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4" y="1005"/>
                  <a:ext cx="43" cy="100"/>
                </a:xfrm>
                <a:custGeom>
                  <a:avLst/>
                  <a:gdLst>
                    <a:gd name="T0" fmla="*/ 0 w 43"/>
                    <a:gd name="T1" fmla="*/ 11 h 100"/>
                    <a:gd name="T2" fmla="*/ 7 w 43"/>
                    <a:gd name="T3" fmla="*/ 0 h 100"/>
                    <a:gd name="T4" fmla="*/ 21 w 43"/>
                    <a:gd name="T5" fmla="*/ 0 h 100"/>
                    <a:gd name="T6" fmla="*/ 27 w 43"/>
                    <a:gd name="T7" fmla="*/ 7 h 100"/>
                    <a:gd name="T8" fmla="*/ 33 w 43"/>
                    <a:gd name="T9" fmla="*/ 19 h 100"/>
                    <a:gd name="T10" fmla="*/ 38 w 43"/>
                    <a:gd name="T11" fmla="*/ 44 h 100"/>
                    <a:gd name="T12" fmla="*/ 43 w 43"/>
                    <a:gd name="T13" fmla="*/ 76 h 100"/>
                    <a:gd name="T14" fmla="*/ 43 w 43"/>
                    <a:gd name="T15" fmla="*/ 100 h 100"/>
                    <a:gd name="T16" fmla="*/ 32 w 43"/>
                    <a:gd name="T17" fmla="*/ 100 h 100"/>
                    <a:gd name="T18" fmla="*/ 0 w 43"/>
                    <a:gd name="T19" fmla="*/ 1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43" h="100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21" y="0"/>
                      </a:lnTo>
                      <a:lnTo>
                        <a:pt x="27" y="7"/>
                      </a:lnTo>
                      <a:lnTo>
                        <a:pt x="33" y="19"/>
                      </a:lnTo>
                      <a:lnTo>
                        <a:pt x="38" y="44"/>
                      </a:lnTo>
                      <a:lnTo>
                        <a:pt x="43" y="76"/>
                      </a:lnTo>
                      <a:lnTo>
                        <a:pt x="43" y="100"/>
                      </a:lnTo>
                      <a:lnTo>
                        <a:pt x="32" y="10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59" name="Freeform 91">
                  <a:extLst>
                    <a:ext uri="{FF2B5EF4-FFF2-40B4-BE49-F238E27FC236}">
                      <a16:creationId xmlns:a16="http://schemas.microsoft.com/office/drawing/2014/main" id="{201EEDC6-FA1D-D153-EDBC-BADF55A891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2" y="1143"/>
                  <a:ext cx="73" cy="82"/>
                </a:xfrm>
                <a:custGeom>
                  <a:avLst/>
                  <a:gdLst>
                    <a:gd name="T0" fmla="*/ 17 w 73"/>
                    <a:gd name="T1" fmla="*/ 0 h 82"/>
                    <a:gd name="T2" fmla="*/ 4 w 73"/>
                    <a:gd name="T3" fmla="*/ 7 h 82"/>
                    <a:gd name="T4" fmla="*/ 0 w 73"/>
                    <a:gd name="T5" fmla="*/ 16 h 82"/>
                    <a:gd name="T6" fmla="*/ 4 w 73"/>
                    <a:gd name="T7" fmla="*/ 29 h 82"/>
                    <a:gd name="T8" fmla="*/ 14 w 73"/>
                    <a:gd name="T9" fmla="*/ 43 h 82"/>
                    <a:gd name="T10" fmla="*/ 25 w 73"/>
                    <a:gd name="T11" fmla="*/ 56 h 82"/>
                    <a:gd name="T12" fmla="*/ 46 w 73"/>
                    <a:gd name="T13" fmla="*/ 77 h 82"/>
                    <a:gd name="T14" fmla="*/ 60 w 73"/>
                    <a:gd name="T15" fmla="*/ 82 h 82"/>
                    <a:gd name="T16" fmla="*/ 73 w 73"/>
                    <a:gd name="T17" fmla="*/ 72 h 82"/>
                    <a:gd name="T18" fmla="*/ 17 w 73"/>
                    <a:gd name="T19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3" h="82">
                      <a:moveTo>
                        <a:pt x="17" y="0"/>
                      </a:moveTo>
                      <a:lnTo>
                        <a:pt x="4" y="7"/>
                      </a:lnTo>
                      <a:lnTo>
                        <a:pt x="0" y="16"/>
                      </a:lnTo>
                      <a:lnTo>
                        <a:pt x="4" y="29"/>
                      </a:lnTo>
                      <a:lnTo>
                        <a:pt x="14" y="43"/>
                      </a:lnTo>
                      <a:lnTo>
                        <a:pt x="25" y="56"/>
                      </a:lnTo>
                      <a:lnTo>
                        <a:pt x="46" y="77"/>
                      </a:lnTo>
                      <a:lnTo>
                        <a:pt x="60" y="82"/>
                      </a:lnTo>
                      <a:lnTo>
                        <a:pt x="73" y="72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60" name="Freeform 92">
                <a:extLst>
                  <a:ext uri="{FF2B5EF4-FFF2-40B4-BE49-F238E27FC236}">
                    <a16:creationId xmlns:a16="http://schemas.microsoft.com/office/drawing/2014/main" id="{8B9C3AF0-0F1D-CF25-0E2F-067BC8FD76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919"/>
                <a:ext cx="340" cy="413"/>
              </a:xfrm>
              <a:custGeom>
                <a:avLst/>
                <a:gdLst>
                  <a:gd name="T0" fmla="*/ 30 w 340"/>
                  <a:gd name="T1" fmla="*/ 59 h 413"/>
                  <a:gd name="T2" fmla="*/ 13 w 340"/>
                  <a:gd name="T3" fmla="*/ 82 h 413"/>
                  <a:gd name="T4" fmla="*/ 4 w 340"/>
                  <a:gd name="T5" fmla="*/ 111 h 413"/>
                  <a:gd name="T6" fmla="*/ 0 w 340"/>
                  <a:gd name="T7" fmla="*/ 145 h 413"/>
                  <a:gd name="T8" fmla="*/ 5 w 340"/>
                  <a:gd name="T9" fmla="*/ 173 h 413"/>
                  <a:gd name="T10" fmla="*/ 17 w 340"/>
                  <a:gd name="T11" fmla="*/ 199 h 413"/>
                  <a:gd name="T12" fmla="*/ 37 w 340"/>
                  <a:gd name="T13" fmla="*/ 222 h 413"/>
                  <a:gd name="T14" fmla="*/ 54 w 340"/>
                  <a:gd name="T15" fmla="*/ 247 h 413"/>
                  <a:gd name="T16" fmla="*/ 71 w 340"/>
                  <a:gd name="T17" fmla="*/ 282 h 413"/>
                  <a:gd name="T18" fmla="*/ 90 w 340"/>
                  <a:gd name="T19" fmla="*/ 323 h 413"/>
                  <a:gd name="T20" fmla="*/ 109 w 340"/>
                  <a:gd name="T21" fmla="*/ 356 h 413"/>
                  <a:gd name="T22" fmla="*/ 128 w 340"/>
                  <a:gd name="T23" fmla="*/ 375 h 413"/>
                  <a:gd name="T24" fmla="*/ 149 w 340"/>
                  <a:gd name="T25" fmla="*/ 387 h 413"/>
                  <a:gd name="T26" fmla="*/ 185 w 340"/>
                  <a:gd name="T27" fmla="*/ 403 h 413"/>
                  <a:gd name="T28" fmla="*/ 222 w 340"/>
                  <a:gd name="T29" fmla="*/ 413 h 413"/>
                  <a:gd name="T30" fmla="*/ 247 w 340"/>
                  <a:gd name="T31" fmla="*/ 410 h 413"/>
                  <a:gd name="T32" fmla="*/ 268 w 340"/>
                  <a:gd name="T33" fmla="*/ 406 h 413"/>
                  <a:gd name="T34" fmla="*/ 304 w 340"/>
                  <a:gd name="T35" fmla="*/ 393 h 413"/>
                  <a:gd name="T36" fmla="*/ 319 w 340"/>
                  <a:gd name="T37" fmla="*/ 379 h 413"/>
                  <a:gd name="T38" fmla="*/ 326 w 340"/>
                  <a:gd name="T39" fmla="*/ 360 h 413"/>
                  <a:gd name="T40" fmla="*/ 337 w 340"/>
                  <a:gd name="T41" fmla="*/ 319 h 413"/>
                  <a:gd name="T42" fmla="*/ 340 w 340"/>
                  <a:gd name="T43" fmla="*/ 288 h 413"/>
                  <a:gd name="T44" fmla="*/ 340 w 340"/>
                  <a:gd name="T45" fmla="*/ 251 h 413"/>
                  <a:gd name="T46" fmla="*/ 335 w 340"/>
                  <a:gd name="T47" fmla="*/ 224 h 413"/>
                  <a:gd name="T48" fmla="*/ 326 w 340"/>
                  <a:gd name="T49" fmla="*/ 194 h 413"/>
                  <a:gd name="T50" fmla="*/ 310 w 340"/>
                  <a:gd name="T51" fmla="*/ 152 h 413"/>
                  <a:gd name="T52" fmla="*/ 291 w 340"/>
                  <a:gd name="T53" fmla="*/ 121 h 413"/>
                  <a:gd name="T54" fmla="*/ 282 w 340"/>
                  <a:gd name="T55" fmla="*/ 86 h 413"/>
                  <a:gd name="T56" fmla="*/ 264 w 340"/>
                  <a:gd name="T57" fmla="*/ 46 h 413"/>
                  <a:gd name="T58" fmla="*/ 244 w 340"/>
                  <a:gd name="T59" fmla="*/ 25 h 413"/>
                  <a:gd name="T60" fmla="*/ 224 w 340"/>
                  <a:gd name="T61" fmla="*/ 13 h 413"/>
                  <a:gd name="T62" fmla="*/ 186 w 340"/>
                  <a:gd name="T63" fmla="*/ 1 h 413"/>
                  <a:gd name="T64" fmla="*/ 160 w 340"/>
                  <a:gd name="T65" fmla="*/ 0 h 413"/>
                  <a:gd name="T66" fmla="*/ 122 w 340"/>
                  <a:gd name="T67" fmla="*/ 7 h 413"/>
                  <a:gd name="T68" fmla="*/ 87 w 340"/>
                  <a:gd name="T69" fmla="*/ 19 h 413"/>
                  <a:gd name="T70" fmla="*/ 52 w 340"/>
                  <a:gd name="T71" fmla="*/ 41 h 413"/>
                  <a:gd name="T72" fmla="*/ 30 w 340"/>
                  <a:gd name="T73" fmla="*/ 59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40" h="413">
                    <a:moveTo>
                      <a:pt x="30" y="59"/>
                    </a:moveTo>
                    <a:lnTo>
                      <a:pt x="13" y="82"/>
                    </a:lnTo>
                    <a:lnTo>
                      <a:pt x="4" y="111"/>
                    </a:lnTo>
                    <a:lnTo>
                      <a:pt x="0" y="145"/>
                    </a:lnTo>
                    <a:lnTo>
                      <a:pt x="5" y="173"/>
                    </a:lnTo>
                    <a:lnTo>
                      <a:pt x="17" y="199"/>
                    </a:lnTo>
                    <a:lnTo>
                      <a:pt x="37" y="222"/>
                    </a:lnTo>
                    <a:lnTo>
                      <a:pt x="54" y="247"/>
                    </a:lnTo>
                    <a:lnTo>
                      <a:pt x="71" y="282"/>
                    </a:lnTo>
                    <a:lnTo>
                      <a:pt x="90" y="323"/>
                    </a:lnTo>
                    <a:lnTo>
                      <a:pt x="109" y="356"/>
                    </a:lnTo>
                    <a:lnTo>
                      <a:pt x="128" y="375"/>
                    </a:lnTo>
                    <a:lnTo>
                      <a:pt x="149" y="387"/>
                    </a:lnTo>
                    <a:lnTo>
                      <a:pt x="185" y="403"/>
                    </a:lnTo>
                    <a:lnTo>
                      <a:pt x="222" y="413"/>
                    </a:lnTo>
                    <a:lnTo>
                      <a:pt x="247" y="410"/>
                    </a:lnTo>
                    <a:lnTo>
                      <a:pt x="268" y="406"/>
                    </a:lnTo>
                    <a:lnTo>
                      <a:pt x="304" y="393"/>
                    </a:lnTo>
                    <a:lnTo>
                      <a:pt x="319" y="379"/>
                    </a:lnTo>
                    <a:lnTo>
                      <a:pt x="326" y="360"/>
                    </a:lnTo>
                    <a:lnTo>
                      <a:pt x="337" y="319"/>
                    </a:lnTo>
                    <a:lnTo>
                      <a:pt x="340" y="288"/>
                    </a:lnTo>
                    <a:lnTo>
                      <a:pt x="340" y="251"/>
                    </a:lnTo>
                    <a:lnTo>
                      <a:pt x="335" y="224"/>
                    </a:lnTo>
                    <a:lnTo>
                      <a:pt x="326" y="194"/>
                    </a:lnTo>
                    <a:lnTo>
                      <a:pt x="310" y="152"/>
                    </a:lnTo>
                    <a:lnTo>
                      <a:pt x="291" y="121"/>
                    </a:lnTo>
                    <a:lnTo>
                      <a:pt x="282" y="86"/>
                    </a:lnTo>
                    <a:lnTo>
                      <a:pt x="264" y="46"/>
                    </a:lnTo>
                    <a:lnTo>
                      <a:pt x="244" y="25"/>
                    </a:lnTo>
                    <a:lnTo>
                      <a:pt x="224" y="13"/>
                    </a:lnTo>
                    <a:lnTo>
                      <a:pt x="186" y="1"/>
                    </a:lnTo>
                    <a:lnTo>
                      <a:pt x="160" y="0"/>
                    </a:lnTo>
                    <a:lnTo>
                      <a:pt x="122" y="7"/>
                    </a:lnTo>
                    <a:lnTo>
                      <a:pt x="87" y="19"/>
                    </a:lnTo>
                    <a:lnTo>
                      <a:pt x="52" y="41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2861" name="Group 93">
                <a:extLst>
                  <a:ext uri="{FF2B5EF4-FFF2-40B4-BE49-F238E27FC236}">
                    <a16:creationId xmlns:a16="http://schemas.microsoft.com/office/drawing/2014/main" id="{9306F8AB-EDD6-951C-2444-3A1EA07D92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97" y="1009"/>
                <a:ext cx="257" cy="143"/>
                <a:chOff x="1997" y="1009"/>
                <a:chExt cx="257" cy="143"/>
              </a:xfrm>
            </p:grpSpPr>
            <p:sp>
              <p:nvSpPr>
                <p:cNvPr id="32862" name="Freeform 94">
                  <a:extLst>
                    <a:ext uri="{FF2B5EF4-FFF2-40B4-BE49-F238E27FC236}">
                      <a16:creationId xmlns:a16="http://schemas.microsoft.com/office/drawing/2014/main" id="{6EC272B9-E06D-857F-140F-E3CB026C2C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2" y="1074"/>
                  <a:ext cx="19" cy="21"/>
                </a:xfrm>
                <a:custGeom>
                  <a:avLst/>
                  <a:gdLst>
                    <a:gd name="T0" fmla="*/ 0 w 19"/>
                    <a:gd name="T1" fmla="*/ 12 h 21"/>
                    <a:gd name="T2" fmla="*/ 6 w 19"/>
                    <a:gd name="T3" fmla="*/ 4 h 21"/>
                    <a:gd name="T4" fmla="*/ 17 w 19"/>
                    <a:gd name="T5" fmla="*/ 0 h 21"/>
                    <a:gd name="T6" fmla="*/ 19 w 19"/>
                    <a:gd name="T7" fmla="*/ 11 h 21"/>
                    <a:gd name="T8" fmla="*/ 10 w 19"/>
                    <a:gd name="T9" fmla="*/ 11 h 21"/>
                    <a:gd name="T10" fmla="*/ 3 w 19"/>
                    <a:gd name="T11" fmla="*/ 21 h 21"/>
                    <a:gd name="T12" fmla="*/ 0 w 19"/>
                    <a:gd name="T13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9" h="21">
                      <a:moveTo>
                        <a:pt x="0" y="12"/>
                      </a:moveTo>
                      <a:lnTo>
                        <a:pt x="6" y="4"/>
                      </a:lnTo>
                      <a:lnTo>
                        <a:pt x="17" y="0"/>
                      </a:lnTo>
                      <a:lnTo>
                        <a:pt x="19" y="11"/>
                      </a:lnTo>
                      <a:lnTo>
                        <a:pt x="10" y="11"/>
                      </a:lnTo>
                      <a:lnTo>
                        <a:pt x="3" y="21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63" name="Freeform 95">
                  <a:extLst>
                    <a:ext uri="{FF2B5EF4-FFF2-40B4-BE49-F238E27FC236}">
                      <a16:creationId xmlns:a16="http://schemas.microsoft.com/office/drawing/2014/main" id="{2ED8716B-A662-5D14-E48A-E4FE94C969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7" y="1128"/>
                  <a:ext cx="37" cy="24"/>
                </a:xfrm>
                <a:custGeom>
                  <a:avLst/>
                  <a:gdLst>
                    <a:gd name="T0" fmla="*/ 31 w 37"/>
                    <a:gd name="T1" fmla="*/ 0 h 24"/>
                    <a:gd name="T2" fmla="*/ 37 w 37"/>
                    <a:gd name="T3" fmla="*/ 13 h 24"/>
                    <a:gd name="T4" fmla="*/ 6 w 37"/>
                    <a:gd name="T5" fmla="*/ 24 h 24"/>
                    <a:gd name="T6" fmla="*/ 0 w 37"/>
                    <a:gd name="T7" fmla="*/ 18 h 24"/>
                    <a:gd name="T8" fmla="*/ 31 w 37"/>
                    <a:gd name="T9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7" h="24">
                      <a:moveTo>
                        <a:pt x="31" y="0"/>
                      </a:moveTo>
                      <a:lnTo>
                        <a:pt x="37" y="13"/>
                      </a:lnTo>
                      <a:lnTo>
                        <a:pt x="6" y="24"/>
                      </a:lnTo>
                      <a:lnTo>
                        <a:pt x="0" y="18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64" name="Freeform 96">
                  <a:extLst>
                    <a:ext uri="{FF2B5EF4-FFF2-40B4-BE49-F238E27FC236}">
                      <a16:creationId xmlns:a16="http://schemas.microsoft.com/office/drawing/2014/main" id="{D1261D67-B927-4D7F-BC4B-7B02AA52A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1" y="1009"/>
                  <a:ext cx="33" cy="24"/>
                </a:xfrm>
                <a:custGeom>
                  <a:avLst/>
                  <a:gdLst>
                    <a:gd name="T0" fmla="*/ 0 w 33"/>
                    <a:gd name="T1" fmla="*/ 13 h 24"/>
                    <a:gd name="T2" fmla="*/ 7 w 33"/>
                    <a:gd name="T3" fmla="*/ 24 h 24"/>
                    <a:gd name="T4" fmla="*/ 33 w 33"/>
                    <a:gd name="T5" fmla="*/ 6 h 24"/>
                    <a:gd name="T6" fmla="*/ 30 w 33"/>
                    <a:gd name="T7" fmla="*/ 0 h 24"/>
                    <a:gd name="T8" fmla="*/ 0 w 33"/>
                    <a:gd name="T9" fmla="*/ 1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3" h="24">
                      <a:moveTo>
                        <a:pt x="0" y="13"/>
                      </a:moveTo>
                      <a:lnTo>
                        <a:pt x="7" y="24"/>
                      </a:lnTo>
                      <a:lnTo>
                        <a:pt x="33" y="6"/>
                      </a:lnTo>
                      <a:lnTo>
                        <a:pt x="30" y="0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65" name="Group 97">
                <a:extLst>
                  <a:ext uri="{FF2B5EF4-FFF2-40B4-BE49-F238E27FC236}">
                    <a16:creationId xmlns:a16="http://schemas.microsoft.com/office/drawing/2014/main" id="{B1A05EC8-2FBC-3E18-B283-DF90BC753C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7" y="1019"/>
                <a:ext cx="218" cy="158"/>
                <a:chOff x="2027" y="1019"/>
                <a:chExt cx="218" cy="158"/>
              </a:xfrm>
            </p:grpSpPr>
            <p:sp>
              <p:nvSpPr>
                <p:cNvPr id="32866" name="Freeform 98">
                  <a:extLst>
                    <a:ext uri="{FF2B5EF4-FFF2-40B4-BE49-F238E27FC236}">
                      <a16:creationId xmlns:a16="http://schemas.microsoft.com/office/drawing/2014/main" id="{FEC3B6A9-C2D0-66B3-1A54-0DB3776F95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7" y="1077"/>
                  <a:ext cx="110" cy="100"/>
                </a:xfrm>
                <a:custGeom>
                  <a:avLst/>
                  <a:gdLst>
                    <a:gd name="T0" fmla="*/ 0 w 110"/>
                    <a:gd name="T1" fmla="*/ 51 h 100"/>
                    <a:gd name="T2" fmla="*/ 90 w 110"/>
                    <a:gd name="T3" fmla="*/ 0 h 100"/>
                    <a:gd name="T4" fmla="*/ 105 w 110"/>
                    <a:gd name="T5" fmla="*/ 26 h 100"/>
                    <a:gd name="T6" fmla="*/ 110 w 110"/>
                    <a:gd name="T7" fmla="*/ 44 h 100"/>
                    <a:gd name="T8" fmla="*/ 109 w 110"/>
                    <a:gd name="T9" fmla="*/ 63 h 100"/>
                    <a:gd name="T10" fmla="*/ 101 w 110"/>
                    <a:gd name="T11" fmla="*/ 75 h 100"/>
                    <a:gd name="T12" fmla="*/ 89 w 110"/>
                    <a:gd name="T13" fmla="*/ 85 h 100"/>
                    <a:gd name="T14" fmla="*/ 71 w 110"/>
                    <a:gd name="T15" fmla="*/ 92 h 100"/>
                    <a:gd name="T16" fmla="*/ 60 w 110"/>
                    <a:gd name="T17" fmla="*/ 99 h 100"/>
                    <a:gd name="T18" fmla="*/ 49 w 110"/>
                    <a:gd name="T19" fmla="*/ 100 h 100"/>
                    <a:gd name="T20" fmla="*/ 35 w 110"/>
                    <a:gd name="T21" fmla="*/ 98 h 100"/>
                    <a:gd name="T22" fmla="*/ 25 w 110"/>
                    <a:gd name="T23" fmla="*/ 91 h 100"/>
                    <a:gd name="T24" fmla="*/ 18 w 110"/>
                    <a:gd name="T25" fmla="*/ 83 h 100"/>
                    <a:gd name="T26" fmla="*/ 14 w 110"/>
                    <a:gd name="T27" fmla="*/ 75 h 100"/>
                    <a:gd name="T28" fmla="*/ 6 w 110"/>
                    <a:gd name="T29" fmla="*/ 60 h 100"/>
                    <a:gd name="T30" fmla="*/ 0 w 110"/>
                    <a:gd name="T31" fmla="*/ 51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0" h="100">
                      <a:moveTo>
                        <a:pt x="0" y="51"/>
                      </a:moveTo>
                      <a:lnTo>
                        <a:pt x="90" y="0"/>
                      </a:lnTo>
                      <a:lnTo>
                        <a:pt x="105" y="26"/>
                      </a:lnTo>
                      <a:lnTo>
                        <a:pt x="110" y="44"/>
                      </a:lnTo>
                      <a:lnTo>
                        <a:pt x="109" y="63"/>
                      </a:lnTo>
                      <a:lnTo>
                        <a:pt x="101" y="75"/>
                      </a:lnTo>
                      <a:lnTo>
                        <a:pt x="89" y="85"/>
                      </a:lnTo>
                      <a:lnTo>
                        <a:pt x="71" y="92"/>
                      </a:lnTo>
                      <a:lnTo>
                        <a:pt x="60" y="99"/>
                      </a:lnTo>
                      <a:lnTo>
                        <a:pt x="49" y="100"/>
                      </a:lnTo>
                      <a:lnTo>
                        <a:pt x="35" y="98"/>
                      </a:lnTo>
                      <a:lnTo>
                        <a:pt x="25" y="91"/>
                      </a:lnTo>
                      <a:lnTo>
                        <a:pt x="18" y="83"/>
                      </a:lnTo>
                      <a:lnTo>
                        <a:pt x="14" y="75"/>
                      </a:lnTo>
                      <a:lnTo>
                        <a:pt x="6" y="60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67" name="Oval 99">
                  <a:extLst>
                    <a:ext uri="{FF2B5EF4-FFF2-40B4-BE49-F238E27FC236}">
                      <a16:creationId xmlns:a16="http://schemas.microsoft.com/office/drawing/2014/main" id="{2C5B2201-3D34-3460-B532-56EEFC7C8C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7" y="1122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68" name="Freeform 100">
                  <a:extLst>
                    <a:ext uri="{FF2B5EF4-FFF2-40B4-BE49-F238E27FC236}">
                      <a16:creationId xmlns:a16="http://schemas.microsoft.com/office/drawing/2014/main" id="{5677DAE9-B5BA-31CB-1EFC-4F71D66478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4" y="1019"/>
                  <a:ext cx="111" cy="99"/>
                </a:xfrm>
                <a:custGeom>
                  <a:avLst/>
                  <a:gdLst>
                    <a:gd name="T0" fmla="*/ 0 w 111"/>
                    <a:gd name="T1" fmla="*/ 50 h 99"/>
                    <a:gd name="T2" fmla="*/ 92 w 111"/>
                    <a:gd name="T3" fmla="*/ 0 h 99"/>
                    <a:gd name="T4" fmla="*/ 105 w 111"/>
                    <a:gd name="T5" fmla="*/ 28 h 99"/>
                    <a:gd name="T6" fmla="*/ 111 w 111"/>
                    <a:gd name="T7" fmla="*/ 45 h 99"/>
                    <a:gd name="T8" fmla="*/ 108 w 111"/>
                    <a:gd name="T9" fmla="*/ 62 h 99"/>
                    <a:gd name="T10" fmla="*/ 101 w 111"/>
                    <a:gd name="T11" fmla="*/ 73 h 99"/>
                    <a:gd name="T12" fmla="*/ 88 w 111"/>
                    <a:gd name="T13" fmla="*/ 84 h 99"/>
                    <a:gd name="T14" fmla="*/ 73 w 111"/>
                    <a:gd name="T15" fmla="*/ 92 h 99"/>
                    <a:gd name="T16" fmla="*/ 61 w 111"/>
                    <a:gd name="T17" fmla="*/ 97 h 99"/>
                    <a:gd name="T18" fmla="*/ 48 w 111"/>
                    <a:gd name="T19" fmla="*/ 99 h 99"/>
                    <a:gd name="T20" fmla="*/ 36 w 111"/>
                    <a:gd name="T21" fmla="*/ 97 h 99"/>
                    <a:gd name="T22" fmla="*/ 25 w 111"/>
                    <a:gd name="T23" fmla="*/ 90 h 99"/>
                    <a:gd name="T24" fmla="*/ 19 w 111"/>
                    <a:gd name="T25" fmla="*/ 84 h 99"/>
                    <a:gd name="T26" fmla="*/ 14 w 111"/>
                    <a:gd name="T27" fmla="*/ 74 h 99"/>
                    <a:gd name="T28" fmla="*/ 6 w 111"/>
                    <a:gd name="T29" fmla="*/ 60 h 99"/>
                    <a:gd name="T30" fmla="*/ 0 w 111"/>
                    <a:gd name="T31" fmla="*/ 5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11" h="99">
                      <a:moveTo>
                        <a:pt x="0" y="50"/>
                      </a:moveTo>
                      <a:lnTo>
                        <a:pt x="92" y="0"/>
                      </a:lnTo>
                      <a:lnTo>
                        <a:pt x="105" y="28"/>
                      </a:lnTo>
                      <a:lnTo>
                        <a:pt x="111" y="45"/>
                      </a:lnTo>
                      <a:lnTo>
                        <a:pt x="108" y="62"/>
                      </a:lnTo>
                      <a:lnTo>
                        <a:pt x="101" y="73"/>
                      </a:lnTo>
                      <a:lnTo>
                        <a:pt x="88" y="84"/>
                      </a:lnTo>
                      <a:lnTo>
                        <a:pt x="73" y="92"/>
                      </a:lnTo>
                      <a:lnTo>
                        <a:pt x="61" y="97"/>
                      </a:lnTo>
                      <a:lnTo>
                        <a:pt x="48" y="99"/>
                      </a:lnTo>
                      <a:lnTo>
                        <a:pt x="36" y="97"/>
                      </a:lnTo>
                      <a:lnTo>
                        <a:pt x="25" y="90"/>
                      </a:lnTo>
                      <a:lnTo>
                        <a:pt x="19" y="84"/>
                      </a:lnTo>
                      <a:lnTo>
                        <a:pt x="14" y="74"/>
                      </a:lnTo>
                      <a:lnTo>
                        <a:pt x="6" y="6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69" name="Oval 101">
                  <a:extLst>
                    <a:ext uri="{FF2B5EF4-FFF2-40B4-BE49-F238E27FC236}">
                      <a16:creationId xmlns:a16="http://schemas.microsoft.com/office/drawing/2014/main" id="{D351FB9B-BBB0-1FE3-CB09-B6CCAD52D9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84" y="1064"/>
                  <a:ext cx="19" cy="18"/>
                </a:xfrm>
                <a:prstGeom prst="ellipse">
                  <a:avLst/>
                </a:prstGeom>
                <a:solidFill>
                  <a:srgbClr val="00A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870" name="Freeform 102">
                <a:extLst>
                  <a:ext uri="{FF2B5EF4-FFF2-40B4-BE49-F238E27FC236}">
                    <a16:creationId xmlns:a16="http://schemas.microsoft.com/office/drawing/2014/main" id="{521C58BA-712C-7B88-1A27-6420D5AF7C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1" y="1182"/>
                <a:ext cx="110" cy="89"/>
              </a:xfrm>
              <a:custGeom>
                <a:avLst/>
                <a:gdLst>
                  <a:gd name="T0" fmla="*/ 0 w 110"/>
                  <a:gd name="T1" fmla="*/ 46 h 89"/>
                  <a:gd name="T2" fmla="*/ 17 w 110"/>
                  <a:gd name="T3" fmla="*/ 46 h 89"/>
                  <a:gd name="T4" fmla="*/ 32 w 110"/>
                  <a:gd name="T5" fmla="*/ 43 h 89"/>
                  <a:gd name="T6" fmla="*/ 50 w 110"/>
                  <a:gd name="T7" fmla="*/ 38 h 89"/>
                  <a:gd name="T8" fmla="*/ 66 w 110"/>
                  <a:gd name="T9" fmla="*/ 33 h 89"/>
                  <a:gd name="T10" fmla="*/ 83 w 110"/>
                  <a:gd name="T11" fmla="*/ 21 h 89"/>
                  <a:gd name="T12" fmla="*/ 93 w 110"/>
                  <a:gd name="T13" fmla="*/ 12 h 89"/>
                  <a:gd name="T14" fmla="*/ 103 w 110"/>
                  <a:gd name="T15" fmla="*/ 0 h 89"/>
                  <a:gd name="T16" fmla="*/ 109 w 110"/>
                  <a:gd name="T17" fmla="*/ 24 h 89"/>
                  <a:gd name="T18" fmla="*/ 110 w 110"/>
                  <a:gd name="T19" fmla="*/ 33 h 89"/>
                  <a:gd name="T20" fmla="*/ 110 w 110"/>
                  <a:gd name="T21" fmla="*/ 51 h 89"/>
                  <a:gd name="T22" fmla="*/ 106 w 110"/>
                  <a:gd name="T23" fmla="*/ 63 h 89"/>
                  <a:gd name="T24" fmla="*/ 98 w 110"/>
                  <a:gd name="T25" fmla="*/ 76 h 89"/>
                  <a:gd name="T26" fmla="*/ 88 w 110"/>
                  <a:gd name="T27" fmla="*/ 84 h 89"/>
                  <a:gd name="T28" fmla="*/ 76 w 110"/>
                  <a:gd name="T29" fmla="*/ 88 h 89"/>
                  <a:gd name="T30" fmla="*/ 62 w 110"/>
                  <a:gd name="T31" fmla="*/ 89 h 89"/>
                  <a:gd name="T32" fmla="*/ 49 w 110"/>
                  <a:gd name="T33" fmla="*/ 88 h 89"/>
                  <a:gd name="T34" fmla="*/ 37 w 110"/>
                  <a:gd name="T35" fmla="*/ 82 h 89"/>
                  <a:gd name="T36" fmla="*/ 31 w 110"/>
                  <a:gd name="T37" fmla="*/ 80 h 89"/>
                  <a:gd name="T38" fmla="*/ 19 w 110"/>
                  <a:gd name="T39" fmla="*/ 72 h 89"/>
                  <a:gd name="T40" fmla="*/ 11 w 110"/>
                  <a:gd name="T41" fmla="*/ 57 h 89"/>
                  <a:gd name="T42" fmla="*/ 0 w 110"/>
                  <a:gd name="T43" fmla="*/ 46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0" h="89">
                    <a:moveTo>
                      <a:pt x="0" y="46"/>
                    </a:moveTo>
                    <a:lnTo>
                      <a:pt x="17" y="46"/>
                    </a:lnTo>
                    <a:lnTo>
                      <a:pt x="32" y="43"/>
                    </a:lnTo>
                    <a:lnTo>
                      <a:pt x="50" y="38"/>
                    </a:lnTo>
                    <a:lnTo>
                      <a:pt x="66" y="33"/>
                    </a:lnTo>
                    <a:lnTo>
                      <a:pt x="83" y="21"/>
                    </a:lnTo>
                    <a:lnTo>
                      <a:pt x="93" y="12"/>
                    </a:lnTo>
                    <a:lnTo>
                      <a:pt x="103" y="0"/>
                    </a:lnTo>
                    <a:lnTo>
                      <a:pt x="109" y="24"/>
                    </a:lnTo>
                    <a:lnTo>
                      <a:pt x="110" y="33"/>
                    </a:lnTo>
                    <a:lnTo>
                      <a:pt x="110" y="51"/>
                    </a:lnTo>
                    <a:lnTo>
                      <a:pt x="106" y="63"/>
                    </a:lnTo>
                    <a:lnTo>
                      <a:pt x="98" y="76"/>
                    </a:lnTo>
                    <a:lnTo>
                      <a:pt x="88" y="84"/>
                    </a:lnTo>
                    <a:lnTo>
                      <a:pt x="76" y="88"/>
                    </a:lnTo>
                    <a:lnTo>
                      <a:pt x="62" y="89"/>
                    </a:lnTo>
                    <a:lnTo>
                      <a:pt x="49" y="88"/>
                    </a:lnTo>
                    <a:lnTo>
                      <a:pt x="37" y="82"/>
                    </a:lnTo>
                    <a:lnTo>
                      <a:pt x="31" y="80"/>
                    </a:lnTo>
                    <a:lnTo>
                      <a:pt x="19" y="72"/>
                    </a:lnTo>
                    <a:lnTo>
                      <a:pt x="11" y="57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1" name="Freeform 103">
                <a:extLst>
                  <a:ext uri="{FF2B5EF4-FFF2-40B4-BE49-F238E27FC236}">
                    <a16:creationId xmlns:a16="http://schemas.microsoft.com/office/drawing/2014/main" id="{DA30984D-BD55-4A40-F9FD-7F4E7B9A69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9" y="1152"/>
                <a:ext cx="57" cy="32"/>
              </a:xfrm>
              <a:custGeom>
                <a:avLst/>
                <a:gdLst>
                  <a:gd name="T0" fmla="*/ 0 w 57"/>
                  <a:gd name="T1" fmla="*/ 32 h 32"/>
                  <a:gd name="T2" fmla="*/ 17 w 57"/>
                  <a:gd name="T3" fmla="*/ 31 h 32"/>
                  <a:gd name="T4" fmla="*/ 24 w 57"/>
                  <a:gd name="T5" fmla="*/ 28 h 32"/>
                  <a:gd name="T6" fmla="*/ 33 w 57"/>
                  <a:gd name="T7" fmla="*/ 25 h 32"/>
                  <a:gd name="T8" fmla="*/ 43 w 57"/>
                  <a:gd name="T9" fmla="*/ 19 h 32"/>
                  <a:gd name="T10" fmla="*/ 49 w 57"/>
                  <a:gd name="T11" fmla="*/ 10 h 32"/>
                  <a:gd name="T12" fmla="*/ 57 w 57"/>
                  <a:gd name="T13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32">
                    <a:moveTo>
                      <a:pt x="0" y="32"/>
                    </a:moveTo>
                    <a:lnTo>
                      <a:pt x="17" y="31"/>
                    </a:lnTo>
                    <a:lnTo>
                      <a:pt x="24" y="28"/>
                    </a:lnTo>
                    <a:lnTo>
                      <a:pt x="33" y="25"/>
                    </a:lnTo>
                    <a:lnTo>
                      <a:pt x="43" y="19"/>
                    </a:lnTo>
                    <a:lnTo>
                      <a:pt x="49" y="10"/>
                    </a:lnTo>
                    <a:lnTo>
                      <a:pt x="57" y="0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2" name="Freeform 104">
                <a:extLst>
                  <a:ext uri="{FF2B5EF4-FFF2-40B4-BE49-F238E27FC236}">
                    <a16:creationId xmlns:a16="http://schemas.microsoft.com/office/drawing/2014/main" id="{59178A2A-189E-7397-6AF3-F88650BD5B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7" y="869"/>
                <a:ext cx="307" cy="282"/>
              </a:xfrm>
              <a:custGeom>
                <a:avLst/>
                <a:gdLst>
                  <a:gd name="T0" fmla="*/ 52 w 307"/>
                  <a:gd name="T1" fmla="*/ 282 h 282"/>
                  <a:gd name="T2" fmla="*/ 65 w 307"/>
                  <a:gd name="T3" fmla="*/ 276 h 282"/>
                  <a:gd name="T4" fmla="*/ 68 w 307"/>
                  <a:gd name="T5" fmla="*/ 258 h 282"/>
                  <a:gd name="T6" fmla="*/ 70 w 307"/>
                  <a:gd name="T7" fmla="*/ 233 h 282"/>
                  <a:gd name="T8" fmla="*/ 58 w 307"/>
                  <a:gd name="T9" fmla="*/ 183 h 282"/>
                  <a:gd name="T10" fmla="*/ 51 w 307"/>
                  <a:gd name="T11" fmla="*/ 154 h 282"/>
                  <a:gd name="T12" fmla="*/ 89 w 307"/>
                  <a:gd name="T13" fmla="*/ 155 h 282"/>
                  <a:gd name="T14" fmla="*/ 139 w 307"/>
                  <a:gd name="T15" fmla="*/ 153 h 282"/>
                  <a:gd name="T16" fmla="*/ 155 w 307"/>
                  <a:gd name="T17" fmla="*/ 137 h 282"/>
                  <a:gd name="T18" fmla="*/ 181 w 307"/>
                  <a:gd name="T19" fmla="*/ 118 h 282"/>
                  <a:gd name="T20" fmla="*/ 221 w 307"/>
                  <a:gd name="T21" fmla="*/ 122 h 282"/>
                  <a:gd name="T22" fmla="*/ 260 w 307"/>
                  <a:gd name="T23" fmla="*/ 101 h 282"/>
                  <a:gd name="T24" fmla="*/ 265 w 307"/>
                  <a:gd name="T25" fmla="*/ 123 h 282"/>
                  <a:gd name="T26" fmla="*/ 281 w 307"/>
                  <a:gd name="T27" fmla="*/ 132 h 282"/>
                  <a:gd name="T28" fmla="*/ 298 w 307"/>
                  <a:gd name="T29" fmla="*/ 160 h 282"/>
                  <a:gd name="T30" fmla="*/ 307 w 307"/>
                  <a:gd name="T31" fmla="*/ 154 h 282"/>
                  <a:gd name="T32" fmla="*/ 307 w 307"/>
                  <a:gd name="T33" fmla="*/ 135 h 282"/>
                  <a:gd name="T34" fmla="*/ 303 w 307"/>
                  <a:gd name="T35" fmla="*/ 106 h 282"/>
                  <a:gd name="T36" fmla="*/ 295 w 307"/>
                  <a:gd name="T37" fmla="*/ 82 h 282"/>
                  <a:gd name="T38" fmla="*/ 280 w 307"/>
                  <a:gd name="T39" fmla="*/ 64 h 282"/>
                  <a:gd name="T40" fmla="*/ 282 w 307"/>
                  <a:gd name="T41" fmla="*/ 33 h 282"/>
                  <a:gd name="T42" fmla="*/ 282 w 307"/>
                  <a:gd name="T43" fmla="*/ 16 h 282"/>
                  <a:gd name="T44" fmla="*/ 261 w 307"/>
                  <a:gd name="T45" fmla="*/ 19 h 282"/>
                  <a:gd name="T46" fmla="*/ 238 w 307"/>
                  <a:gd name="T47" fmla="*/ 19 h 282"/>
                  <a:gd name="T48" fmla="*/ 225 w 307"/>
                  <a:gd name="T49" fmla="*/ 14 h 282"/>
                  <a:gd name="T50" fmla="*/ 209 w 307"/>
                  <a:gd name="T51" fmla="*/ 0 h 282"/>
                  <a:gd name="T52" fmla="*/ 195 w 307"/>
                  <a:gd name="T53" fmla="*/ 13 h 282"/>
                  <a:gd name="T54" fmla="*/ 182 w 307"/>
                  <a:gd name="T55" fmla="*/ 19 h 282"/>
                  <a:gd name="T56" fmla="*/ 156 w 307"/>
                  <a:gd name="T57" fmla="*/ 21 h 282"/>
                  <a:gd name="T58" fmla="*/ 132 w 307"/>
                  <a:gd name="T59" fmla="*/ 26 h 282"/>
                  <a:gd name="T60" fmla="*/ 106 w 307"/>
                  <a:gd name="T61" fmla="*/ 35 h 282"/>
                  <a:gd name="T62" fmla="*/ 84 w 307"/>
                  <a:gd name="T63" fmla="*/ 49 h 282"/>
                  <a:gd name="T64" fmla="*/ 58 w 307"/>
                  <a:gd name="T65" fmla="*/ 73 h 282"/>
                  <a:gd name="T66" fmla="*/ 42 w 307"/>
                  <a:gd name="T67" fmla="*/ 78 h 282"/>
                  <a:gd name="T68" fmla="*/ 28 w 307"/>
                  <a:gd name="T69" fmla="*/ 91 h 282"/>
                  <a:gd name="T70" fmla="*/ 16 w 307"/>
                  <a:gd name="T71" fmla="*/ 103 h 282"/>
                  <a:gd name="T72" fmla="*/ 10 w 307"/>
                  <a:gd name="T73" fmla="*/ 122 h 282"/>
                  <a:gd name="T74" fmla="*/ 2 w 307"/>
                  <a:gd name="T75" fmla="*/ 143 h 282"/>
                  <a:gd name="T76" fmla="*/ 0 w 307"/>
                  <a:gd name="T77" fmla="*/ 161 h 282"/>
                  <a:gd name="T78" fmla="*/ 0 w 307"/>
                  <a:gd name="T79" fmla="*/ 200 h 282"/>
                  <a:gd name="T80" fmla="*/ 10 w 307"/>
                  <a:gd name="T81" fmla="*/ 241 h 282"/>
                  <a:gd name="T82" fmla="*/ 52 w 307"/>
                  <a:gd name="T83" fmla="*/ 282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07" h="282">
                    <a:moveTo>
                      <a:pt x="52" y="282"/>
                    </a:moveTo>
                    <a:lnTo>
                      <a:pt x="65" y="276"/>
                    </a:lnTo>
                    <a:lnTo>
                      <a:pt x="68" y="258"/>
                    </a:lnTo>
                    <a:lnTo>
                      <a:pt x="70" y="233"/>
                    </a:lnTo>
                    <a:lnTo>
                      <a:pt x="58" y="183"/>
                    </a:lnTo>
                    <a:lnTo>
                      <a:pt x="51" y="154"/>
                    </a:lnTo>
                    <a:lnTo>
                      <a:pt x="89" y="155"/>
                    </a:lnTo>
                    <a:lnTo>
                      <a:pt x="139" y="153"/>
                    </a:lnTo>
                    <a:lnTo>
                      <a:pt x="155" y="137"/>
                    </a:lnTo>
                    <a:lnTo>
                      <a:pt x="181" y="118"/>
                    </a:lnTo>
                    <a:lnTo>
                      <a:pt x="221" y="122"/>
                    </a:lnTo>
                    <a:lnTo>
                      <a:pt x="260" y="101"/>
                    </a:lnTo>
                    <a:lnTo>
                      <a:pt x="265" y="123"/>
                    </a:lnTo>
                    <a:lnTo>
                      <a:pt x="281" y="132"/>
                    </a:lnTo>
                    <a:lnTo>
                      <a:pt x="298" y="160"/>
                    </a:lnTo>
                    <a:lnTo>
                      <a:pt x="307" y="154"/>
                    </a:lnTo>
                    <a:lnTo>
                      <a:pt x="307" y="135"/>
                    </a:lnTo>
                    <a:lnTo>
                      <a:pt x="303" y="106"/>
                    </a:lnTo>
                    <a:lnTo>
                      <a:pt x="295" y="82"/>
                    </a:lnTo>
                    <a:lnTo>
                      <a:pt x="280" y="64"/>
                    </a:lnTo>
                    <a:lnTo>
                      <a:pt x="282" y="33"/>
                    </a:lnTo>
                    <a:lnTo>
                      <a:pt x="282" y="16"/>
                    </a:lnTo>
                    <a:lnTo>
                      <a:pt x="261" y="19"/>
                    </a:lnTo>
                    <a:lnTo>
                      <a:pt x="238" y="19"/>
                    </a:lnTo>
                    <a:lnTo>
                      <a:pt x="225" y="14"/>
                    </a:lnTo>
                    <a:lnTo>
                      <a:pt x="209" y="0"/>
                    </a:lnTo>
                    <a:lnTo>
                      <a:pt x="195" y="13"/>
                    </a:lnTo>
                    <a:lnTo>
                      <a:pt x="182" y="19"/>
                    </a:lnTo>
                    <a:lnTo>
                      <a:pt x="156" y="21"/>
                    </a:lnTo>
                    <a:lnTo>
                      <a:pt x="132" y="26"/>
                    </a:lnTo>
                    <a:lnTo>
                      <a:pt x="106" y="35"/>
                    </a:lnTo>
                    <a:lnTo>
                      <a:pt x="84" y="49"/>
                    </a:lnTo>
                    <a:lnTo>
                      <a:pt x="58" y="73"/>
                    </a:lnTo>
                    <a:lnTo>
                      <a:pt x="42" y="78"/>
                    </a:lnTo>
                    <a:lnTo>
                      <a:pt x="28" y="91"/>
                    </a:lnTo>
                    <a:lnTo>
                      <a:pt x="16" y="103"/>
                    </a:lnTo>
                    <a:lnTo>
                      <a:pt x="10" y="122"/>
                    </a:lnTo>
                    <a:lnTo>
                      <a:pt x="2" y="143"/>
                    </a:lnTo>
                    <a:lnTo>
                      <a:pt x="0" y="161"/>
                    </a:lnTo>
                    <a:lnTo>
                      <a:pt x="0" y="200"/>
                    </a:lnTo>
                    <a:lnTo>
                      <a:pt x="10" y="241"/>
                    </a:lnTo>
                    <a:lnTo>
                      <a:pt x="52" y="282"/>
                    </a:lnTo>
                    <a:close/>
                  </a:path>
                </a:pathLst>
              </a:custGeom>
              <a:solidFill>
                <a:srgbClr val="C06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873" name="Freeform 105">
              <a:extLst>
                <a:ext uri="{FF2B5EF4-FFF2-40B4-BE49-F238E27FC236}">
                  <a16:creationId xmlns:a16="http://schemas.microsoft.com/office/drawing/2014/main" id="{F92FFF4D-60A4-5298-3F75-C436AEB9FB42}"/>
                </a:ext>
              </a:extLst>
            </p:cNvPr>
            <p:cNvSpPr>
              <a:spLocks/>
            </p:cNvSpPr>
            <p:nvPr/>
          </p:nvSpPr>
          <p:spPr bwMode="auto">
            <a:xfrm rot="1123344">
              <a:off x="2393" y="2047"/>
              <a:ext cx="219" cy="518"/>
            </a:xfrm>
            <a:custGeom>
              <a:avLst/>
              <a:gdLst>
                <a:gd name="T0" fmla="*/ 15 w 304"/>
                <a:gd name="T1" fmla="*/ 6 h 764"/>
                <a:gd name="T2" fmla="*/ 34 w 304"/>
                <a:gd name="T3" fmla="*/ 0 h 764"/>
                <a:gd name="T4" fmla="*/ 75 w 304"/>
                <a:gd name="T5" fmla="*/ 26 h 764"/>
                <a:gd name="T6" fmla="*/ 75 w 304"/>
                <a:gd name="T7" fmla="*/ 71 h 764"/>
                <a:gd name="T8" fmla="*/ 110 w 304"/>
                <a:gd name="T9" fmla="*/ 114 h 764"/>
                <a:gd name="T10" fmla="*/ 144 w 304"/>
                <a:gd name="T11" fmla="*/ 160 h 764"/>
                <a:gd name="T12" fmla="*/ 180 w 304"/>
                <a:gd name="T13" fmla="*/ 220 h 764"/>
                <a:gd name="T14" fmla="*/ 208 w 304"/>
                <a:gd name="T15" fmla="*/ 276 h 764"/>
                <a:gd name="T16" fmla="*/ 237 w 304"/>
                <a:gd name="T17" fmla="*/ 357 h 764"/>
                <a:gd name="T18" fmla="*/ 261 w 304"/>
                <a:gd name="T19" fmla="*/ 428 h 764"/>
                <a:gd name="T20" fmla="*/ 291 w 304"/>
                <a:gd name="T21" fmla="*/ 570 h 764"/>
                <a:gd name="T22" fmla="*/ 304 w 304"/>
                <a:gd name="T23" fmla="*/ 658 h 764"/>
                <a:gd name="T24" fmla="*/ 265 w 304"/>
                <a:gd name="T25" fmla="*/ 764 h 764"/>
                <a:gd name="T26" fmla="*/ 189 w 304"/>
                <a:gd name="T27" fmla="*/ 679 h 764"/>
                <a:gd name="T28" fmla="*/ 168 w 304"/>
                <a:gd name="T29" fmla="*/ 536 h 764"/>
                <a:gd name="T30" fmla="*/ 152 w 304"/>
                <a:gd name="T31" fmla="*/ 449 h 764"/>
                <a:gd name="T32" fmla="*/ 129 w 304"/>
                <a:gd name="T33" fmla="*/ 366 h 764"/>
                <a:gd name="T34" fmla="*/ 103 w 304"/>
                <a:gd name="T35" fmla="*/ 306 h 764"/>
                <a:gd name="T36" fmla="*/ 69 w 304"/>
                <a:gd name="T37" fmla="*/ 219 h 764"/>
                <a:gd name="T38" fmla="*/ 49 w 304"/>
                <a:gd name="T39" fmla="*/ 156 h 764"/>
                <a:gd name="T40" fmla="*/ 30 w 304"/>
                <a:gd name="T41" fmla="*/ 84 h 764"/>
                <a:gd name="T42" fmla="*/ 0 w 304"/>
                <a:gd name="T43" fmla="*/ 66 h 764"/>
                <a:gd name="T44" fmla="*/ 15 w 304"/>
                <a:gd name="T45" fmla="*/ 6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4" h="764">
                  <a:moveTo>
                    <a:pt x="15" y="6"/>
                  </a:moveTo>
                  <a:lnTo>
                    <a:pt x="34" y="0"/>
                  </a:lnTo>
                  <a:lnTo>
                    <a:pt x="75" y="26"/>
                  </a:lnTo>
                  <a:lnTo>
                    <a:pt x="75" y="71"/>
                  </a:lnTo>
                  <a:lnTo>
                    <a:pt x="110" y="114"/>
                  </a:lnTo>
                  <a:lnTo>
                    <a:pt x="144" y="160"/>
                  </a:lnTo>
                  <a:lnTo>
                    <a:pt x="180" y="220"/>
                  </a:lnTo>
                  <a:lnTo>
                    <a:pt x="208" y="276"/>
                  </a:lnTo>
                  <a:lnTo>
                    <a:pt x="237" y="357"/>
                  </a:lnTo>
                  <a:lnTo>
                    <a:pt x="261" y="428"/>
                  </a:lnTo>
                  <a:lnTo>
                    <a:pt x="291" y="570"/>
                  </a:lnTo>
                  <a:lnTo>
                    <a:pt x="304" y="658"/>
                  </a:lnTo>
                  <a:lnTo>
                    <a:pt x="265" y="764"/>
                  </a:lnTo>
                  <a:lnTo>
                    <a:pt x="189" y="679"/>
                  </a:lnTo>
                  <a:lnTo>
                    <a:pt x="168" y="536"/>
                  </a:lnTo>
                  <a:lnTo>
                    <a:pt x="152" y="449"/>
                  </a:lnTo>
                  <a:lnTo>
                    <a:pt x="129" y="366"/>
                  </a:lnTo>
                  <a:lnTo>
                    <a:pt x="103" y="306"/>
                  </a:lnTo>
                  <a:lnTo>
                    <a:pt x="69" y="219"/>
                  </a:lnTo>
                  <a:lnTo>
                    <a:pt x="49" y="156"/>
                  </a:lnTo>
                  <a:lnTo>
                    <a:pt x="30" y="84"/>
                  </a:lnTo>
                  <a:lnTo>
                    <a:pt x="0" y="6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874" name="Group 106">
              <a:extLst>
                <a:ext uri="{FF2B5EF4-FFF2-40B4-BE49-F238E27FC236}">
                  <a16:creationId xmlns:a16="http://schemas.microsoft.com/office/drawing/2014/main" id="{340DB498-627D-2582-B5C9-E6D872A97DE9}"/>
                </a:ext>
              </a:extLst>
            </p:cNvPr>
            <p:cNvGrpSpPr>
              <a:grpSpLocks/>
            </p:cNvGrpSpPr>
            <p:nvPr/>
          </p:nvGrpSpPr>
          <p:grpSpPr bwMode="auto">
            <a:xfrm rot="1123344">
              <a:off x="2928" y="1942"/>
              <a:ext cx="127" cy="227"/>
              <a:chOff x="2833" y="962"/>
              <a:chExt cx="176" cy="334"/>
            </a:xfrm>
          </p:grpSpPr>
          <p:sp>
            <p:nvSpPr>
              <p:cNvPr id="32875" name="Freeform 107">
                <a:extLst>
                  <a:ext uri="{FF2B5EF4-FFF2-40B4-BE49-F238E27FC236}">
                    <a16:creationId xmlns:a16="http://schemas.microsoft.com/office/drawing/2014/main" id="{4A7366C0-973B-6C6A-07F6-5120FD2B7D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4" y="1086"/>
                <a:ext cx="175" cy="210"/>
              </a:xfrm>
              <a:custGeom>
                <a:avLst/>
                <a:gdLst>
                  <a:gd name="T0" fmla="*/ 957 w 1229"/>
                  <a:gd name="T1" fmla="*/ 1468 h 1468"/>
                  <a:gd name="T2" fmla="*/ 981 w 1229"/>
                  <a:gd name="T3" fmla="*/ 1270 h 1468"/>
                  <a:gd name="T4" fmla="*/ 1049 w 1229"/>
                  <a:gd name="T5" fmla="*/ 1164 h 1468"/>
                  <a:gd name="T6" fmla="*/ 1118 w 1229"/>
                  <a:gd name="T7" fmla="*/ 1071 h 1468"/>
                  <a:gd name="T8" fmla="*/ 1182 w 1229"/>
                  <a:gd name="T9" fmla="*/ 953 h 1468"/>
                  <a:gd name="T10" fmla="*/ 1216 w 1229"/>
                  <a:gd name="T11" fmla="*/ 854 h 1468"/>
                  <a:gd name="T12" fmla="*/ 1229 w 1229"/>
                  <a:gd name="T13" fmla="*/ 734 h 1468"/>
                  <a:gd name="T14" fmla="*/ 1202 w 1229"/>
                  <a:gd name="T15" fmla="*/ 604 h 1468"/>
                  <a:gd name="T16" fmla="*/ 1159 w 1229"/>
                  <a:gd name="T17" fmla="*/ 500 h 1468"/>
                  <a:gd name="T18" fmla="*/ 1166 w 1229"/>
                  <a:gd name="T19" fmla="*/ 405 h 1468"/>
                  <a:gd name="T20" fmla="*/ 1149 w 1229"/>
                  <a:gd name="T21" fmla="*/ 320 h 1468"/>
                  <a:gd name="T22" fmla="*/ 1125 w 1229"/>
                  <a:gd name="T23" fmla="*/ 272 h 1468"/>
                  <a:gd name="T24" fmla="*/ 1091 w 1229"/>
                  <a:gd name="T25" fmla="*/ 231 h 1468"/>
                  <a:gd name="T26" fmla="*/ 1079 w 1229"/>
                  <a:gd name="T27" fmla="*/ 204 h 1468"/>
                  <a:gd name="T28" fmla="*/ 1032 w 1229"/>
                  <a:gd name="T29" fmla="*/ 176 h 1468"/>
                  <a:gd name="T30" fmla="*/ 992 w 1229"/>
                  <a:gd name="T31" fmla="*/ 170 h 1468"/>
                  <a:gd name="T32" fmla="*/ 963 w 1229"/>
                  <a:gd name="T33" fmla="*/ 185 h 1468"/>
                  <a:gd name="T34" fmla="*/ 927 w 1229"/>
                  <a:gd name="T35" fmla="*/ 279 h 1468"/>
                  <a:gd name="T36" fmla="*/ 861 w 1229"/>
                  <a:gd name="T37" fmla="*/ 414 h 1468"/>
                  <a:gd name="T38" fmla="*/ 958 w 1229"/>
                  <a:gd name="T39" fmla="*/ 181 h 1468"/>
                  <a:gd name="T40" fmla="*/ 975 w 1229"/>
                  <a:gd name="T41" fmla="*/ 152 h 1468"/>
                  <a:gd name="T42" fmla="*/ 953 w 1229"/>
                  <a:gd name="T43" fmla="*/ 100 h 1468"/>
                  <a:gd name="T44" fmla="*/ 918 w 1229"/>
                  <a:gd name="T45" fmla="*/ 82 h 1468"/>
                  <a:gd name="T46" fmla="*/ 871 w 1229"/>
                  <a:gd name="T47" fmla="*/ 62 h 1468"/>
                  <a:gd name="T48" fmla="*/ 806 w 1229"/>
                  <a:gd name="T49" fmla="*/ 39 h 1468"/>
                  <a:gd name="T50" fmla="*/ 790 w 1229"/>
                  <a:gd name="T51" fmla="*/ 25 h 1468"/>
                  <a:gd name="T52" fmla="*/ 760 w 1229"/>
                  <a:gd name="T53" fmla="*/ 0 h 1468"/>
                  <a:gd name="T54" fmla="*/ 582 w 1229"/>
                  <a:gd name="T55" fmla="*/ 39 h 1468"/>
                  <a:gd name="T56" fmla="*/ 346 w 1229"/>
                  <a:gd name="T57" fmla="*/ 169 h 1468"/>
                  <a:gd name="T58" fmla="*/ 329 w 1229"/>
                  <a:gd name="T59" fmla="*/ 204 h 1468"/>
                  <a:gd name="T60" fmla="*/ 274 w 1229"/>
                  <a:gd name="T61" fmla="*/ 259 h 1468"/>
                  <a:gd name="T62" fmla="*/ 210 w 1229"/>
                  <a:gd name="T63" fmla="*/ 303 h 1468"/>
                  <a:gd name="T64" fmla="*/ 154 w 1229"/>
                  <a:gd name="T65" fmla="*/ 326 h 1468"/>
                  <a:gd name="T66" fmla="*/ 102 w 1229"/>
                  <a:gd name="T67" fmla="*/ 378 h 1468"/>
                  <a:gd name="T68" fmla="*/ 67 w 1229"/>
                  <a:gd name="T69" fmla="*/ 466 h 1468"/>
                  <a:gd name="T70" fmla="*/ 20 w 1229"/>
                  <a:gd name="T71" fmla="*/ 584 h 1468"/>
                  <a:gd name="T72" fmla="*/ 0 w 1229"/>
                  <a:gd name="T73" fmla="*/ 649 h 1468"/>
                  <a:gd name="T74" fmla="*/ 20 w 1229"/>
                  <a:gd name="T75" fmla="*/ 753 h 1468"/>
                  <a:gd name="T76" fmla="*/ 55 w 1229"/>
                  <a:gd name="T77" fmla="*/ 861 h 1468"/>
                  <a:gd name="T78" fmla="*/ 110 w 1229"/>
                  <a:gd name="T79" fmla="*/ 998 h 1468"/>
                  <a:gd name="T80" fmla="*/ 141 w 1229"/>
                  <a:gd name="T81" fmla="*/ 1111 h 1468"/>
                  <a:gd name="T82" fmla="*/ 218 w 1229"/>
                  <a:gd name="T83" fmla="*/ 1215 h 1468"/>
                  <a:gd name="T84" fmla="*/ 257 w 1229"/>
                  <a:gd name="T85" fmla="*/ 1233 h 1468"/>
                  <a:gd name="T86" fmla="*/ 279 w 1229"/>
                  <a:gd name="T87" fmla="*/ 1290 h 1468"/>
                  <a:gd name="T88" fmla="*/ 283 w 1229"/>
                  <a:gd name="T89" fmla="*/ 1465 h 1468"/>
                  <a:gd name="T90" fmla="*/ 957 w 1229"/>
                  <a:gd name="T91" fmla="*/ 1468 h 1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29" h="1468">
                    <a:moveTo>
                      <a:pt x="957" y="1468"/>
                    </a:moveTo>
                    <a:lnTo>
                      <a:pt x="981" y="1270"/>
                    </a:lnTo>
                    <a:lnTo>
                      <a:pt x="1049" y="1164"/>
                    </a:lnTo>
                    <a:lnTo>
                      <a:pt x="1118" y="1071"/>
                    </a:lnTo>
                    <a:lnTo>
                      <a:pt x="1182" y="953"/>
                    </a:lnTo>
                    <a:lnTo>
                      <a:pt x="1216" y="854"/>
                    </a:lnTo>
                    <a:lnTo>
                      <a:pt x="1229" y="734"/>
                    </a:lnTo>
                    <a:lnTo>
                      <a:pt x="1202" y="604"/>
                    </a:lnTo>
                    <a:lnTo>
                      <a:pt x="1159" y="500"/>
                    </a:lnTo>
                    <a:lnTo>
                      <a:pt x="1166" y="405"/>
                    </a:lnTo>
                    <a:lnTo>
                      <a:pt x="1149" y="320"/>
                    </a:lnTo>
                    <a:lnTo>
                      <a:pt x="1125" y="272"/>
                    </a:lnTo>
                    <a:lnTo>
                      <a:pt x="1091" y="231"/>
                    </a:lnTo>
                    <a:lnTo>
                      <a:pt x="1079" y="204"/>
                    </a:lnTo>
                    <a:lnTo>
                      <a:pt x="1032" y="176"/>
                    </a:lnTo>
                    <a:lnTo>
                      <a:pt x="992" y="170"/>
                    </a:lnTo>
                    <a:lnTo>
                      <a:pt x="963" y="185"/>
                    </a:lnTo>
                    <a:lnTo>
                      <a:pt x="927" y="279"/>
                    </a:lnTo>
                    <a:lnTo>
                      <a:pt x="861" y="414"/>
                    </a:lnTo>
                    <a:lnTo>
                      <a:pt x="958" y="181"/>
                    </a:lnTo>
                    <a:lnTo>
                      <a:pt x="975" y="152"/>
                    </a:lnTo>
                    <a:lnTo>
                      <a:pt x="953" y="100"/>
                    </a:lnTo>
                    <a:lnTo>
                      <a:pt x="918" y="82"/>
                    </a:lnTo>
                    <a:lnTo>
                      <a:pt x="871" y="62"/>
                    </a:lnTo>
                    <a:lnTo>
                      <a:pt x="806" y="39"/>
                    </a:lnTo>
                    <a:lnTo>
                      <a:pt x="790" y="25"/>
                    </a:lnTo>
                    <a:lnTo>
                      <a:pt x="760" y="0"/>
                    </a:lnTo>
                    <a:lnTo>
                      <a:pt x="582" y="39"/>
                    </a:lnTo>
                    <a:lnTo>
                      <a:pt x="346" y="169"/>
                    </a:lnTo>
                    <a:lnTo>
                      <a:pt x="329" y="204"/>
                    </a:lnTo>
                    <a:lnTo>
                      <a:pt x="274" y="259"/>
                    </a:lnTo>
                    <a:lnTo>
                      <a:pt x="210" y="303"/>
                    </a:lnTo>
                    <a:lnTo>
                      <a:pt x="154" y="326"/>
                    </a:lnTo>
                    <a:lnTo>
                      <a:pt x="102" y="378"/>
                    </a:lnTo>
                    <a:lnTo>
                      <a:pt x="67" y="466"/>
                    </a:lnTo>
                    <a:lnTo>
                      <a:pt x="20" y="584"/>
                    </a:lnTo>
                    <a:lnTo>
                      <a:pt x="0" y="649"/>
                    </a:lnTo>
                    <a:lnTo>
                      <a:pt x="20" y="753"/>
                    </a:lnTo>
                    <a:lnTo>
                      <a:pt x="55" y="861"/>
                    </a:lnTo>
                    <a:lnTo>
                      <a:pt x="110" y="998"/>
                    </a:lnTo>
                    <a:lnTo>
                      <a:pt x="141" y="1111"/>
                    </a:lnTo>
                    <a:lnTo>
                      <a:pt x="218" y="1215"/>
                    </a:lnTo>
                    <a:lnTo>
                      <a:pt x="257" y="1233"/>
                    </a:lnTo>
                    <a:lnTo>
                      <a:pt x="279" y="1290"/>
                    </a:lnTo>
                    <a:lnTo>
                      <a:pt x="283" y="1465"/>
                    </a:lnTo>
                    <a:lnTo>
                      <a:pt x="957" y="1468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6" name="Freeform 108">
                <a:extLst>
                  <a:ext uri="{FF2B5EF4-FFF2-40B4-BE49-F238E27FC236}">
                    <a16:creationId xmlns:a16="http://schemas.microsoft.com/office/drawing/2014/main" id="{7447B086-D833-CDDB-BC33-7E000E063F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2" y="1151"/>
                <a:ext cx="77" cy="40"/>
              </a:xfrm>
              <a:custGeom>
                <a:avLst/>
                <a:gdLst>
                  <a:gd name="T0" fmla="*/ 0 w 538"/>
                  <a:gd name="T1" fmla="*/ 0 h 275"/>
                  <a:gd name="T2" fmla="*/ 234 w 538"/>
                  <a:gd name="T3" fmla="*/ 164 h 275"/>
                  <a:gd name="T4" fmla="*/ 445 w 538"/>
                  <a:gd name="T5" fmla="*/ 246 h 275"/>
                  <a:gd name="T6" fmla="*/ 538 w 538"/>
                  <a:gd name="T7" fmla="*/ 275 h 2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8" h="275">
                    <a:moveTo>
                      <a:pt x="0" y="0"/>
                    </a:moveTo>
                    <a:lnTo>
                      <a:pt x="234" y="164"/>
                    </a:lnTo>
                    <a:lnTo>
                      <a:pt x="445" y="246"/>
                    </a:lnTo>
                    <a:lnTo>
                      <a:pt x="538" y="275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7" name="Freeform 109">
                <a:extLst>
                  <a:ext uri="{FF2B5EF4-FFF2-40B4-BE49-F238E27FC236}">
                    <a16:creationId xmlns:a16="http://schemas.microsoft.com/office/drawing/2014/main" id="{61E397E6-FE2D-E646-638E-1BB2FEB599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5" y="1141"/>
                <a:ext cx="86" cy="91"/>
              </a:xfrm>
              <a:custGeom>
                <a:avLst/>
                <a:gdLst>
                  <a:gd name="T0" fmla="*/ 0 w 601"/>
                  <a:gd name="T1" fmla="*/ 0 h 643"/>
                  <a:gd name="T2" fmla="*/ 337 w 601"/>
                  <a:gd name="T3" fmla="*/ 180 h 643"/>
                  <a:gd name="T4" fmla="*/ 413 w 601"/>
                  <a:gd name="T5" fmla="*/ 245 h 643"/>
                  <a:gd name="T6" fmla="*/ 510 w 601"/>
                  <a:gd name="T7" fmla="*/ 360 h 643"/>
                  <a:gd name="T8" fmla="*/ 551 w 601"/>
                  <a:gd name="T9" fmla="*/ 454 h 643"/>
                  <a:gd name="T10" fmla="*/ 573 w 601"/>
                  <a:gd name="T11" fmla="*/ 534 h 643"/>
                  <a:gd name="T12" fmla="*/ 601 w 601"/>
                  <a:gd name="T13" fmla="*/ 643 h 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01" h="643">
                    <a:moveTo>
                      <a:pt x="0" y="0"/>
                    </a:moveTo>
                    <a:lnTo>
                      <a:pt x="337" y="180"/>
                    </a:lnTo>
                    <a:lnTo>
                      <a:pt x="413" y="245"/>
                    </a:lnTo>
                    <a:lnTo>
                      <a:pt x="510" y="360"/>
                    </a:lnTo>
                    <a:lnTo>
                      <a:pt x="551" y="454"/>
                    </a:lnTo>
                    <a:lnTo>
                      <a:pt x="573" y="534"/>
                    </a:lnTo>
                    <a:lnTo>
                      <a:pt x="601" y="643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8" name="Freeform 110">
                <a:extLst>
                  <a:ext uri="{FF2B5EF4-FFF2-40B4-BE49-F238E27FC236}">
                    <a16:creationId xmlns:a16="http://schemas.microsoft.com/office/drawing/2014/main" id="{F1CC11DF-5E8D-90A9-16B1-3AD3E736D4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9" y="1090"/>
                <a:ext cx="57" cy="89"/>
              </a:xfrm>
              <a:custGeom>
                <a:avLst/>
                <a:gdLst>
                  <a:gd name="T0" fmla="*/ 391 w 395"/>
                  <a:gd name="T1" fmla="*/ 139 h 623"/>
                  <a:gd name="T2" fmla="*/ 395 w 395"/>
                  <a:gd name="T3" fmla="*/ 98 h 623"/>
                  <a:gd name="T4" fmla="*/ 368 w 395"/>
                  <a:gd name="T5" fmla="*/ 42 h 623"/>
                  <a:gd name="T6" fmla="*/ 328 w 395"/>
                  <a:gd name="T7" fmla="*/ 15 h 623"/>
                  <a:gd name="T8" fmla="*/ 290 w 395"/>
                  <a:gd name="T9" fmla="*/ 0 h 623"/>
                  <a:gd name="T10" fmla="*/ 248 w 395"/>
                  <a:gd name="T11" fmla="*/ 1 h 623"/>
                  <a:gd name="T12" fmla="*/ 211 w 395"/>
                  <a:gd name="T13" fmla="*/ 10 h 623"/>
                  <a:gd name="T14" fmla="*/ 181 w 395"/>
                  <a:gd name="T15" fmla="*/ 28 h 623"/>
                  <a:gd name="T16" fmla="*/ 123 w 395"/>
                  <a:gd name="T17" fmla="*/ 167 h 623"/>
                  <a:gd name="T18" fmla="*/ 83 w 395"/>
                  <a:gd name="T19" fmla="*/ 298 h 623"/>
                  <a:gd name="T20" fmla="*/ 45 w 395"/>
                  <a:gd name="T21" fmla="*/ 401 h 623"/>
                  <a:gd name="T22" fmla="*/ 0 w 395"/>
                  <a:gd name="T23" fmla="*/ 512 h 623"/>
                  <a:gd name="T24" fmla="*/ 16 w 395"/>
                  <a:gd name="T25" fmla="*/ 581 h 623"/>
                  <a:gd name="T26" fmla="*/ 38 w 395"/>
                  <a:gd name="T27" fmla="*/ 604 h 623"/>
                  <a:gd name="T28" fmla="*/ 72 w 395"/>
                  <a:gd name="T29" fmla="*/ 623 h 623"/>
                  <a:gd name="T30" fmla="*/ 110 w 395"/>
                  <a:gd name="T31" fmla="*/ 618 h 623"/>
                  <a:gd name="T32" fmla="*/ 148 w 395"/>
                  <a:gd name="T33" fmla="*/ 602 h 623"/>
                  <a:gd name="T34" fmla="*/ 186 w 395"/>
                  <a:gd name="T35" fmla="*/ 540 h 623"/>
                  <a:gd name="T36" fmla="*/ 201 w 395"/>
                  <a:gd name="T37" fmla="*/ 453 h 623"/>
                  <a:gd name="T38" fmla="*/ 235 w 395"/>
                  <a:gd name="T39" fmla="*/ 398 h 623"/>
                  <a:gd name="T40" fmla="*/ 265 w 395"/>
                  <a:gd name="T41" fmla="*/ 332 h 623"/>
                  <a:gd name="T42" fmla="*/ 315 w 395"/>
                  <a:gd name="T43" fmla="*/ 267 h 623"/>
                  <a:gd name="T44" fmla="*/ 364 w 395"/>
                  <a:gd name="T45" fmla="*/ 183 h 623"/>
                  <a:gd name="T46" fmla="*/ 391 w 395"/>
                  <a:gd name="T47" fmla="*/ 139 h 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95" h="623">
                    <a:moveTo>
                      <a:pt x="391" y="139"/>
                    </a:moveTo>
                    <a:lnTo>
                      <a:pt x="395" y="98"/>
                    </a:lnTo>
                    <a:lnTo>
                      <a:pt x="368" y="42"/>
                    </a:lnTo>
                    <a:lnTo>
                      <a:pt x="328" y="15"/>
                    </a:lnTo>
                    <a:lnTo>
                      <a:pt x="290" y="0"/>
                    </a:lnTo>
                    <a:lnTo>
                      <a:pt x="248" y="1"/>
                    </a:lnTo>
                    <a:lnTo>
                      <a:pt x="211" y="10"/>
                    </a:lnTo>
                    <a:lnTo>
                      <a:pt x="181" y="28"/>
                    </a:lnTo>
                    <a:lnTo>
                      <a:pt x="123" y="167"/>
                    </a:lnTo>
                    <a:lnTo>
                      <a:pt x="83" y="298"/>
                    </a:lnTo>
                    <a:lnTo>
                      <a:pt x="45" y="401"/>
                    </a:lnTo>
                    <a:lnTo>
                      <a:pt x="0" y="512"/>
                    </a:lnTo>
                    <a:lnTo>
                      <a:pt x="16" y="581"/>
                    </a:lnTo>
                    <a:lnTo>
                      <a:pt x="38" y="604"/>
                    </a:lnTo>
                    <a:lnTo>
                      <a:pt x="72" y="623"/>
                    </a:lnTo>
                    <a:lnTo>
                      <a:pt x="110" y="618"/>
                    </a:lnTo>
                    <a:lnTo>
                      <a:pt x="148" y="602"/>
                    </a:lnTo>
                    <a:lnTo>
                      <a:pt x="186" y="540"/>
                    </a:lnTo>
                    <a:lnTo>
                      <a:pt x="201" y="453"/>
                    </a:lnTo>
                    <a:lnTo>
                      <a:pt x="235" y="398"/>
                    </a:lnTo>
                    <a:lnTo>
                      <a:pt x="265" y="332"/>
                    </a:lnTo>
                    <a:lnTo>
                      <a:pt x="315" y="267"/>
                    </a:lnTo>
                    <a:lnTo>
                      <a:pt x="364" y="183"/>
                    </a:lnTo>
                    <a:lnTo>
                      <a:pt x="391" y="139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79" name="Freeform 111">
                <a:extLst>
                  <a:ext uri="{FF2B5EF4-FFF2-40B4-BE49-F238E27FC236}">
                    <a16:creationId xmlns:a16="http://schemas.microsoft.com/office/drawing/2014/main" id="{2A6F41B9-5B4F-5419-E729-6C9539BD53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54"/>
                <a:ext cx="16" cy="21"/>
              </a:xfrm>
              <a:custGeom>
                <a:avLst/>
                <a:gdLst>
                  <a:gd name="T0" fmla="*/ 16 w 114"/>
                  <a:gd name="T1" fmla="*/ 18 h 148"/>
                  <a:gd name="T2" fmla="*/ 38 w 114"/>
                  <a:gd name="T3" fmla="*/ 0 h 148"/>
                  <a:gd name="T4" fmla="*/ 77 w 114"/>
                  <a:gd name="T5" fmla="*/ 4 h 148"/>
                  <a:gd name="T6" fmla="*/ 114 w 114"/>
                  <a:gd name="T7" fmla="*/ 22 h 148"/>
                  <a:gd name="T8" fmla="*/ 114 w 114"/>
                  <a:gd name="T9" fmla="*/ 77 h 148"/>
                  <a:gd name="T10" fmla="*/ 108 w 114"/>
                  <a:gd name="T11" fmla="*/ 107 h 148"/>
                  <a:gd name="T12" fmla="*/ 92 w 114"/>
                  <a:gd name="T13" fmla="*/ 139 h 148"/>
                  <a:gd name="T14" fmla="*/ 54 w 114"/>
                  <a:gd name="T15" fmla="*/ 148 h 148"/>
                  <a:gd name="T16" fmla="*/ 35 w 114"/>
                  <a:gd name="T17" fmla="*/ 146 h 148"/>
                  <a:gd name="T18" fmla="*/ 13 w 114"/>
                  <a:gd name="T19" fmla="*/ 124 h 148"/>
                  <a:gd name="T20" fmla="*/ 0 w 114"/>
                  <a:gd name="T21" fmla="*/ 98 h 148"/>
                  <a:gd name="T22" fmla="*/ 16 w 114"/>
                  <a:gd name="T23" fmla="*/ 18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4" h="148">
                    <a:moveTo>
                      <a:pt x="16" y="18"/>
                    </a:moveTo>
                    <a:lnTo>
                      <a:pt x="38" y="0"/>
                    </a:lnTo>
                    <a:lnTo>
                      <a:pt x="77" y="4"/>
                    </a:lnTo>
                    <a:lnTo>
                      <a:pt x="114" y="22"/>
                    </a:lnTo>
                    <a:lnTo>
                      <a:pt x="114" y="77"/>
                    </a:lnTo>
                    <a:lnTo>
                      <a:pt x="108" y="107"/>
                    </a:lnTo>
                    <a:lnTo>
                      <a:pt x="92" y="139"/>
                    </a:lnTo>
                    <a:lnTo>
                      <a:pt x="54" y="148"/>
                    </a:lnTo>
                    <a:lnTo>
                      <a:pt x="35" y="146"/>
                    </a:lnTo>
                    <a:lnTo>
                      <a:pt x="13" y="124"/>
                    </a:lnTo>
                    <a:lnTo>
                      <a:pt x="0" y="98"/>
                    </a:lnTo>
                    <a:lnTo>
                      <a:pt x="16" y="18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0" name="Freeform 112">
                <a:extLst>
                  <a:ext uri="{FF2B5EF4-FFF2-40B4-BE49-F238E27FC236}">
                    <a16:creationId xmlns:a16="http://schemas.microsoft.com/office/drawing/2014/main" id="{4C0C2127-371F-8BEF-5F16-21F9FB50F2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0" y="962"/>
                <a:ext cx="42" cy="155"/>
              </a:xfrm>
              <a:custGeom>
                <a:avLst/>
                <a:gdLst>
                  <a:gd name="T0" fmla="*/ 284 w 290"/>
                  <a:gd name="T1" fmla="*/ 1005 h 1090"/>
                  <a:gd name="T2" fmla="*/ 289 w 290"/>
                  <a:gd name="T3" fmla="*/ 947 h 1090"/>
                  <a:gd name="T4" fmla="*/ 290 w 290"/>
                  <a:gd name="T5" fmla="*/ 818 h 1090"/>
                  <a:gd name="T6" fmla="*/ 281 w 290"/>
                  <a:gd name="T7" fmla="*/ 691 h 1090"/>
                  <a:gd name="T8" fmla="*/ 275 w 290"/>
                  <a:gd name="T9" fmla="*/ 635 h 1090"/>
                  <a:gd name="T10" fmla="*/ 271 w 290"/>
                  <a:gd name="T11" fmla="*/ 594 h 1090"/>
                  <a:gd name="T12" fmla="*/ 271 w 290"/>
                  <a:gd name="T13" fmla="*/ 505 h 1090"/>
                  <a:gd name="T14" fmla="*/ 276 w 290"/>
                  <a:gd name="T15" fmla="*/ 406 h 1090"/>
                  <a:gd name="T16" fmla="*/ 275 w 290"/>
                  <a:gd name="T17" fmla="*/ 332 h 1090"/>
                  <a:gd name="T18" fmla="*/ 273 w 290"/>
                  <a:gd name="T19" fmla="*/ 276 h 1090"/>
                  <a:gd name="T20" fmla="*/ 262 w 290"/>
                  <a:gd name="T21" fmla="*/ 166 h 1090"/>
                  <a:gd name="T22" fmla="*/ 253 w 290"/>
                  <a:gd name="T23" fmla="*/ 88 h 1090"/>
                  <a:gd name="T24" fmla="*/ 236 w 290"/>
                  <a:gd name="T25" fmla="*/ 24 h 1090"/>
                  <a:gd name="T26" fmla="*/ 214 w 290"/>
                  <a:gd name="T27" fmla="*/ 3 h 1090"/>
                  <a:gd name="T28" fmla="*/ 186 w 290"/>
                  <a:gd name="T29" fmla="*/ 1 h 1090"/>
                  <a:gd name="T30" fmla="*/ 156 w 290"/>
                  <a:gd name="T31" fmla="*/ 0 h 1090"/>
                  <a:gd name="T32" fmla="*/ 121 w 290"/>
                  <a:gd name="T33" fmla="*/ 14 h 1090"/>
                  <a:gd name="T34" fmla="*/ 92 w 290"/>
                  <a:gd name="T35" fmla="*/ 70 h 1090"/>
                  <a:gd name="T36" fmla="*/ 85 w 290"/>
                  <a:gd name="T37" fmla="*/ 160 h 1090"/>
                  <a:gd name="T38" fmla="*/ 82 w 290"/>
                  <a:gd name="T39" fmla="*/ 264 h 1090"/>
                  <a:gd name="T40" fmla="*/ 76 w 290"/>
                  <a:gd name="T41" fmla="*/ 332 h 1090"/>
                  <a:gd name="T42" fmla="*/ 67 w 290"/>
                  <a:gd name="T43" fmla="*/ 402 h 1090"/>
                  <a:gd name="T44" fmla="*/ 68 w 290"/>
                  <a:gd name="T45" fmla="*/ 485 h 1090"/>
                  <a:gd name="T46" fmla="*/ 64 w 290"/>
                  <a:gd name="T47" fmla="*/ 580 h 1090"/>
                  <a:gd name="T48" fmla="*/ 51 w 290"/>
                  <a:gd name="T49" fmla="*/ 651 h 1090"/>
                  <a:gd name="T50" fmla="*/ 37 w 290"/>
                  <a:gd name="T51" fmla="*/ 765 h 1090"/>
                  <a:gd name="T52" fmla="*/ 19 w 290"/>
                  <a:gd name="T53" fmla="*/ 885 h 1090"/>
                  <a:gd name="T54" fmla="*/ 3 w 290"/>
                  <a:gd name="T55" fmla="*/ 986 h 1090"/>
                  <a:gd name="T56" fmla="*/ 0 w 290"/>
                  <a:gd name="T57" fmla="*/ 1090 h 1090"/>
                  <a:gd name="T58" fmla="*/ 266 w 290"/>
                  <a:gd name="T59" fmla="*/ 1085 h 1090"/>
                  <a:gd name="T60" fmla="*/ 284 w 290"/>
                  <a:gd name="T61" fmla="*/ 1005 h 10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90" h="1090">
                    <a:moveTo>
                      <a:pt x="284" y="1005"/>
                    </a:moveTo>
                    <a:lnTo>
                      <a:pt x="289" y="947"/>
                    </a:lnTo>
                    <a:lnTo>
                      <a:pt x="290" y="818"/>
                    </a:lnTo>
                    <a:lnTo>
                      <a:pt x="281" y="691"/>
                    </a:lnTo>
                    <a:lnTo>
                      <a:pt x="275" y="635"/>
                    </a:lnTo>
                    <a:lnTo>
                      <a:pt x="271" y="594"/>
                    </a:lnTo>
                    <a:lnTo>
                      <a:pt x="271" y="505"/>
                    </a:lnTo>
                    <a:lnTo>
                      <a:pt x="276" y="406"/>
                    </a:lnTo>
                    <a:lnTo>
                      <a:pt x="275" y="332"/>
                    </a:lnTo>
                    <a:lnTo>
                      <a:pt x="273" y="276"/>
                    </a:lnTo>
                    <a:lnTo>
                      <a:pt x="262" y="166"/>
                    </a:lnTo>
                    <a:lnTo>
                      <a:pt x="253" y="88"/>
                    </a:lnTo>
                    <a:lnTo>
                      <a:pt x="236" y="24"/>
                    </a:lnTo>
                    <a:lnTo>
                      <a:pt x="214" y="3"/>
                    </a:lnTo>
                    <a:lnTo>
                      <a:pt x="186" y="1"/>
                    </a:lnTo>
                    <a:lnTo>
                      <a:pt x="156" y="0"/>
                    </a:lnTo>
                    <a:lnTo>
                      <a:pt x="121" y="14"/>
                    </a:lnTo>
                    <a:lnTo>
                      <a:pt x="92" y="70"/>
                    </a:lnTo>
                    <a:lnTo>
                      <a:pt x="85" y="160"/>
                    </a:lnTo>
                    <a:lnTo>
                      <a:pt x="82" y="264"/>
                    </a:lnTo>
                    <a:lnTo>
                      <a:pt x="76" y="332"/>
                    </a:lnTo>
                    <a:lnTo>
                      <a:pt x="67" y="402"/>
                    </a:lnTo>
                    <a:lnTo>
                      <a:pt x="68" y="485"/>
                    </a:lnTo>
                    <a:lnTo>
                      <a:pt x="64" y="580"/>
                    </a:lnTo>
                    <a:lnTo>
                      <a:pt x="51" y="651"/>
                    </a:lnTo>
                    <a:lnTo>
                      <a:pt x="37" y="765"/>
                    </a:lnTo>
                    <a:lnTo>
                      <a:pt x="19" y="885"/>
                    </a:lnTo>
                    <a:lnTo>
                      <a:pt x="3" y="986"/>
                    </a:lnTo>
                    <a:lnTo>
                      <a:pt x="0" y="1090"/>
                    </a:lnTo>
                    <a:lnTo>
                      <a:pt x="266" y="1085"/>
                    </a:lnTo>
                    <a:lnTo>
                      <a:pt x="284" y="1005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1" name="Freeform 113">
                <a:extLst>
                  <a:ext uri="{FF2B5EF4-FFF2-40B4-BE49-F238E27FC236}">
                    <a16:creationId xmlns:a16="http://schemas.microsoft.com/office/drawing/2014/main" id="{4F623401-D082-D153-9109-014843559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8" y="1156"/>
                <a:ext cx="31" cy="4"/>
              </a:xfrm>
              <a:custGeom>
                <a:avLst/>
                <a:gdLst>
                  <a:gd name="T0" fmla="*/ 221 w 221"/>
                  <a:gd name="T1" fmla="*/ 14 h 28"/>
                  <a:gd name="T2" fmla="*/ 156 w 221"/>
                  <a:gd name="T3" fmla="*/ 24 h 28"/>
                  <a:gd name="T4" fmla="*/ 104 w 221"/>
                  <a:gd name="T5" fmla="*/ 28 h 28"/>
                  <a:gd name="T6" fmla="*/ 35 w 221"/>
                  <a:gd name="T7" fmla="*/ 14 h 28"/>
                  <a:gd name="T8" fmla="*/ 0 w 221"/>
                  <a:gd name="T9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1" h="28">
                    <a:moveTo>
                      <a:pt x="221" y="14"/>
                    </a:moveTo>
                    <a:lnTo>
                      <a:pt x="156" y="24"/>
                    </a:lnTo>
                    <a:lnTo>
                      <a:pt x="104" y="28"/>
                    </a:lnTo>
                    <a:lnTo>
                      <a:pt x="35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2" name="Freeform 114">
                <a:extLst>
                  <a:ext uri="{FF2B5EF4-FFF2-40B4-BE49-F238E27FC236}">
                    <a16:creationId xmlns:a16="http://schemas.microsoft.com/office/drawing/2014/main" id="{F82D1AA6-5F6A-88C0-A58E-77C450ED82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2" y="1264"/>
                <a:ext cx="26" cy="2"/>
              </a:xfrm>
              <a:custGeom>
                <a:avLst/>
                <a:gdLst>
                  <a:gd name="T0" fmla="*/ 0 w 181"/>
                  <a:gd name="T1" fmla="*/ 0 h 14"/>
                  <a:gd name="T2" fmla="*/ 70 w 181"/>
                  <a:gd name="T3" fmla="*/ 14 h 14"/>
                  <a:gd name="T4" fmla="*/ 146 w 181"/>
                  <a:gd name="T5" fmla="*/ 14 h 14"/>
                  <a:gd name="T6" fmla="*/ 181 w 181"/>
                  <a:gd name="T7" fmla="*/ 7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1" h="14">
                    <a:moveTo>
                      <a:pt x="0" y="0"/>
                    </a:moveTo>
                    <a:lnTo>
                      <a:pt x="70" y="14"/>
                    </a:lnTo>
                    <a:lnTo>
                      <a:pt x="146" y="14"/>
                    </a:lnTo>
                    <a:lnTo>
                      <a:pt x="181" y="7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3" name="Freeform 115">
                <a:extLst>
                  <a:ext uri="{FF2B5EF4-FFF2-40B4-BE49-F238E27FC236}">
                    <a16:creationId xmlns:a16="http://schemas.microsoft.com/office/drawing/2014/main" id="{F30B000E-A0A2-8107-79FE-8B8E00E777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1104"/>
                <a:ext cx="53" cy="72"/>
              </a:xfrm>
              <a:custGeom>
                <a:avLst/>
                <a:gdLst>
                  <a:gd name="T0" fmla="*/ 370 w 370"/>
                  <a:gd name="T1" fmla="*/ 97 h 501"/>
                  <a:gd name="T2" fmla="*/ 362 w 370"/>
                  <a:gd name="T3" fmla="*/ 159 h 501"/>
                  <a:gd name="T4" fmla="*/ 331 w 370"/>
                  <a:gd name="T5" fmla="*/ 214 h 501"/>
                  <a:gd name="T6" fmla="*/ 276 w 370"/>
                  <a:gd name="T7" fmla="*/ 266 h 501"/>
                  <a:gd name="T8" fmla="*/ 239 w 370"/>
                  <a:gd name="T9" fmla="*/ 279 h 501"/>
                  <a:gd name="T10" fmla="*/ 209 w 370"/>
                  <a:gd name="T11" fmla="*/ 294 h 501"/>
                  <a:gd name="T12" fmla="*/ 191 w 370"/>
                  <a:gd name="T13" fmla="*/ 344 h 501"/>
                  <a:gd name="T14" fmla="*/ 163 w 370"/>
                  <a:gd name="T15" fmla="*/ 414 h 501"/>
                  <a:gd name="T16" fmla="*/ 132 w 370"/>
                  <a:gd name="T17" fmla="*/ 480 h 501"/>
                  <a:gd name="T18" fmla="*/ 97 w 370"/>
                  <a:gd name="T19" fmla="*/ 501 h 501"/>
                  <a:gd name="T20" fmla="*/ 46 w 370"/>
                  <a:gd name="T21" fmla="*/ 501 h 501"/>
                  <a:gd name="T22" fmla="*/ 14 w 370"/>
                  <a:gd name="T23" fmla="*/ 486 h 501"/>
                  <a:gd name="T24" fmla="*/ 0 w 370"/>
                  <a:gd name="T25" fmla="*/ 446 h 501"/>
                  <a:gd name="T26" fmla="*/ 3 w 370"/>
                  <a:gd name="T27" fmla="*/ 401 h 501"/>
                  <a:gd name="T28" fmla="*/ 19 w 370"/>
                  <a:gd name="T29" fmla="*/ 318 h 501"/>
                  <a:gd name="T30" fmla="*/ 52 w 370"/>
                  <a:gd name="T31" fmla="*/ 251 h 501"/>
                  <a:gd name="T32" fmla="*/ 90 w 370"/>
                  <a:gd name="T33" fmla="*/ 193 h 501"/>
                  <a:gd name="T34" fmla="*/ 160 w 370"/>
                  <a:gd name="T35" fmla="*/ 69 h 501"/>
                  <a:gd name="T36" fmla="*/ 207 w 370"/>
                  <a:gd name="T37" fmla="*/ 14 h 501"/>
                  <a:gd name="T38" fmla="*/ 269 w 370"/>
                  <a:gd name="T39" fmla="*/ 0 h 501"/>
                  <a:gd name="T40" fmla="*/ 305 w 370"/>
                  <a:gd name="T41" fmla="*/ 9 h 501"/>
                  <a:gd name="T42" fmla="*/ 331 w 370"/>
                  <a:gd name="T43" fmla="*/ 28 h 501"/>
                  <a:gd name="T44" fmla="*/ 357 w 370"/>
                  <a:gd name="T45" fmla="*/ 61 h 501"/>
                  <a:gd name="T46" fmla="*/ 370 w 370"/>
                  <a:gd name="T47" fmla="*/ 97 h 5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70" h="501">
                    <a:moveTo>
                      <a:pt x="370" y="97"/>
                    </a:moveTo>
                    <a:lnTo>
                      <a:pt x="362" y="159"/>
                    </a:lnTo>
                    <a:lnTo>
                      <a:pt x="331" y="214"/>
                    </a:lnTo>
                    <a:lnTo>
                      <a:pt x="276" y="266"/>
                    </a:lnTo>
                    <a:lnTo>
                      <a:pt x="239" y="279"/>
                    </a:lnTo>
                    <a:lnTo>
                      <a:pt x="209" y="294"/>
                    </a:lnTo>
                    <a:lnTo>
                      <a:pt x="191" y="344"/>
                    </a:lnTo>
                    <a:lnTo>
                      <a:pt x="163" y="414"/>
                    </a:lnTo>
                    <a:lnTo>
                      <a:pt x="132" y="480"/>
                    </a:lnTo>
                    <a:lnTo>
                      <a:pt x="97" y="501"/>
                    </a:lnTo>
                    <a:lnTo>
                      <a:pt x="46" y="501"/>
                    </a:lnTo>
                    <a:lnTo>
                      <a:pt x="14" y="486"/>
                    </a:lnTo>
                    <a:lnTo>
                      <a:pt x="0" y="446"/>
                    </a:lnTo>
                    <a:lnTo>
                      <a:pt x="3" y="401"/>
                    </a:lnTo>
                    <a:lnTo>
                      <a:pt x="19" y="318"/>
                    </a:lnTo>
                    <a:lnTo>
                      <a:pt x="52" y="251"/>
                    </a:lnTo>
                    <a:lnTo>
                      <a:pt x="90" y="193"/>
                    </a:lnTo>
                    <a:lnTo>
                      <a:pt x="160" y="69"/>
                    </a:lnTo>
                    <a:lnTo>
                      <a:pt x="207" y="14"/>
                    </a:lnTo>
                    <a:lnTo>
                      <a:pt x="269" y="0"/>
                    </a:lnTo>
                    <a:lnTo>
                      <a:pt x="305" y="9"/>
                    </a:lnTo>
                    <a:lnTo>
                      <a:pt x="331" y="28"/>
                    </a:lnTo>
                    <a:lnTo>
                      <a:pt x="357" y="61"/>
                    </a:lnTo>
                    <a:lnTo>
                      <a:pt x="370" y="9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4" name="Freeform 116">
                <a:extLst>
                  <a:ext uri="{FF2B5EF4-FFF2-40B4-BE49-F238E27FC236}">
                    <a16:creationId xmlns:a16="http://schemas.microsoft.com/office/drawing/2014/main" id="{00437E47-A3E5-8D01-EC01-8CE20F1427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8" y="1163"/>
                <a:ext cx="14" cy="17"/>
              </a:xfrm>
              <a:custGeom>
                <a:avLst/>
                <a:gdLst>
                  <a:gd name="T0" fmla="*/ 17 w 98"/>
                  <a:gd name="T1" fmla="*/ 0 h 114"/>
                  <a:gd name="T2" fmla="*/ 57 w 98"/>
                  <a:gd name="T3" fmla="*/ 0 h 114"/>
                  <a:gd name="T4" fmla="*/ 96 w 98"/>
                  <a:gd name="T5" fmla="*/ 14 h 114"/>
                  <a:gd name="T6" fmla="*/ 98 w 98"/>
                  <a:gd name="T7" fmla="*/ 59 h 114"/>
                  <a:gd name="T8" fmla="*/ 86 w 98"/>
                  <a:gd name="T9" fmla="*/ 92 h 114"/>
                  <a:gd name="T10" fmla="*/ 48 w 98"/>
                  <a:gd name="T11" fmla="*/ 114 h 114"/>
                  <a:gd name="T12" fmla="*/ 21 w 98"/>
                  <a:gd name="T13" fmla="*/ 102 h 114"/>
                  <a:gd name="T14" fmla="*/ 11 w 98"/>
                  <a:gd name="T15" fmla="*/ 83 h 114"/>
                  <a:gd name="T16" fmla="*/ 0 w 98"/>
                  <a:gd name="T17" fmla="*/ 54 h 114"/>
                  <a:gd name="T18" fmla="*/ 4 w 98"/>
                  <a:gd name="T19" fmla="*/ 16 h 114"/>
                  <a:gd name="T20" fmla="*/ 17 w 98"/>
                  <a:gd name="T2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14">
                    <a:moveTo>
                      <a:pt x="17" y="0"/>
                    </a:moveTo>
                    <a:lnTo>
                      <a:pt x="57" y="0"/>
                    </a:lnTo>
                    <a:lnTo>
                      <a:pt x="96" y="14"/>
                    </a:lnTo>
                    <a:lnTo>
                      <a:pt x="98" y="59"/>
                    </a:lnTo>
                    <a:lnTo>
                      <a:pt x="86" y="92"/>
                    </a:lnTo>
                    <a:lnTo>
                      <a:pt x="48" y="114"/>
                    </a:lnTo>
                    <a:lnTo>
                      <a:pt x="21" y="102"/>
                    </a:lnTo>
                    <a:lnTo>
                      <a:pt x="11" y="83"/>
                    </a:lnTo>
                    <a:lnTo>
                      <a:pt x="0" y="54"/>
                    </a:lnTo>
                    <a:lnTo>
                      <a:pt x="4" y="1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5" name="Freeform 117">
                <a:extLst>
                  <a:ext uri="{FF2B5EF4-FFF2-40B4-BE49-F238E27FC236}">
                    <a16:creationId xmlns:a16="http://schemas.microsoft.com/office/drawing/2014/main" id="{D575E69A-49FF-898A-8940-E4C62B0F61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2" y="1083"/>
                <a:ext cx="45" cy="90"/>
              </a:xfrm>
              <a:custGeom>
                <a:avLst/>
                <a:gdLst>
                  <a:gd name="T0" fmla="*/ 317 w 317"/>
                  <a:gd name="T1" fmla="*/ 90 h 626"/>
                  <a:gd name="T2" fmla="*/ 303 w 317"/>
                  <a:gd name="T3" fmla="*/ 48 h 626"/>
                  <a:gd name="T4" fmla="*/ 280 w 317"/>
                  <a:gd name="T5" fmla="*/ 18 h 626"/>
                  <a:gd name="T6" fmla="*/ 245 w 317"/>
                  <a:gd name="T7" fmla="*/ 7 h 626"/>
                  <a:gd name="T8" fmla="*/ 200 w 317"/>
                  <a:gd name="T9" fmla="*/ 0 h 626"/>
                  <a:gd name="T10" fmla="*/ 138 w 317"/>
                  <a:gd name="T11" fmla="*/ 21 h 626"/>
                  <a:gd name="T12" fmla="*/ 92 w 317"/>
                  <a:gd name="T13" fmla="*/ 49 h 626"/>
                  <a:gd name="T14" fmla="*/ 53 w 317"/>
                  <a:gd name="T15" fmla="*/ 118 h 626"/>
                  <a:gd name="T16" fmla="*/ 30 w 317"/>
                  <a:gd name="T17" fmla="*/ 277 h 626"/>
                  <a:gd name="T18" fmla="*/ 3 w 317"/>
                  <a:gd name="T19" fmla="*/ 394 h 626"/>
                  <a:gd name="T20" fmla="*/ 0 w 317"/>
                  <a:gd name="T21" fmla="*/ 512 h 626"/>
                  <a:gd name="T22" fmla="*/ 8 w 317"/>
                  <a:gd name="T23" fmla="*/ 567 h 626"/>
                  <a:gd name="T24" fmla="*/ 33 w 317"/>
                  <a:gd name="T25" fmla="*/ 608 h 626"/>
                  <a:gd name="T26" fmla="*/ 91 w 317"/>
                  <a:gd name="T27" fmla="*/ 626 h 626"/>
                  <a:gd name="T28" fmla="*/ 145 w 317"/>
                  <a:gd name="T29" fmla="*/ 601 h 626"/>
                  <a:gd name="T30" fmla="*/ 173 w 317"/>
                  <a:gd name="T31" fmla="*/ 539 h 626"/>
                  <a:gd name="T32" fmla="*/ 193 w 317"/>
                  <a:gd name="T33" fmla="*/ 436 h 626"/>
                  <a:gd name="T34" fmla="*/ 221 w 317"/>
                  <a:gd name="T35" fmla="*/ 341 h 626"/>
                  <a:gd name="T36" fmla="*/ 267 w 317"/>
                  <a:gd name="T37" fmla="*/ 253 h 626"/>
                  <a:gd name="T38" fmla="*/ 300 w 317"/>
                  <a:gd name="T39" fmla="*/ 155 h 626"/>
                  <a:gd name="T40" fmla="*/ 317 w 317"/>
                  <a:gd name="T41" fmla="*/ 90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7" h="626">
                    <a:moveTo>
                      <a:pt x="317" y="90"/>
                    </a:moveTo>
                    <a:lnTo>
                      <a:pt x="303" y="48"/>
                    </a:lnTo>
                    <a:lnTo>
                      <a:pt x="280" y="18"/>
                    </a:lnTo>
                    <a:lnTo>
                      <a:pt x="245" y="7"/>
                    </a:lnTo>
                    <a:lnTo>
                      <a:pt x="200" y="0"/>
                    </a:lnTo>
                    <a:lnTo>
                      <a:pt x="138" y="21"/>
                    </a:lnTo>
                    <a:lnTo>
                      <a:pt x="92" y="49"/>
                    </a:lnTo>
                    <a:lnTo>
                      <a:pt x="53" y="118"/>
                    </a:lnTo>
                    <a:lnTo>
                      <a:pt x="30" y="277"/>
                    </a:lnTo>
                    <a:lnTo>
                      <a:pt x="3" y="394"/>
                    </a:lnTo>
                    <a:lnTo>
                      <a:pt x="0" y="512"/>
                    </a:lnTo>
                    <a:lnTo>
                      <a:pt x="8" y="567"/>
                    </a:lnTo>
                    <a:lnTo>
                      <a:pt x="33" y="608"/>
                    </a:lnTo>
                    <a:lnTo>
                      <a:pt x="91" y="626"/>
                    </a:lnTo>
                    <a:lnTo>
                      <a:pt x="145" y="601"/>
                    </a:lnTo>
                    <a:lnTo>
                      <a:pt x="173" y="539"/>
                    </a:lnTo>
                    <a:lnTo>
                      <a:pt x="193" y="436"/>
                    </a:lnTo>
                    <a:lnTo>
                      <a:pt x="221" y="341"/>
                    </a:lnTo>
                    <a:lnTo>
                      <a:pt x="267" y="253"/>
                    </a:lnTo>
                    <a:lnTo>
                      <a:pt x="300" y="155"/>
                    </a:lnTo>
                    <a:lnTo>
                      <a:pt x="317" y="90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6" name="Freeform 118">
                <a:extLst>
                  <a:ext uri="{FF2B5EF4-FFF2-40B4-BE49-F238E27FC236}">
                    <a16:creationId xmlns:a16="http://schemas.microsoft.com/office/drawing/2014/main" id="{A5C170B9-F11C-0535-8C24-59853378C5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4" y="1147"/>
                <a:ext cx="19" cy="21"/>
              </a:xfrm>
              <a:custGeom>
                <a:avLst/>
                <a:gdLst>
                  <a:gd name="T0" fmla="*/ 131 w 132"/>
                  <a:gd name="T1" fmla="*/ 24 h 152"/>
                  <a:gd name="T2" fmla="*/ 132 w 132"/>
                  <a:gd name="T3" fmla="*/ 80 h 152"/>
                  <a:gd name="T4" fmla="*/ 113 w 132"/>
                  <a:gd name="T5" fmla="*/ 137 h 152"/>
                  <a:gd name="T6" fmla="*/ 78 w 132"/>
                  <a:gd name="T7" fmla="*/ 152 h 152"/>
                  <a:gd name="T8" fmla="*/ 26 w 132"/>
                  <a:gd name="T9" fmla="*/ 137 h 152"/>
                  <a:gd name="T10" fmla="*/ 10 w 132"/>
                  <a:gd name="T11" fmla="*/ 111 h 152"/>
                  <a:gd name="T12" fmla="*/ 2 w 132"/>
                  <a:gd name="T13" fmla="*/ 81 h 152"/>
                  <a:gd name="T14" fmla="*/ 0 w 132"/>
                  <a:gd name="T15" fmla="*/ 39 h 152"/>
                  <a:gd name="T16" fmla="*/ 22 w 132"/>
                  <a:gd name="T17" fmla="*/ 10 h 152"/>
                  <a:gd name="T18" fmla="*/ 92 w 132"/>
                  <a:gd name="T19" fmla="*/ 0 h 152"/>
                  <a:gd name="T20" fmla="*/ 131 w 132"/>
                  <a:gd name="T21" fmla="*/ 24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2" h="152">
                    <a:moveTo>
                      <a:pt x="131" y="24"/>
                    </a:moveTo>
                    <a:lnTo>
                      <a:pt x="132" y="80"/>
                    </a:lnTo>
                    <a:lnTo>
                      <a:pt x="113" y="137"/>
                    </a:lnTo>
                    <a:lnTo>
                      <a:pt x="78" y="152"/>
                    </a:lnTo>
                    <a:lnTo>
                      <a:pt x="26" y="137"/>
                    </a:lnTo>
                    <a:lnTo>
                      <a:pt x="10" y="111"/>
                    </a:lnTo>
                    <a:lnTo>
                      <a:pt x="2" y="81"/>
                    </a:lnTo>
                    <a:lnTo>
                      <a:pt x="0" y="39"/>
                    </a:lnTo>
                    <a:lnTo>
                      <a:pt x="22" y="10"/>
                    </a:lnTo>
                    <a:lnTo>
                      <a:pt x="92" y="0"/>
                    </a:lnTo>
                    <a:lnTo>
                      <a:pt x="131" y="24"/>
                    </a:lnTo>
                    <a:close/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7" name="Freeform 119">
                <a:extLst>
                  <a:ext uri="{FF2B5EF4-FFF2-40B4-BE49-F238E27FC236}">
                    <a16:creationId xmlns:a16="http://schemas.microsoft.com/office/drawing/2014/main" id="{8E007941-5826-C248-0465-2C9939EC1C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3" y="1089"/>
                <a:ext cx="83" cy="135"/>
              </a:xfrm>
              <a:custGeom>
                <a:avLst/>
                <a:gdLst>
                  <a:gd name="T0" fmla="*/ 242 w 578"/>
                  <a:gd name="T1" fmla="*/ 117 h 941"/>
                  <a:gd name="T2" fmla="*/ 326 w 578"/>
                  <a:gd name="T3" fmla="*/ 97 h 941"/>
                  <a:gd name="T4" fmla="*/ 381 w 578"/>
                  <a:gd name="T5" fmla="*/ 62 h 941"/>
                  <a:gd name="T6" fmla="*/ 450 w 578"/>
                  <a:gd name="T7" fmla="*/ 21 h 941"/>
                  <a:gd name="T8" fmla="*/ 526 w 578"/>
                  <a:gd name="T9" fmla="*/ 0 h 941"/>
                  <a:gd name="T10" fmla="*/ 554 w 578"/>
                  <a:gd name="T11" fmla="*/ 10 h 941"/>
                  <a:gd name="T12" fmla="*/ 574 w 578"/>
                  <a:gd name="T13" fmla="*/ 33 h 941"/>
                  <a:gd name="T14" fmla="*/ 578 w 578"/>
                  <a:gd name="T15" fmla="*/ 71 h 941"/>
                  <a:gd name="T16" fmla="*/ 567 w 578"/>
                  <a:gd name="T17" fmla="*/ 117 h 941"/>
                  <a:gd name="T18" fmla="*/ 557 w 578"/>
                  <a:gd name="T19" fmla="*/ 158 h 941"/>
                  <a:gd name="T20" fmla="*/ 526 w 578"/>
                  <a:gd name="T21" fmla="*/ 207 h 941"/>
                  <a:gd name="T22" fmla="*/ 454 w 578"/>
                  <a:gd name="T23" fmla="*/ 276 h 941"/>
                  <a:gd name="T24" fmla="*/ 402 w 578"/>
                  <a:gd name="T25" fmla="*/ 311 h 941"/>
                  <a:gd name="T26" fmla="*/ 360 w 578"/>
                  <a:gd name="T27" fmla="*/ 331 h 941"/>
                  <a:gd name="T28" fmla="*/ 367 w 578"/>
                  <a:gd name="T29" fmla="*/ 407 h 941"/>
                  <a:gd name="T30" fmla="*/ 374 w 578"/>
                  <a:gd name="T31" fmla="*/ 477 h 941"/>
                  <a:gd name="T32" fmla="*/ 367 w 578"/>
                  <a:gd name="T33" fmla="*/ 580 h 941"/>
                  <a:gd name="T34" fmla="*/ 353 w 578"/>
                  <a:gd name="T35" fmla="*/ 642 h 941"/>
                  <a:gd name="T36" fmla="*/ 347 w 578"/>
                  <a:gd name="T37" fmla="*/ 705 h 941"/>
                  <a:gd name="T38" fmla="*/ 315 w 578"/>
                  <a:gd name="T39" fmla="*/ 769 h 941"/>
                  <a:gd name="T40" fmla="*/ 287 w 578"/>
                  <a:gd name="T41" fmla="*/ 815 h 941"/>
                  <a:gd name="T42" fmla="*/ 235 w 578"/>
                  <a:gd name="T43" fmla="*/ 859 h 941"/>
                  <a:gd name="T44" fmla="*/ 187 w 578"/>
                  <a:gd name="T45" fmla="*/ 899 h 941"/>
                  <a:gd name="T46" fmla="*/ 135 w 578"/>
                  <a:gd name="T47" fmla="*/ 926 h 941"/>
                  <a:gd name="T48" fmla="*/ 97 w 578"/>
                  <a:gd name="T49" fmla="*/ 941 h 941"/>
                  <a:gd name="T50" fmla="*/ 62 w 578"/>
                  <a:gd name="T51" fmla="*/ 865 h 941"/>
                  <a:gd name="T52" fmla="*/ 42 w 578"/>
                  <a:gd name="T53" fmla="*/ 787 h 941"/>
                  <a:gd name="T54" fmla="*/ 7 w 578"/>
                  <a:gd name="T55" fmla="*/ 670 h 941"/>
                  <a:gd name="T56" fmla="*/ 0 w 578"/>
                  <a:gd name="T57" fmla="*/ 615 h 941"/>
                  <a:gd name="T58" fmla="*/ 28 w 578"/>
                  <a:gd name="T59" fmla="*/ 525 h 941"/>
                  <a:gd name="T60" fmla="*/ 55 w 578"/>
                  <a:gd name="T61" fmla="*/ 401 h 941"/>
                  <a:gd name="T62" fmla="*/ 90 w 578"/>
                  <a:gd name="T63" fmla="*/ 242 h 941"/>
                  <a:gd name="T64" fmla="*/ 124 w 578"/>
                  <a:gd name="T65" fmla="*/ 166 h 941"/>
                  <a:gd name="T66" fmla="*/ 187 w 578"/>
                  <a:gd name="T67" fmla="*/ 131 h 941"/>
                  <a:gd name="T68" fmla="*/ 242 w 578"/>
                  <a:gd name="T69" fmla="*/ 117 h 9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78" h="941">
                    <a:moveTo>
                      <a:pt x="242" y="117"/>
                    </a:moveTo>
                    <a:lnTo>
                      <a:pt x="326" y="97"/>
                    </a:lnTo>
                    <a:lnTo>
                      <a:pt x="381" y="62"/>
                    </a:lnTo>
                    <a:lnTo>
                      <a:pt x="450" y="21"/>
                    </a:lnTo>
                    <a:lnTo>
                      <a:pt x="526" y="0"/>
                    </a:lnTo>
                    <a:lnTo>
                      <a:pt x="554" y="10"/>
                    </a:lnTo>
                    <a:lnTo>
                      <a:pt x="574" y="33"/>
                    </a:lnTo>
                    <a:lnTo>
                      <a:pt x="578" y="71"/>
                    </a:lnTo>
                    <a:lnTo>
                      <a:pt x="567" y="117"/>
                    </a:lnTo>
                    <a:lnTo>
                      <a:pt x="557" y="158"/>
                    </a:lnTo>
                    <a:lnTo>
                      <a:pt x="526" y="207"/>
                    </a:lnTo>
                    <a:lnTo>
                      <a:pt x="454" y="276"/>
                    </a:lnTo>
                    <a:lnTo>
                      <a:pt x="402" y="311"/>
                    </a:lnTo>
                    <a:lnTo>
                      <a:pt x="360" y="331"/>
                    </a:lnTo>
                    <a:lnTo>
                      <a:pt x="367" y="407"/>
                    </a:lnTo>
                    <a:lnTo>
                      <a:pt x="374" y="477"/>
                    </a:lnTo>
                    <a:lnTo>
                      <a:pt x="367" y="580"/>
                    </a:lnTo>
                    <a:lnTo>
                      <a:pt x="353" y="642"/>
                    </a:lnTo>
                    <a:lnTo>
                      <a:pt x="347" y="705"/>
                    </a:lnTo>
                    <a:lnTo>
                      <a:pt x="315" y="769"/>
                    </a:lnTo>
                    <a:lnTo>
                      <a:pt x="287" y="815"/>
                    </a:lnTo>
                    <a:lnTo>
                      <a:pt x="235" y="859"/>
                    </a:lnTo>
                    <a:lnTo>
                      <a:pt x="187" y="899"/>
                    </a:lnTo>
                    <a:lnTo>
                      <a:pt x="135" y="926"/>
                    </a:lnTo>
                    <a:lnTo>
                      <a:pt x="97" y="941"/>
                    </a:lnTo>
                    <a:lnTo>
                      <a:pt x="62" y="865"/>
                    </a:lnTo>
                    <a:lnTo>
                      <a:pt x="42" y="787"/>
                    </a:lnTo>
                    <a:lnTo>
                      <a:pt x="7" y="670"/>
                    </a:lnTo>
                    <a:lnTo>
                      <a:pt x="0" y="615"/>
                    </a:lnTo>
                    <a:lnTo>
                      <a:pt x="28" y="525"/>
                    </a:lnTo>
                    <a:lnTo>
                      <a:pt x="55" y="401"/>
                    </a:lnTo>
                    <a:lnTo>
                      <a:pt x="90" y="242"/>
                    </a:lnTo>
                    <a:lnTo>
                      <a:pt x="124" y="166"/>
                    </a:lnTo>
                    <a:lnTo>
                      <a:pt x="187" y="131"/>
                    </a:lnTo>
                    <a:lnTo>
                      <a:pt x="242" y="117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8" name="Freeform 120">
                <a:extLst>
                  <a:ext uri="{FF2B5EF4-FFF2-40B4-BE49-F238E27FC236}">
                    <a16:creationId xmlns:a16="http://schemas.microsoft.com/office/drawing/2014/main" id="{98B26050-115A-7AEE-697D-998BAE4460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3" y="1090"/>
                <a:ext cx="30" cy="21"/>
              </a:xfrm>
              <a:custGeom>
                <a:avLst/>
                <a:gdLst>
                  <a:gd name="T0" fmla="*/ 0 w 210"/>
                  <a:gd name="T1" fmla="*/ 83 h 149"/>
                  <a:gd name="T2" fmla="*/ 27 w 210"/>
                  <a:gd name="T3" fmla="*/ 135 h 149"/>
                  <a:gd name="T4" fmla="*/ 55 w 210"/>
                  <a:gd name="T5" fmla="*/ 149 h 149"/>
                  <a:gd name="T6" fmla="*/ 120 w 210"/>
                  <a:gd name="T7" fmla="*/ 132 h 149"/>
                  <a:gd name="T8" fmla="*/ 182 w 210"/>
                  <a:gd name="T9" fmla="*/ 104 h 149"/>
                  <a:gd name="T10" fmla="*/ 207 w 210"/>
                  <a:gd name="T11" fmla="*/ 83 h 149"/>
                  <a:gd name="T12" fmla="*/ 210 w 210"/>
                  <a:gd name="T13" fmla="*/ 31 h 149"/>
                  <a:gd name="T14" fmla="*/ 189 w 210"/>
                  <a:gd name="T15" fmla="*/ 0 h 149"/>
                  <a:gd name="T16" fmla="*/ 141 w 210"/>
                  <a:gd name="T17" fmla="*/ 4 h 149"/>
                  <a:gd name="T18" fmla="*/ 103 w 210"/>
                  <a:gd name="T19" fmla="*/ 20 h 149"/>
                  <a:gd name="T20" fmla="*/ 62 w 210"/>
                  <a:gd name="T21" fmla="*/ 41 h 149"/>
                  <a:gd name="T22" fmla="*/ 0 w 210"/>
                  <a:gd name="T23" fmla="*/ 83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0" h="149">
                    <a:moveTo>
                      <a:pt x="0" y="83"/>
                    </a:moveTo>
                    <a:lnTo>
                      <a:pt x="27" y="135"/>
                    </a:lnTo>
                    <a:lnTo>
                      <a:pt x="55" y="149"/>
                    </a:lnTo>
                    <a:lnTo>
                      <a:pt x="120" y="132"/>
                    </a:lnTo>
                    <a:lnTo>
                      <a:pt x="182" y="104"/>
                    </a:lnTo>
                    <a:lnTo>
                      <a:pt x="207" y="83"/>
                    </a:lnTo>
                    <a:lnTo>
                      <a:pt x="210" y="31"/>
                    </a:lnTo>
                    <a:lnTo>
                      <a:pt x="189" y="0"/>
                    </a:lnTo>
                    <a:lnTo>
                      <a:pt x="141" y="4"/>
                    </a:lnTo>
                    <a:lnTo>
                      <a:pt x="103" y="20"/>
                    </a:lnTo>
                    <a:lnTo>
                      <a:pt x="62" y="4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D7AF"/>
              </a:solidFill>
              <a:ln w="165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89" name="Freeform 121">
                <a:extLst>
                  <a:ext uri="{FF2B5EF4-FFF2-40B4-BE49-F238E27FC236}">
                    <a16:creationId xmlns:a16="http://schemas.microsoft.com/office/drawing/2014/main" id="{7E7C08A7-BCE6-0CD6-83BD-C6549FDC37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4" y="1146"/>
                <a:ext cx="1" cy="6"/>
              </a:xfrm>
              <a:custGeom>
                <a:avLst/>
                <a:gdLst>
                  <a:gd name="T0" fmla="*/ 7 w 7"/>
                  <a:gd name="T1" fmla="*/ 42 h 42"/>
                  <a:gd name="T2" fmla="*/ 7 w 7"/>
                  <a:gd name="T3" fmla="*/ 18 h 42"/>
                  <a:gd name="T4" fmla="*/ 0 w 7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42">
                    <a:moveTo>
                      <a:pt x="7" y="42"/>
                    </a:moveTo>
                    <a:lnTo>
                      <a:pt x="7" y="18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7AF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2890" name="AutoShape 122">
            <a:extLst>
              <a:ext uri="{FF2B5EF4-FFF2-40B4-BE49-F238E27FC236}">
                <a16:creationId xmlns:a16="http://schemas.microsoft.com/office/drawing/2014/main" id="{6571BCAF-B1EF-9E7F-CC75-348711F69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667000"/>
            <a:ext cx="4724400" cy="2133600"/>
          </a:xfrm>
          <a:prstGeom prst="cloudCallout">
            <a:avLst>
              <a:gd name="adj1" fmla="val -53898"/>
              <a:gd name="adj2" fmla="val 64954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400" b="1">
                <a:effectLst/>
              </a:rPr>
              <a:t>Oh come on, </a:t>
            </a:r>
          </a:p>
          <a:p>
            <a:pPr algn="ctr"/>
            <a:r>
              <a:rPr lang="en-US" altLang="zh-CN" sz="2400" b="1">
                <a:effectLst/>
              </a:rPr>
              <a:t>         you don’t seriously consider </a:t>
            </a:r>
          </a:p>
          <a:p>
            <a:pPr algn="ctr"/>
            <a:r>
              <a:rPr lang="en-US" altLang="zh-CN" sz="2400" b="1" i="1">
                <a:effectLst/>
              </a:rPr>
              <a:t>h</a:t>
            </a:r>
            <a:r>
              <a:rPr lang="en-US" altLang="zh-CN" sz="2400" b="1">
                <a:effectLst/>
              </a:rPr>
              <a:t>=(</a:t>
            </a:r>
            <a:r>
              <a:rPr lang="en-US" altLang="zh-CN" sz="2400" b="1" i="1">
                <a:effectLst/>
              </a:rPr>
              <a:t>b</a:t>
            </a:r>
            <a:r>
              <a:rPr lang="en-US" altLang="zh-CN" sz="2400" b="1">
                <a:effectLst/>
                <a:sym typeface="Symbol" panose="05050102010706020507" pitchFamily="18" charset="2"/>
              </a:rPr>
              <a:t></a:t>
            </a:r>
            <a:r>
              <a:rPr lang="en-US" altLang="zh-CN" sz="2400" b="1" i="1">
                <a:effectLst/>
                <a:sym typeface="Symbol" panose="05050102010706020507" pitchFamily="18" charset="2"/>
              </a:rPr>
              <a:t>a</a:t>
            </a:r>
            <a:r>
              <a:rPr lang="en-US" altLang="zh-CN" sz="2400" b="1">
                <a:effectLst/>
              </a:rPr>
              <a:t>)/2  acceptable, </a:t>
            </a:r>
          </a:p>
          <a:p>
            <a:pPr algn="ctr"/>
            <a:r>
              <a:rPr lang="en-US" altLang="zh-CN" sz="2400" b="1">
                <a:effectLst/>
              </a:rPr>
              <a:t>do you?</a:t>
            </a:r>
          </a:p>
        </p:txBody>
      </p:sp>
      <p:sp>
        <p:nvSpPr>
          <p:cNvPr id="32891" name="AutoShape 123">
            <a:extLst>
              <a:ext uri="{FF2B5EF4-FFF2-40B4-BE49-F238E27FC236}">
                <a16:creationId xmlns:a16="http://schemas.microsoft.com/office/drawing/2014/main" id="{2219BC6B-D74D-E85D-80D2-666662D0A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743200"/>
            <a:ext cx="5562600" cy="1600200"/>
          </a:xfrm>
          <a:prstGeom prst="cloudCallout">
            <a:avLst>
              <a:gd name="adj1" fmla="val 45889"/>
              <a:gd name="adj2" fmla="val 112005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400" b="1">
                <a:effectLst/>
              </a:rPr>
              <a:t>Why can’t you simply </a:t>
            </a:r>
          </a:p>
          <a:p>
            <a:pPr algn="ctr"/>
            <a:r>
              <a:rPr lang="en-US" altLang="zh-CN" sz="2400" b="1">
                <a:effectLst/>
              </a:rPr>
              <a:t>       refine the partition if you have to </a:t>
            </a:r>
          </a:p>
          <a:p>
            <a:pPr algn="ctr"/>
            <a:r>
              <a:rPr lang="en-US" altLang="zh-CN" sz="2400" b="1">
                <a:effectLst/>
              </a:rPr>
              <a:t>be so picky?</a:t>
            </a:r>
          </a:p>
        </p:txBody>
      </p:sp>
      <p:sp>
        <p:nvSpPr>
          <p:cNvPr id="32892" name="AutoShape 124">
            <a:extLst>
              <a:ext uri="{FF2B5EF4-FFF2-40B4-BE49-F238E27FC236}">
                <a16:creationId xmlns:a16="http://schemas.microsoft.com/office/drawing/2014/main" id="{627F8942-987C-8064-3450-0A9BADA51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743200"/>
            <a:ext cx="4724400" cy="1828800"/>
          </a:xfrm>
          <a:prstGeom prst="cloudCallout">
            <a:avLst>
              <a:gd name="adj1" fmla="val -56116"/>
              <a:gd name="adj2" fmla="val 79514"/>
            </a:avLst>
          </a:prstGeom>
          <a:gradFill rotWithShape="0">
            <a:gsLst>
              <a:gs pos="0">
                <a:srgbClr val="CCFFCC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400" b="1">
                <a:effectLst/>
              </a:rPr>
              <a:t>Don’t you forget </a:t>
            </a:r>
          </a:p>
          <a:p>
            <a:pPr algn="ctr"/>
            <a:r>
              <a:rPr lang="en-US" altLang="zh-CN" sz="2400" b="1">
                <a:effectLst/>
              </a:rPr>
              <a:t>      the </a:t>
            </a:r>
            <a:r>
              <a:rPr lang="en-US" altLang="zh-CN" sz="2400" b="1" i="1">
                <a:effectLst/>
              </a:rPr>
              <a:t>oscillatory</a:t>
            </a:r>
            <a:r>
              <a:rPr lang="en-US" altLang="zh-CN" sz="2400" b="1">
                <a:effectLst/>
              </a:rPr>
              <a:t> nature of high-</a:t>
            </a:r>
          </a:p>
          <a:p>
            <a:pPr algn="ctr"/>
            <a:r>
              <a:rPr lang="en-US" altLang="zh-CN" sz="2400" b="1">
                <a:effectLst/>
              </a:rPr>
              <a:t>degree polynomials!</a:t>
            </a:r>
          </a:p>
        </p:txBody>
      </p:sp>
      <p:sp>
        <p:nvSpPr>
          <p:cNvPr id="32893" name="AutoShape 125">
            <a:extLst>
              <a:ext uri="{FF2B5EF4-FFF2-40B4-BE49-F238E27FC236}">
                <a16:creationId xmlns:a16="http://schemas.microsoft.com/office/drawing/2014/main" id="{29430622-FB03-1181-C43F-20FE9181B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429000"/>
            <a:ext cx="2590800" cy="1066800"/>
          </a:xfrm>
          <a:prstGeom prst="cloudCallout">
            <a:avLst>
              <a:gd name="adj1" fmla="val 87931"/>
              <a:gd name="adj2" fmla="val 132144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>
                <a:effectLst/>
              </a:rPr>
              <a:t>Uh-oh</a:t>
            </a:r>
          </a:p>
        </p:txBody>
      </p:sp>
      <p:sp>
        <p:nvSpPr>
          <p:cNvPr id="32894" name="Rectangle 126">
            <a:extLst>
              <a:ext uri="{FF2B5EF4-FFF2-40B4-BE49-F238E27FC236}">
                <a16:creationId xmlns:a16="http://schemas.microsoft.com/office/drawing/2014/main" id="{28301C3C-F345-CDFF-F326-F6B6B6EE9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724400"/>
            <a:ext cx="1752600" cy="1752600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95" name="Rectangle 127">
            <a:extLst>
              <a:ext uri="{FF2B5EF4-FFF2-40B4-BE49-F238E27FC236}">
                <a16:creationId xmlns:a16="http://schemas.microsoft.com/office/drawing/2014/main" id="{16686DF8-932F-1E56-2E0D-05A85C581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953000"/>
            <a:ext cx="2514600" cy="16764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96" name="Text Box 128">
            <a:extLst>
              <a:ext uri="{FF2B5EF4-FFF2-40B4-BE49-F238E27FC236}">
                <a16:creationId xmlns:a16="http://schemas.microsoft.com/office/drawing/2014/main" id="{287E8945-A8B6-5C25-6FA9-635294F77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066800"/>
            <a:ext cx="6858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ffectLst/>
              </a:rPr>
              <a:t>高次插值有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Runge </a:t>
            </a:r>
            <a:r>
              <a:rPr lang="zh-CN" altLang="en-US" sz="2400" b="1">
                <a:solidFill>
                  <a:schemeClr val="accent2"/>
                </a:solidFill>
                <a:effectLst/>
              </a:rPr>
              <a:t>现象</a:t>
            </a:r>
            <a:r>
              <a:rPr lang="zh-CN" altLang="en-US" sz="2400" b="1">
                <a:effectLst/>
              </a:rPr>
              <a:t>，故采用分段低次插值</a:t>
            </a:r>
          </a:p>
          <a:p>
            <a:r>
              <a:rPr lang="zh-CN" altLang="en-US" sz="2400" b="1">
                <a:effectLst/>
                <a:sym typeface="Symbol" panose="05050102010706020507" pitchFamily="18" charset="2"/>
              </a:rPr>
              <a:t>  </a:t>
            </a:r>
            <a:r>
              <a:rPr lang="zh-CN" altLang="en-US" sz="2400" b="1">
                <a:effectLst/>
              </a:rPr>
              <a:t>分段低次合成的 </a:t>
            </a:r>
            <a:r>
              <a:rPr lang="en-US" altLang="zh-CN" sz="2400" b="1" i="1">
                <a:effectLst/>
              </a:rPr>
              <a:t>Newton-Cotes</a:t>
            </a:r>
            <a:r>
              <a:rPr lang="en-US" altLang="zh-CN" sz="2400" b="1">
                <a:effectLst/>
              </a:rPr>
              <a:t> </a:t>
            </a:r>
            <a:r>
              <a:rPr lang="zh-CN" altLang="en-US" sz="2400" b="1">
                <a:solidFill>
                  <a:schemeClr val="accent2"/>
                </a:solidFill>
                <a:effectLst/>
              </a:rPr>
              <a:t>复化</a:t>
            </a:r>
            <a:r>
              <a:rPr lang="zh-CN" altLang="en-US" sz="2400" b="1">
                <a:effectLst/>
              </a:rPr>
              <a:t>求积公式。</a:t>
            </a:r>
          </a:p>
        </p:txBody>
      </p:sp>
      <p:sp>
        <p:nvSpPr>
          <p:cNvPr id="32899" name="Text Box 131">
            <a:extLst>
              <a:ext uri="{FF2B5EF4-FFF2-40B4-BE49-F238E27FC236}">
                <a16:creationId xmlns:a16="http://schemas.microsoft.com/office/drawing/2014/main" id="{4E3EFCF9-85D1-CE90-4D2A-8D58C630F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812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ffectLst/>
              </a:rPr>
              <a:t>复化梯形公式：</a:t>
            </a:r>
          </a:p>
        </p:txBody>
      </p:sp>
      <p:graphicFrame>
        <p:nvGraphicFramePr>
          <p:cNvPr id="32900" name="Object 132">
            <a:extLst>
              <a:ext uri="{FF2B5EF4-FFF2-40B4-BE49-F238E27FC236}">
                <a16:creationId xmlns:a16="http://schemas.microsoft.com/office/drawing/2014/main" id="{52F1E3CD-DBC0-CB81-D506-64A671484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905000"/>
          <a:ext cx="4191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380880" progId="Equation.DSMT4">
                  <p:embed/>
                </p:oleObj>
              </mc:Choice>
              <mc:Fallback>
                <p:oleObj name="Equation" r:id="rId6" imgW="2400120" imgH="38088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4191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901" name="Group 133">
            <a:extLst>
              <a:ext uri="{FF2B5EF4-FFF2-40B4-BE49-F238E27FC236}">
                <a16:creationId xmlns:a16="http://schemas.microsoft.com/office/drawing/2014/main" id="{C6DC8125-CFC5-9353-4A50-0D34B92C23F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590800"/>
            <a:ext cx="4953000" cy="457200"/>
            <a:chOff x="624" y="2064"/>
            <a:chExt cx="3120" cy="288"/>
          </a:xfrm>
        </p:grpSpPr>
        <p:sp>
          <p:nvSpPr>
            <p:cNvPr id="32902" name="Text Box 134">
              <a:extLst>
                <a:ext uri="{FF2B5EF4-FFF2-40B4-BE49-F238E27FC236}">
                  <a16:creationId xmlns:a16="http://schemas.microsoft.com/office/drawing/2014/main" id="{9465B5D4-0B9C-BCE7-4C4E-6D34D5168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064"/>
              <a:ext cx="31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在每个                上用梯形公式：</a:t>
              </a:r>
            </a:p>
          </p:txBody>
        </p:sp>
        <p:graphicFrame>
          <p:nvGraphicFramePr>
            <p:cNvPr id="32903" name="Object 135">
              <a:extLst>
                <a:ext uri="{FF2B5EF4-FFF2-40B4-BE49-F238E27FC236}">
                  <a16:creationId xmlns:a16="http://schemas.microsoft.com/office/drawing/2014/main" id="{7A597F4D-5C50-1031-B9AB-71D38A1240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064"/>
            <a:ext cx="72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22080" imgH="228600" progId="Equation.DSMT4">
                    <p:embed/>
                  </p:oleObj>
                </mc:Choice>
                <mc:Fallback>
                  <p:oleObj name="Equation" r:id="rId8" imgW="622080" imgH="228600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064"/>
                          <a:ext cx="720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904" name="Object 136">
            <a:extLst>
              <a:ext uri="{FF2B5EF4-FFF2-40B4-BE49-F238E27FC236}">
                <a16:creationId xmlns:a16="http://schemas.microsoft.com/office/drawing/2014/main" id="{95772B88-F589-EE95-84B5-950E22BF2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048000"/>
          <a:ext cx="6324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54200" imgH="380880" progId="Equation.DSMT4">
                  <p:embed/>
                </p:oleObj>
              </mc:Choice>
              <mc:Fallback>
                <p:oleObj name="Equation" r:id="rId10" imgW="3454200" imgH="38088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63246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05" name="Object 137">
            <a:extLst>
              <a:ext uri="{FF2B5EF4-FFF2-40B4-BE49-F238E27FC236}">
                <a16:creationId xmlns:a16="http://schemas.microsoft.com/office/drawing/2014/main" id="{147DB004-CD86-284C-7C05-19AD3557B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733800"/>
          <a:ext cx="35337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480" imgH="457200" progId="Equation.DSMT4">
                  <p:embed/>
                </p:oleObj>
              </mc:Choice>
              <mc:Fallback>
                <p:oleObj name="Equation" r:id="rId12" imgW="1968480" imgH="45720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35337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06" name="Object 138">
            <a:extLst>
              <a:ext uri="{FF2B5EF4-FFF2-40B4-BE49-F238E27FC236}">
                <a16:creationId xmlns:a16="http://schemas.microsoft.com/office/drawing/2014/main" id="{9288C4C8-78A2-F34C-7520-E60A9229D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733800"/>
          <a:ext cx="398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22280" imgH="431640" progId="Equation.DSMT4">
                  <p:embed/>
                </p:oleObj>
              </mc:Choice>
              <mc:Fallback>
                <p:oleObj name="Equation" r:id="rId14" imgW="2222280" imgH="43164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398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07" name="AutoShape 139">
            <a:extLst>
              <a:ext uri="{FF2B5EF4-FFF2-40B4-BE49-F238E27FC236}">
                <a16:creationId xmlns:a16="http://schemas.microsoft.com/office/drawing/2014/main" id="{9BDBC73A-644E-3D0F-B94C-6ACF4CE9E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352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08" name="Text Box 140">
            <a:extLst>
              <a:ext uri="{FF2B5EF4-FFF2-40B4-BE49-F238E27FC236}">
                <a16:creationId xmlns:a16="http://schemas.microsoft.com/office/drawing/2014/main" id="{6CFEA8F3-68ED-A5AF-CD70-CB96E433D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8862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ffectLst/>
              </a:rPr>
              <a:t>=</a:t>
            </a:r>
            <a:r>
              <a:rPr lang="en-US" altLang="zh-CN" sz="2800" b="1">
                <a:solidFill>
                  <a:schemeClr val="accent2"/>
                </a:solidFill>
                <a:effectLst/>
              </a:rPr>
              <a:t> </a:t>
            </a:r>
            <a:r>
              <a:rPr lang="en-US" altLang="zh-CN" sz="2800" b="1" i="1">
                <a:solidFill>
                  <a:schemeClr val="accent2"/>
                </a:solidFill>
                <a:effectLst/>
              </a:rPr>
              <a:t>T</a:t>
            </a:r>
            <a:r>
              <a:rPr lang="en-US" altLang="zh-CN" sz="2800" b="1" i="1" baseline="-25000">
                <a:solidFill>
                  <a:schemeClr val="accent2"/>
                </a:solidFill>
                <a:effectLst/>
              </a:rPr>
              <a:t>n</a:t>
            </a:r>
            <a:endParaRPr lang="en-US" altLang="zh-CN" sz="2800" b="1">
              <a:solidFill>
                <a:schemeClr val="accent2"/>
              </a:solidFill>
              <a:effectLst/>
            </a:endParaRPr>
          </a:p>
        </p:txBody>
      </p:sp>
      <p:grpSp>
        <p:nvGrpSpPr>
          <p:cNvPr id="32909" name="Group 141">
            <a:extLst>
              <a:ext uri="{FF2B5EF4-FFF2-40B4-BE49-F238E27FC236}">
                <a16:creationId xmlns:a16="http://schemas.microsoft.com/office/drawing/2014/main" id="{AAC4CE7F-5BA0-59D9-EFC4-C65874DAC62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572000"/>
            <a:ext cx="7620000" cy="1797050"/>
            <a:chOff x="624" y="2880"/>
            <a:chExt cx="4800" cy="1132"/>
          </a:xfrm>
        </p:grpSpPr>
        <p:graphicFrame>
          <p:nvGraphicFramePr>
            <p:cNvPr id="32910" name="Object 142">
              <a:extLst>
                <a:ext uri="{FF2B5EF4-FFF2-40B4-BE49-F238E27FC236}">
                  <a16:creationId xmlns:a16="http://schemas.microsoft.com/office/drawing/2014/main" id="{01BAA1D1-3C69-5A18-ACAC-AA3F7360D9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880"/>
            <a:ext cx="3316" cy="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22560" imgH="1066680" progId="Equation.DSMT4">
                    <p:embed/>
                  </p:oleObj>
                </mc:Choice>
                <mc:Fallback>
                  <p:oleObj name="Equation" r:id="rId16" imgW="3022560" imgH="106668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80"/>
                          <a:ext cx="3316" cy="1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911" name="Text Box 143">
              <a:extLst>
                <a:ext uri="{FF2B5EF4-FFF2-40B4-BE49-F238E27FC236}">
                  <a16:creationId xmlns:a16="http://schemas.microsoft.com/office/drawing/2014/main" id="{3B3A603F-969F-5B9D-049F-59FDC4CEE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3168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8000"/>
                  </a:solidFill>
                  <a:effectLst/>
                </a:rPr>
                <a:t>/*</a:t>
              </a:r>
              <a:r>
                <a:rPr lang="zh-CN" altLang="en-US" sz="2400" b="1">
                  <a:solidFill>
                    <a:srgbClr val="008000"/>
                  </a:solidFill>
                  <a:effectLst/>
                </a:rPr>
                <a:t>中值定理*</a:t>
              </a:r>
              <a:r>
                <a:rPr lang="en-US" altLang="zh-CN" sz="2400" b="1">
                  <a:solidFill>
                    <a:srgbClr val="008000"/>
                  </a:solidFill>
                  <a:effectLst/>
                </a:rPr>
                <a:t>/</a:t>
              </a:r>
            </a:p>
          </p:txBody>
        </p:sp>
      </p:grpSp>
      <p:sp>
        <p:nvSpPr>
          <p:cNvPr id="32913" name="Line 145">
            <a:extLst>
              <a:ext uri="{FF2B5EF4-FFF2-40B4-BE49-F238E27FC236}">
                <a16:creationId xmlns:a16="http://schemas.microsoft.com/office/drawing/2014/main" id="{646C5B08-14B9-79C8-CFFD-9815D26051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895600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2914" name="Group 146">
            <a:extLst>
              <a:ext uri="{FF2B5EF4-FFF2-40B4-BE49-F238E27FC236}">
                <a16:creationId xmlns:a16="http://schemas.microsoft.com/office/drawing/2014/main" id="{8D5C6348-A914-33C0-E862-502A7185BE13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2819400"/>
            <a:ext cx="533400" cy="152400"/>
            <a:chOff x="3120" y="1776"/>
            <a:chExt cx="336" cy="96"/>
          </a:xfrm>
        </p:grpSpPr>
        <p:sp>
          <p:nvSpPr>
            <p:cNvPr id="32915" name="Oval 147">
              <a:extLst>
                <a:ext uri="{FF2B5EF4-FFF2-40B4-BE49-F238E27FC236}">
                  <a16:creationId xmlns:a16="http://schemas.microsoft.com/office/drawing/2014/main" id="{881ABBC3-CA05-2FFA-8B16-F15093F161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16" name="Oval 148">
              <a:extLst>
                <a:ext uri="{FF2B5EF4-FFF2-40B4-BE49-F238E27FC236}">
                  <a16:creationId xmlns:a16="http://schemas.microsoft.com/office/drawing/2014/main" id="{E97B5AC0-69A6-E759-61D4-F271AF916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917" name="Group 149">
            <a:extLst>
              <a:ext uri="{FF2B5EF4-FFF2-40B4-BE49-F238E27FC236}">
                <a16:creationId xmlns:a16="http://schemas.microsoft.com/office/drawing/2014/main" id="{4255BCF8-24BA-F936-8153-7F1DC1E2789F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667000"/>
            <a:ext cx="533400" cy="152400"/>
            <a:chOff x="3120" y="1776"/>
            <a:chExt cx="336" cy="96"/>
          </a:xfrm>
        </p:grpSpPr>
        <p:sp>
          <p:nvSpPr>
            <p:cNvPr id="32918" name="Oval 150">
              <a:extLst>
                <a:ext uri="{FF2B5EF4-FFF2-40B4-BE49-F238E27FC236}">
                  <a16:creationId xmlns:a16="http://schemas.microsoft.com/office/drawing/2014/main" id="{DB803F97-FE8D-1A7C-0B19-EBD5B5B3D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19" name="Oval 151">
              <a:extLst>
                <a:ext uri="{FF2B5EF4-FFF2-40B4-BE49-F238E27FC236}">
                  <a16:creationId xmlns:a16="http://schemas.microsoft.com/office/drawing/2014/main" id="{102DE393-80F7-F329-4378-0952AE008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920" name="Group 152">
            <a:extLst>
              <a:ext uri="{FF2B5EF4-FFF2-40B4-BE49-F238E27FC236}">
                <a16:creationId xmlns:a16="http://schemas.microsoft.com/office/drawing/2014/main" id="{91509BAC-6F62-6190-1584-D4B0133F5EDF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2819400"/>
            <a:ext cx="533400" cy="152400"/>
            <a:chOff x="3120" y="1776"/>
            <a:chExt cx="336" cy="96"/>
          </a:xfrm>
        </p:grpSpPr>
        <p:sp>
          <p:nvSpPr>
            <p:cNvPr id="32921" name="Oval 153">
              <a:extLst>
                <a:ext uri="{FF2B5EF4-FFF2-40B4-BE49-F238E27FC236}">
                  <a16:creationId xmlns:a16="http://schemas.microsoft.com/office/drawing/2014/main" id="{2B461CF2-3F66-E85F-526C-AFB28DDBF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22" name="Oval 154">
              <a:extLst>
                <a:ext uri="{FF2B5EF4-FFF2-40B4-BE49-F238E27FC236}">
                  <a16:creationId xmlns:a16="http://schemas.microsoft.com/office/drawing/2014/main" id="{88DC111F-B52C-A6FC-33F2-52D188FD1C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923" name="Group 155">
            <a:extLst>
              <a:ext uri="{FF2B5EF4-FFF2-40B4-BE49-F238E27FC236}">
                <a16:creationId xmlns:a16="http://schemas.microsoft.com/office/drawing/2014/main" id="{F1512303-4988-4D57-2BDE-8A3E8D2969CF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667000"/>
            <a:ext cx="533400" cy="152400"/>
            <a:chOff x="3120" y="1776"/>
            <a:chExt cx="336" cy="96"/>
          </a:xfrm>
        </p:grpSpPr>
        <p:sp>
          <p:nvSpPr>
            <p:cNvPr id="32924" name="Oval 156">
              <a:extLst>
                <a:ext uri="{FF2B5EF4-FFF2-40B4-BE49-F238E27FC236}">
                  <a16:creationId xmlns:a16="http://schemas.microsoft.com/office/drawing/2014/main" id="{278786AA-BC86-CEFC-8F6A-DDDD40CE74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25" name="Oval 157">
              <a:extLst>
                <a:ext uri="{FF2B5EF4-FFF2-40B4-BE49-F238E27FC236}">
                  <a16:creationId xmlns:a16="http://schemas.microsoft.com/office/drawing/2014/main" id="{70EF997F-79CC-852C-FDBC-5B98FBCD8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926" name="Group 158">
            <a:extLst>
              <a:ext uri="{FF2B5EF4-FFF2-40B4-BE49-F238E27FC236}">
                <a16:creationId xmlns:a16="http://schemas.microsoft.com/office/drawing/2014/main" id="{70EE14A8-6F8D-21C2-0461-55CAE773D8E6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819400"/>
            <a:ext cx="533400" cy="152400"/>
            <a:chOff x="3120" y="1776"/>
            <a:chExt cx="336" cy="96"/>
          </a:xfrm>
        </p:grpSpPr>
        <p:sp>
          <p:nvSpPr>
            <p:cNvPr id="32927" name="Oval 159">
              <a:extLst>
                <a:ext uri="{FF2B5EF4-FFF2-40B4-BE49-F238E27FC236}">
                  <a16:creationId xmlns:a16="http://schemas.microsoft.com/office/drawing/2014/main" id="{207395D9-8A58-6EB8-28A1-B227D22AC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928" name="Oval 160">
              <a:extLst>
                <a:ext uri="{FF2B5EF4-FFF2-40B4-BE49-F238E27FC236}">
                  <a16:creationId xmlns:a16="http://schemas.microsoft.com/office/drawing/2014/main" id="{A8832606-6139-1A3D-54E7-B0F55576F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929" name="Rectangle 161">
            <a:extLst>
              <a:ext uri="{FF2B5EF4-FFF2-40B4-BE49-F238E27FC236}">
                <a16:creationId xmlns:a16="http://schemas.microsoft.com/office/drawing/2014/main" id="{624FAD4D-3168-99A6-17E9-07B7AD90576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" dur="500"/>
                                        <p:tgtEl>
                                          <p:spTgt spid="328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2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0" dur="500"/>
                                        <p:tgtEl>
                                          <p:spTgt spid="32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328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0" dur="500"/>
                                        <p:tgtEl>
                                          <p:spTgt spid="328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328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8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9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9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2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2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2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9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29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2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29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29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29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29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29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2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0" dur="500"/>
                                        <p:tgtEl>
                                          <p:spTgt spid="329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841" grpId="0" animBg="1" autoUpdateAnimBg="0"/>
      <p:bldP spid="32890" grpId="0" animBg="1" autoUpdateAnimBg="0"/>
      <p:bldP spid="32891" grpId="0" animBg="1" autoUpdateAnimBg="0"/>
      <p:bldP spid="32892" grpId="0" animBg="1" autoUpdateAnimBg="0"/>
      <p:bldP spid="32893" grpId="0" animBg="1" autoUpdateAnimBg="0"/>
      <p:bldP spid="32896" grpId="0" autoUpdateAnimBg="0"/>
      <p:bldP spid="32899" grpId="0" autoUpdateAnimBg="0"/>
      <p:bldP spid="3290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6" name="Rectangle 1036">
            <a:extLst>
              <a:ext uri="{FF2B5EF4-FFF2-40B4-BE49-F238E27FC236}">
                <a16:creationId xmlns:a16="http://schemas.microsoft.com/office/drawing/2014/main" id="{A09E189E-0787-581A-FBD1-D7CCD4CB2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3" y="2828925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ffectLst/>
                <a:latin typeface="楷体_GB2312" pitchFamily="49" charset="-122"/>
              </a:rPr>
              <a:t>利用公式在电子计算机上求积分的计算步骤如下：</a:t>
            </a:r>
          </a:p>
        </p:txBody>
      </p:sp>
      <p:grpSp>
        <p:nvGrpSpPr>
          <p:cNvPr id="72799" name="Group 1119">
            <a:extLst>
              <a:ext uri="{FF2B5EF4-FFF2-40B4-BE49-F238E27FC236}">
                <a16:creationId xmlns:a16="http://schemas.microsoft.com/office/drawing/2014/main" id="{D95F0184-9621-A68E-7B01-4762C8A88D2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1000"/>
            <a:ext cx="8153400" cy="1041400"/>
            <a:chOff x="240" y="240"/>
            <a:chExt cx="5136" cy="656"/>
          </a:xfrm>
        </p:grpSpPr>
        <p:sp>
          <p:nvSpPr>
            <p:cNvPr id="72712" name="Rectangle 1032">
              <a:extLst>
                <a:ext uri="{FF2B5EF4-FFF2-40B4-BE49-F238E27FC236}">
                  <a16:creationId xmlns:a16="http://schemas.microsoft.com/office/drawing/2014/main" id="{AB360A4A-4871-9EDA-E01B-381A16B0F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5136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577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540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445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为了便于编制程序，通常将积分区间    的等分数依次取                  ，并将递推式改写成</a:t>
              </a:r>
            </a:p>
          </p:txBody>
        </p:sp>
        <p:graphicFrame>
          <p:nvGraphicFramePr>
            <p:cNvPr id="72711" name="Object 1031">
              <a:extLst>
                <a:ext uri="{FF2B5EF4-FFF2-40B4-BE49-F238E27FC236}">
                  <a16:creationId xmlns:a16="http://schemas.microsoft.com/office/drawing/2014/main" id="{E05815A5-CFE4-E51E-7CC5-E92F87A71C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37"/>
            <a:ext cx="43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37"/>
                          <a:ext cx="435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5" name="Object 1035">
              <a:extLst>
                <a:ext uri="{FF2B5EF4-FFF2-40B4-BE49-F238E27FC236}">
                  <a16:creationId xmlns:a16="http://schemas.microsoft.com/office/drawing/2014/main" id="{13629F90-A177-0155-F386-5C9A620A4E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615"/>
            <a:ext cx="180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22360" imgH="228600" progId="Equation.DSMT4">
                    <p:embed/>
                  </p:oleObj>
                </mc:Choice>
                <mc:Fallback>
                  <p:oleObj name="Equation" r:id="rId7" imgW="1422360" imgH="228600" progId="Equation.DSMT4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615"/>
                          <a:ext cx="180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20" name="Group 1040">
            <a:extLst>
              <a:ext uri="{FF2B5EF4-FFF2-40B4-BE49-F238E27FC236}">
                <a16:creationId xmlns:a16="http://schemas.microsoft.com/office/drawing/2014/main" id="{5A9322AD-2D98-06C6-CE5A-6F99A27BC164}"/>
              </a:ext>
            </a:extLst>
          </p:cNvPr>
          <p:cNvGrpSpPr>
            <a:grpSpLocks/>
          </p:cNvGrpSpPr>
          <p:nvPr/>
        </p:nvGrpSpPr>
        <p:grpSpPr bwMode="auto">
          <a:xfrm>
            <a:off x="2132013" y="1349375"/>
            <a:ext cx="5564187" cy="1470025"/>
            <a:chOff x="1200" y="864"/>
            <a:chExt cx="3505" cy="926"/>
          </a:xfrm>
        </p:grpSpPr>
        <p:graphicFrame>
          <p:nvGraphicFramePr>
            <p:cNvPr id="72707" name="Object 1027">
              <a:extLst>
                <a:ext uri="{FF2B5EF4-FFF2-40B4-BE49-F238E27FC236}">
                  <a16:creationId xmlns:a16="http://schemas.microsoft.com/office/drawing/2014/main" id="{8C331FA3-1FFD-2113-1D62-FB0D1E98ED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0" y="864"/>
            <a:ext cx="1916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11280" imgH="406080" progId="Equation.DSMT4">
                    <p:embed/>
                  </p:oleObj>
                </mc:Choice>
                <mc:Fallback>
                  <p:oleObj name="Equation" r:id="rId9" imgW="1511280" imgH="406080" progId="Equation.DSMT4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864"/>
                          <a:ext cx="1916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8" name="Object 1038">
              <a:extLst>
                <a:ext uri="{FF2B5EF4-FFF2-40B4-BE49-F238E27FC236}">
                  <a16:creationId xmlns:a16="http://schemas.microsoft.com/office/drawing/2014/main" id="{DAF9A14C-266D-8256-9588-3F365FAE60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1274"/>
            <a:ext cx="3361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641320" imgH="457200" progId="Equation.DSMT4">
                    <p:embed/>
                  </p:oleObj>
                </mc:Choice>
                <mc:Fallback>
                  <p:oleObj name="Equation" r:id="rId11" imgW="2641320" imgH="457200" progId="Equation.DSMT4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274"/>
                          <a:ext cx="3361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9" name="Object 1039">
              <a:extLst>
                <a:ext uri="{FF2B5EF4-FFF2-40B4-BE49-F238E27FC236}">
                  <a16:creationId xmlns:a16="http://schemas.microsoft.com/office/drawing/2014/main" id="{C6C00672-A99D-92B5-471B-30416AF191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053"/>
            <a:ext cx="258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040" imgH="469800" progId="Equation.DSMT4">
                    <p:embed/>
                  </p:oleObj>
                </mc:Choice>
                <mc:Fallback>
                  <p:oleObj name="Equation" r:id="rId13" imgW="203040" imgH="469800" progId="Equation.DSMT4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053"/>
                          <a:ext cx="258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34" name="Group 1054">
            <a:extLst>
              <a:ext uri="{FF2B5EF4-FFF2-40B4-BE49-F238E27FC236}">
                <a16:creationId xmlns:a16="http://schemas.microsoft.com/office/drawing/2014/main" id="{FB805A1B-D281-0379-3618-DA398F4CBF7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355975"/>
            <a:ext cx="2465388" cy="457200"/>
            <a:chOff x="240" y="2114"/>
            <a:chExt cx="1553" cy="288"/>
          </a:xfrm>
        </p:grpSpPr>
        <p:sp>
          <p:nvSpPr>
            <p:cNvPr id="72728" name="Rectangle 1048">
              <a:extLst>
                <a:ext uri="{FF2B5EF4-FFF2-40B4-BE49-F238E27FC236}">
                  <a16:creationId xmlns:a16="http://schemas.microsoft.com/office/drawing/2014/main" id="{D19E9A85-0C2D-116E-B7D7-F9C9DA3B16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114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  <a:latin typeface="楷体_GB2312" pitchFamily="49" charset="-122"/>
                </a:rPr>
                <a:t>（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1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）计算初值</a:t>
              </a:r>
            </a:p>
          </p:txBody>
        </p:sp>
        <p:graphicFrame>
          <p:nvGraphicFramePr>
            <p:cNvPr id="72721" name="Object 1041">
              <a:extLst>
                <a:ext uri="{FF2B5EF4-FFF2-40B4-BE49-F238E27FC236}">
                  <a16:creationId xmlns:a16="http://schemas.microsoft.com/office/drawing/2014/main" id="{83FDE83E-3D52-150C-83E6-B6EA54D175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151"/>
            <a:ext cx="209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215640" progId="Equation.DSMT4">
                    <p:embed/>
                  </p:oleObj>
                </mc:Choice>
                <mc:Fallback>
                  <p:oleObj name="Equation" r:id="rId15" imgW="164880" imgH="215640" progId="Equation.DSMT4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151"/>
                          <a:ext cx="209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96" name="Group 1116">
            <a:extLst>
              <a:ext uri="{FF2B5EF4-FFF2-40B4-BE49-F238E27FC236}">
                <a16:creationId xmlns:a16="http://schemas.microsoft.com/office/drawing/2014/main" id="{3EBE3246-5A1F-3C8D-1A98-253EC0E5229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60800"/>
            <a:ext cx="1887538" cy="457200"/>
            <a:chOff x="240" y="2432"/>
            <a:chExt cx="954" cy="288"/>
          </a:xfrm>
        </p:grpSpPr>
        <p:sp>
          <p:nvSpPr>
            <p:cNvPr id="72729" name="Rectangle 1049">
              <a:extLst>
                <a:ext uri="{FF2B5EF4-FFF2-40B4-BE49-F238E27FC236}">
                  <a16:creationId xmlns:a16="http://schemas.microsoft.com/office/drawing/2014/main" id="{FB29A871-BE38-0F41-4CBC-C4F1EC58C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3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  <a:latin typeface="楷体_GB2312" pitchFamily="49" charset="-122"/>
                </a:rPr>
                <a:t>（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2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）</a:t>
              </a:r>
            </a:p>
          </p:txBody>
        </p:sp>
        <p:graphicFrame>
          <p:nvGraphicFramePr>
            <p:cNvPr id="72722" name="Object 1042">
              <a:extLst>
                <a:ext uri="{FF2B5EF4-FFF2-40B4-BE49-F238E27FC236}">
                  <a16:creationId xmlns:a16="http://schemas.microsoft.com/office/drawing/2014/main" id="{9DA0ECA1-E7E7-F17B-1948-0A935A3420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2" y="2487"/>
            <a:ext cx="44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57200" imgH="177480" progId="Equation.DSMT4">
                    <p:embed/>
                  </p:oleObj>
                </mc:Choice>
                <mc:Fallback>
                  <p:oleObj name="Equation" r:id="rId17" imgW="457200" imgH="177480" progId="Equation.DSMT4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" y="2487"/>
                          <a:ext cx="442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33" name="Group 1053">
            <a:extLst>
              <a:ext uri="{FF2B5EF4-FFF2-40B4-BE49-F238E27FC236}">
                <a16:creationId xmlns:a16="http://schemas.microsoft.com/office/drawing/2014/main" id="{5741DD58-5F52-1542-7DC6-4A4ABBD4D63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362450"/>
            <a:ext cx="8153400" cy="473075"/>
            <a:chOff x="240" y="2786"/>
            <a:chExt cx="5136" cy="298"/>
          </a:xfrm>
        </p:grpSpPr>
        <p:graphicFrame>
          <p:nvGraphicFramePr>
            <p:cNvPr id="72723" name="Object 1043">
              <a:extLst>
                <a:ext uri="{FF2B5EF4-FFF2-40B4-BE49-F238E27FC236}">
                  <a16:creationId xmlns:a16="http://schemas.microsoft.com/office/drawing/2014/main" id="{6A85E290-2064-0141-0FC7-54D71E3F54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9" y="2811"/>
            <a:ext cx="28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28600" imgH="241200" progId="Equation.DSMT4">
                    <p:embed/>
                  </p:oleObj>
                </mc:Choice>
                <mc:Fallback>
                  <p:oleObj name="Equation" r:id="rId19" imgW="228600" imgH="241200" progId="Equation.DSMT4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" y="2811"/>
                          <a:ext cx="28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0" name="Rectangle 1050">
              <a:extLst>
                <a:ext uri="{FF2B5EF4-FFF2-40B4-BE49-F238E27FC236}">
                  <a16:creationId xmlns:a16="http://schemas.microsoft.com/office/drawing/2014/main" id="{2F365A9B-3C64-CE6A-EF66-F4BC8E2E0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786"/>
              <a:ext cx="51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  <a:latin typeface="楷体_GB2312" pitchFamily="49" charset="-122"/>
                </a:rPr>
                <a:t>（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3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）计算新的梯形值</a:t>
              </a:r>
            </a:p>
          </p:txBody>
        </p:sp>
      </p:grpSp>
      <p:graphicFrame>
        <p:nvGraphicFramePr>
          <p:cNvPr id="72793" name="Object 1113">
            <a:extLst>
              <a:ext uri="{FF2B5EF4-FFF2-40B4-BE49-F238E27FC236}">
                <a16:creationId xmlns:a16="http://schemas.microsoft.com/office/drawing/2014/main" id="{E899144E-3832-0F7F-693D-BF2B031C52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20" imgH="215640" progId="Equation.DSMT4">
                  <p:embed/>
                </p:oleObj>
              </mc:Choice>
              <mc:Fallback>
                <p:oleObj name="Equation" r:id="rId21" imgW="114120" imgH="215640" progId="Equation.DSMT4">
                  <p:embed/>
                  <p:pic>
                    <p:nvPicPr>
                      <p:cNvPr id="0" name="Object 1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802" name="Group 1122">
            <a:extLst>
              <a:ext uri="{FF2B5EF4-FFF2-40B4-BE49-F238E27FC236}">
                <a16:creationId xmlns:a16="http://schemas.microsoft.com/office/drawing/2014/main" id="{37E295FD-EBC4-9243-6556-23C34DD3F28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868863"/>
            <a:ext cx="8294688" cy="1406525"/>
            <a:chOff x="240" y="3067"/>
            <a:chExt cx="5225" cy="886"/>
          </a:xfrm>
        </p:grpSpPr>
        <p:sp>
          <p:nvSpPr>
            <p:cNvPr id="72731" name="Rectangle 1051">
              <a:extLst>
                <a:ext uri="{FF2B5EF4-FFF2-40B4-BE49-F238E27FC236}">
                  <a16:creationId xmlns:a16="http://schemas.microsoft.com/office/drawing/2014/main" id="{8019D267-6C2A-6932-E8C9-235DF1085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067"/>
              <a:ext cx="5225" cy="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765175" indent="-7651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556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61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）精度控制：若           ，则停止计算，并输出   作为积分的近似值；否则</a:t>
              </a:r>
              <a:r>
                <a:rPr lang="en-US" altLang="zh-CN" b="1" i="1"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k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en-US" altLang="zh-CN" b="1" i="1"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k</a:t>
              </a:r>
              <a:r>
                <a:rPr lang="en-US" altLang="zh-CN" b="1"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+1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，并转第（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）步继续计算（其中  根据问题的精度要求确定）。</a:t>
              </a:r>
            </a:p>
          </p:txBody>
        </p:sp>
        <p:graphicFrame>
          <p:nvGraphicFramePr>
            <p:cNvPr id="72717" name="Object 1037">
              <a:extLst>
                <a:ext uri="{FF2B5EF4-FFF2-40B4-BE49-F238E27FC236}">
                  <a16:creationId xmlns:a16="http://schemas.microsoft.com/office/drawing/2014/main" id="{507B6E24-BA9E-5B69-63AD-607752ED3C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3743"/>
            <a:ext cx="16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743"/>
                          <a:ext cx="16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4" name="Object 1044">
              <a:extLst>
                <a:ext uri="{FF2B5EF4-FFF2-40B4-BE49-F238E27FC236}">
                  <a16:creationId xmlns:a16="http://schemas.microsoft.com/office/drawing/2014/main" id="{58524B48-C0E0-F79A-1646-282800E0F2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3" y="3120"/>
            <a:ext cx="119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939600" imgH="279360" progId="Equation.DSMT4">
                    <p:embed/>
                  </p:oleObj>
                </mc:Choice>
                <mc:Fallback>
                  <p:oleObj name="Equation" r:id="rId25" imgW="939600" imgH="279360" progId="Equation.DSMT4">
                    <p:embed/>
                    <p:pic>
                      <p:nvPicPr>
                        <p:cNvPr id="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3120"/>
                          <a:ext cx="119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25" name="Object 1045">
              <a:extLst>
                <a:ext uri="{FF2B5EF4-FFF2-40B4-BE49-F238E27FC236}">
                  <a16:creationId xmlns:a16="http://schemas.microsoft.com/office/drawing/2014/main" id="{1674033C-311E-C4C8-0369-259FC11928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38" y="3138"/>
            <a:ext cx="29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28600" imgH="241200" progId="Equation.DSMT4">
                    <p:embed/>
                  </p:oleObj>
                </mc:Choice>
                <mc:Fallback>
                  <p:oleObj name="Equation" r:id="rId27" imgW="228600" imgH="241200" progId="Equation.DSMT4">
                    <p:embed/>
                    <p:pic>
                      <p:nvPicPr>
                        <p:cNvPr id="0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" y="3138"/>
                          <a:ext cx="290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94" name="Object 1114">
              <a:extLst>
                <a:ext uri="{FF2B5EF4-FFF2-40B4-BE49-F238E27FC236}">
                  <a16:creationId xmlns:a16="http://schemas.microsoft.com/office/drawing/2014/main" id="{5965EAF7-119B-89CC-94B6-0B51E1D578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475"/>
            <a:ext cx="197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03040" imgH="152280" progId="Equation.DSMT4">
                    <p:embed/>
                  </p:oleObj>
                </mc:Choice>
                <mc:Fallback>
                  <p:oleObj name="Equation" r:id="rId28" imgW="203040" imgH="152280" progId="Equation.DSMT4">
                    <p:embed/>
                    <p:pic>
                      <p:nvPicPr>
                        <p:cNvPr id="0" name="Object 1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475"/>
                          <a:ext cx="197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98" name="Rectangle 1118">
            <a:extLst>
              <a:ext uri="{FF2B5EF4-FFF2-40B4-BE49-F238E27FC236}">
                <a16:creationId xmlns:a16="http://schemas.microsoft.com/office/drawing/2014/main" id="{7935488C-215E-0D2C-3EC2-13AB581B1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4 Romberg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27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727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570" name="Group 2">
            <a:extLst>
              <a:ext uri="{FF2B5EF4-FFF2-40B4-BE49-F238E27FC236}">
                <a16:creationId xmlns:a16="http://schemas.microsoft.com/office/drawing/2014/main" id="{F8C458E3-B6EA-799C-5579-7255867AE5D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052513"/>
            <a:ext cx="6943725" cy="566737"/>
            <a:chOff x="288" y="624"/>
            <a:chExt cx="4374" cy="357"/>
          </a:xfrm>
        </p:grpSpPr>
        <p:sp>
          <p:nvSpPr>
            <p:cNvPr id="109571" name="Rectangle 3">
              <a:extLst>
                <a:ext uri="{FF2B5EF4-FFF2-40B4-BE49-F238E27FC236}">
                  <a16:creationId xmlns:a16="http://schemas.microsoft.com/office/drawing/2014/main" id="{A10E710D-BC6E-F7FA-2DC1-BA2E20F94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624"/>
              <a:ext cx="4374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解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： 定义                       由梯形公式得</a:t>
              </a:r>
            </a:p>
          </p:txBody>
        </p:sp>
        <p:graphicFrame>
          <p:nvGraphicFramePr>
            <p:cNvPr id="109572" name="Object 4">
              <a:extLst>
                <a:ext uri="{FF2B5EF4-FFF2-40B4-BE49-F238E27FC236}">
                  <a16:creationId xmlns:a16="http://schemas.microsoft.com/office/drawing/2014/main" id="{716CB9DD-F2DE-B600-088C-262507429C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712"/>
            <a:ext cx="224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52480" imgH="203040" progId="Equation.DSMT4">
                    <p:embed/>
                  </p:oleObj>
                </mc:Choice>
                <mc:Fallback>
                  <p:oleObj name="Equation" r:id="rId5" imgW="17524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712"/>
                          <a:ext cx="224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73" name="Group 5">
            <a:extLst>
              <a:ext uri="{FF2B5EF4-FFF2-40B4-BE49-F238E27FC236}">
                <a16:creationId xmlns:a16="http://schemas.microsoft.com/office/drawing/2014/main" id="{0F4F60BF-C4BD-BECE-7190-F3B908D105BD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517775"/>
            <a:ext cx="6324600" cy="773113"/>
            <a:chOff x="1056" y="1536"/>
            <a:chExt cx="3984" cy="487"/>
          </a:xfrm>
        </p:grpSpPr>
        <p:graphicFrame>
          <p:nvGraphicFramePr>
            <p:cNvPr id="109574" name="Object 6">
              <a:extLst>
                <a:ext uri="{FF2B5EF4-FFF2-40B4-BE49-F238E27FC236}">
                  <a16:creationId xmlns:a16="http://schemas.microsoft.com/office/drawing/2014/main" id="{1A0DD60F-1747-7E9D-FBA8-622B536211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536"/>
            <a:ext cx="2422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19240" imgH="406080" progId="Equation.DSMT4">
                    <p:embed/>
                  </p:oleObj>
                </mc:Choice>
                <mc:Fallback>
                  <p:oleObj name="Equation" r:id="rId7" imgW="201924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36"/>
                          <a:ext cx="2422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75" name="Object 7">
              <a:extLst>
                <a:ext uri="{FF2B5EF4-FFF2-40B4-BE49-F238E27FC236}">
                  <a16:creationId xmlns:a16="http://schemas.microsoft.com/office/drawing/2014/main" id="{210B9194-3F70-3B3D-6919-01F085B25C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536"/>
            <a:ext cx="139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18960" imgH="406080" progId="Equation.DSMT4">
                    <p:embed/>
                  </p:oleObj>
                </mc:Choice>
                <mc:Fallback>
                  <p:oleObj name="Equation" r:id="rId9" imgW="1218960" imgH="4060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536"/>
                          <a:ext cx="1392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76" name="Group 8">
            <a:extLst>
              <a:ext uri="{FF2B5EF4-FFF2-40B4-BE49-F238E27FC236}">
                <a16:creationId xmlns:a16="http://schemas.microsoft.com/office/drawing/2014/main" id="{87C346A9-B69B-8A01-0F36-3E3895E1CB9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07975"/>
            <a:ext cx="8610600" cy="838200"/>
            <a:chOff x="144" y="144"/>
            <a:chExt cx="5424" cy="528"/>
          </a:xfrm>
        </p:grpSpPr>
        <p:sp>
          <p:nvSpPr>
            <p:cNvPr id="109577" name="Rectangle 9">
              <a:extLst>
                <a:ext uri="{FF2B5EF4-FFF2-40B4-BE49-F238E27FC236}">
                  <a16:creationId xmlns:a16="http://schemas.microsoft.com/office/drawing/2014/main" id="{07435BEE-CAB0-01BF-59C3-54273AC2A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92"/>
              <a:ext cx="54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 indent="31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84275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3375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 利用梯形公式计算积分            ，使误差不过     。</a:t>
              </a:r>
            </a:p>
          </p:txBody>
        </p:sp>
        <p:graphicFrame>
          <p:nvGraphicFramePr>
            <p:cNvPr id="109578" name="Object 10">
              <a:extLst>
                <a:ext uri="{FF2B5EF4-FFF2-40B4-BE49-F238E27FC236}">
                  <a16:creationId xmlns:a16="http://schemas.microsoft.com/office/drawing/2014/main" id="{8184C119-A8EB-3EE0-448C-2B9D27BBE1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9" y="144"/>
            <a:ext cx="1081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01440" imgH="406080" progId="Equation.DSMT4">
                    <p:embed/>
                  </p:oleObj>
                </mc:Choice>
                <mc:Fallback>
                  <p:oleObj name="Equation" r:id="rId11" imgW="901440" imgH="4060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" y="144"/>
                          <a:ext cx="1081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79" name="Object 11">
              <a:extLst>
                <a:ext uri="{FF2B5EF4-FFF2-40B4-BE49-F238E27FC236}">
                  <a16:creationId xmlns:a16="http://schemas.microsoft.com/office/drawing/2014/main" id="{30707D26-DBC4-1BF2-CA18-D902DAC22F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144"/>
            <a:ext cx="614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20560" imgH="406080" progId="Equation.DSMT4">
                    <p:embed/>
                  </p:oleObj>
                </mc:Choice>
                <mc:Fallback>
                  <p:oleObj name="Equation" r:id="rId13" imgW="520560" imgH="4060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44"/>
                          <a:ext cx="614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80" name="Group 12">
            <a:extLst>
              <a:ext uri="{FF2B5EF4-FFF2-40B4-BE49-F238E27FC236}">
                <a16:creationId xmlns:a16="http://schemas.microsoft.com/office/drawing/2014/main" id="{9B8F576B-2460-0008-3B87-FD56F015C7F7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773238"/>
            <a:ext cx="6213475" cy="781050"/>
            <a:chOff x="1008" y="1056"/>
            <a:chExt cx="3914" cy="492"/>
          </a:xfrm>
        </p:grpSpPr>
        <p:graphicFrame>
          <p:nvGraphicFramePr>
            <p:cNvPr id="109581" name="Object 13">
              <a:extLst>
                <a:ext uri="{FF2B5EF4-FFF2-40B4-BE49-F238E27FC236}">
                  <a16:creationId xmlns:a16="http://schemas.microsoft.com/office/drawing/2014/main" id="{2F19EF4A-8FCF-E3DA-86C6-954E656729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056"/>
            <a:ext cx="255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08160" imgH="406080" progId="Equation.DSMT4">
                    <p:embed/>
                  </p:oleObj>
                </mc:Choice>
                <mc:Fallback>
                  <p:oleObj name="Equation" r:id="rId15" imgW="2108160" imgH="4060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056"/>
                          <a:ext cx="2558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82" name="Rectangle 14">
              <a:extLst>
                <a:ext uri="{FF2B5EF4-FFF2-40B4-BE49-F238E27FC236}">
                  <a16:creationId xmlns:a16="http://schemas.microsoft.com/office/drawing/2014/main" id="{5AC0D129-1636-8D67-9177-BFEC068C8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104"/>
              <a:ext cx="1274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利用递推式有</a:t>
              </a:r>
            </a:p>
          </p:txBody>
        </p:sp>
      </p:grpSp>
      <p:grpSp>
        <p:nvGrpSpPr>
          <p:cNvPr id="109583" name="Group 15">
            <a:extLst>
              <a:ext uri="{FF2B5EF4-FFF2-40B4-BE49-F238E27FC236}">
                <a16:creationId xmlns:a16="http://schemas.microsoft.com/office/drawing/2014/main" id="{F59B3217-821A-9FD9-8C5F-0825EDE5A372}"/>
              </a:ext>
            </a:extLst>
          </p:cNvPr>
          <p:cNvGrpSpPr>
            <a:grpSpLocks/>
          </p:cNvGrpSpPr>
          <p:nvPr/>
        </p:nvGrpSpPr>
        <p:grpSpPr bwMode="auto">
          <a:xfrm>
            <a:off x="0" y="3124200"/>
            <a:ext cx="8686800" cy="1466850"/>
            <a:chOff x="0" y="2482"/>
            <a:chExt cx="5472" cy="924"/>
          </a:xfrm>
        </p:grpSpPr>
        <p:sp>
          <p:nvSpPr>
            <p:cNvPr id="109584" name="Rectangle 16">
              <a:extLst>
                <a:ext uri="{FF2B5EF4-FFF2-40B4-BE49-F238E27FC236}">
                  <a16:creationId xmlns:a16="http://schemas.microsoft.com/office/drawing/2014/main" id="{1BF439EE-DB89-E1D9-47F2-7549164AD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530"/>
              <a:ext cx="5472" cy="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进一步二分求积区间，新分点的函数值为</a:t>
              </a:r>
            </a:p>
            <a:p>
              <a:pPr lvl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              则有</a:t>
              </a:r>
            </a:p>
          </p:txBody>
        </p:sp>
        <p:graphicFrame>
          <p:nvGraphicFramePr>
            <p:cNvPr id="109585" name="Object 17">
              <a:extLst>
                <a:ext uri="{FF2B5EF4-FFF2-40B4-BE49-F238E27FC236}">
                  <a16:creationId xmlns:a16="http://schemas.microsoft.com/office/drawing/2014/main" id="{DCCF70DC-5704-8D7C-E90B-C20836417A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482"/>
            <a:ext cx="1422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06360" imgH="406080" progId="Equation.DSMT4">
                    <p:embed/>
                  </p:oleObj>
                </mc:Choice>
                <mc:Fallback>
                  <p:oleObj name="Equation" r:id="rId17" imgW="1206360" imgH="4060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482"/>
                          <a:ext cx="1422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86" name="Object 18">
              <a:extLst>
                <a:ext uri="{FF2B5EF4-FFF2-40B4-BE49-F238E27FC236}">
                  <a16:creationId xmlns:a16="http://schemas.microsoft.com/office/drawing/2014/main" id="{1E0C2ED1-13E9-FE5F-D9FA-914C9262D1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" y="2927"/>
            <a:ext cx="1437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18960" imgH="406080" progId="Equation.DSMT4">
                    <p:embed/>
                  </p:oleObj>
                </mc:Choice>
                <mc:Fallback>
                  <p:oleObj name="Equation" r:id="rId19" imgW="1218960" imgH="4060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2927"/>
                          <a:ext cx="1437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87" name="Object 19">
            <a:extLst>
              <a:ext uri="{FF2B5EF4-FFF2-40B4-BE49-F238E27FC236}">
                <a16:creationId xmlns:a16="http://schemas.microsoft.com/office/drawing/2014/main" id="{ABAEE9B0-F0E9-FE07-EDA2-28CE4E5A5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789363"/>
          <a:ext cx="5080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77960" imgH="406080" progId="Equation.DSMT4">
                  <p:embed/>
                </p:oleObj>
              </mc:Choice>
              <mc:Fallback>
                <p:oleObj name="Equation" r:id="rId21" imgW="2577960" imgH="406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89363"/>
                        <a:ext cx="5080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88" name="Group 20">
            <a:extLst>
              <a:ext uri="{FF2B5EF4-FFF2-40B4-BE49-F238E27FC236}">
                <a16:creationId xmlns:a16="http://schemas.microsoft.com/office/drawing/2014/main" id="{852D090C-B933-7C3D-68F9-E5EB87C6143E}"/>
              </a:ext>
            </a:extLst>
          </p:cNvPr>
          <p:cNvGrpSpPr>
            <a:grpSpLocks/>
          </p:cNvGrpSpPr>
          <p:nvPr/>
        </p:nvGrpSpPr>
        <p:grpSpPr bwMode="auto">
          <a:xfrm>
            <a:off x="23813" y="4648200"/>
            <a:ext cx="6413500" cy="603250"/>
            <a:chOff x="0" y="2928"/>
            <a:chExt cx="4040" cy="380"/>
          </a:xfrm>
        </p:grpSpPr>
        <p:grpSp>
          <p:nvGrpSpPr>
            <p:cNvPr id="109589" name="Group 21">
              <a:extLst>
                <a:ext uri="{FF2B5EF4-FFF2-40B4-BE49-F238E27FC236}">
                  <a16:creationId xmlns:a16="http://schemas.microsoft.com/office/drawing/2014/main" id="{DBC06638-7457-3076-3098-95F436789B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928"/>
              <a:ext cx="2928" cy="357"/>
              <a:chOff x="0" y="3216"/>
              <a:chExt cx="2928" cy="357"/>
            </a:xfrm>
          </p:grpSpPr>
          <p:sp>
            <p:nvSpPr>
              <p:cNvPr id="109590" name="Rectangle 22">
                <a:extLst>
                  <a:ext uri="{FF2B5EF4-FFF2-40B4-BE49-F238E27FC236}">
                    <a16:creationId xmlns:a16="http://schemas.microsoft.com/office/drawing/2014/main" id="{F6BFB714-FCFB-B521-1F6F-0E795B2A0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3216"/>
                <a:ext cx="2928" cy="3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lvl="1">
                  <a:lnSpc>
                    <a:spcPct val="130000"/>
                  </a:lnSpc>
                  <a:spcBef>
                    <a:spcPct val="5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zh-CN" altLang="en-US" sz="2400" b="1">
                    <a:effectLst/>
                    <a:latin typeface="楷体_GB2312" pitchFamily="49" charset="-122"/>
                  </a:rPr>
                  <a:t>继续二分下去，    有： </a:t>
                </a:r>
              </a:p>
            </p:txBody>
          </p:sp>
          <p:sp>
            <p:nvSpPr>
              <p:cNvPr id="109591" name="Rectangle 23">
                <a:extLst>
                  <a:ext uri="{FF2B5EF4-FFF2-40B4-BE49-F238E27FC236}">
                    <a16:creationId xmlns:a16="http://schemas.microsoft.com/office/drawing/2014/main" id="{E097F37E-2C71-BA64-1572-F2167E772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26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effectLst/>
                    <a:latin typeface="Arial" panose="020B0604020202020204" pitchFamily="34" charset="0"/>
                  </a:rPr>
                  <a:t>…</a:t>
                </a:r>
                <a:endParaRPr lang="en-US" altLang="zh-CN" sz="2400" b="1">
                  <a:effectLst/>
                  <a:latin typeface="楷体_GB2312" pitchFamily="49" charset="-122"/>
                </a:endParaRPr>
              </a:p>
            </p:txBody>
          </p:sp>
          <p:sp>
            <p:nvSpPr>
              <p:cNvPr id="109592" name="Rectangle 24">
                <a:extLst>
                  <a:ext uri="{FF2B5EF4-FFF2-40B4-BE49-F238E27FC236}">
                    <a16:creationId xmlns:a16="http://schemas.microsoft.com/office/drawing/2014/main" id="{FB87D237-1ED1-CA1E-C195-7882638A66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326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effectLst/>
                    <a:latin typeface="Arial" panose="020B0604020202020204" pitchFamily="34" charset="0"/>
                  </a:rPr>
                  <a:t>…</a:t>
                </a:r>
                <a:endParaRPr lang="en-US" altLang="zh-CN" sz="2400" b="1">
                  <a:effectLst/>
                  <a:latin typeface="楷体_GB2312" pitchFamily="49" charset="-122"/>
                </a:endParaRPr>
              </a:p>
            </p:txBody>
          </p:sp>
        </p:grpSp>
        <p:graphicFrame>
          <p:nvGraphicFramePr>
            <p:cNvPr id="109593" name="Object 25">
              <a:extLst>
                <a:ext uri="{FF2B5EF4-FFF2-40B4-BE49-F238E27FC236}">
                  <a16:creationId xmlns:a16="http://schemas.microsoft.com/office/drawing/2014/main" id="{ECC70AFC-D0ED-3D7E-DD28-51AA0A86ED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8" y="3024"/>
            <a:ext cx="166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409400" imgH="241200" progId="Equation.DSMT4">
                    <p:embed/>
                  </p:oleObj>
                </mc:Choice>
                <mc:Fallback>
                  <p:oleObj name="Equation" r:id="rId23" imgW="1409400" imgH="241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3024"/>
                          <a:ext cx="1662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594" name="Object 26">
            <a:extLst>
              <a:ext uri="{FF2B5EF4-FFF2-40B4-BE49-F238E27FC236}">
                <a16:creationId xmlns:a16="http://schemas.microsoft.com/office/drawing/2014/main" id="{666C65E7-091C-7681-E606-32B2BD6E3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257800"/>
          <a:ext cx="2662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22360" imgH="241200" progId="Equation.DSMT4">
                  <p:embed/>
                </p:oleObj>
              </mc:Choice>
              <mc:Fallback>
                <p:oleObj name="Equation" r:id="rId25" imgW="142236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57800"/>
                        <a:ext cx="26622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95" name="Group 27">
            <a:extLst>
              <a:ext uri="{FF2B5EF4-FFF2-40B4-BE49-F238E27FC236}">
                <a16:creationId xmlns:a16="http://schemas.microsoft.com/office/drawing/2014/main" id="{D3345F6D-30DC-0204-555A-3D03B53B2ED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641975"/>
            <a:ext cx="3119438" cy="758825"/>
            <a:chOff x="288" y="3554"/>
            <a:chExt cx="1965" cy="478"/>
          </a:xfrm>
        </p:grpSpPr>
        <p:graphicFrame>
          <p:nvGraphicFramePr>
            <p:cNvPr id="109596" name="Object 28">
              <a:extLst>
                <a:ext uri="{FF2B5EF4-FFF2-40B4-BE49-F238E27FC236}">
                  <a16:creationId xmlns:a16="http://schemas.microsoft.com/office/drawing/2014/main" id="{946A9B8A-9840-100A-3C3B-D77DBCC6CE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5" y="3554"/>
            <a:ext cx="1678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422360" imgH="406080" progId="Equation.DSMT4">
                    <p:embed/>
                  </p:oleObj>
                </mc:Choice>
                <mc:Fallback>
                  <p:oleObj name="Equation" r:id="rId27" imgW="1422360" imgH="4060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" y="3554"/>
                          <a:ext cx="1678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97" name="Text Box 29">
              <a:extLst>
                <a:ext uri="{FF2B5EF4-FFF2-40B4-BE49-F238E27FC236}">
                  <a16:creationId xmlns:a16="http://schemas.microsoft.com/office/drawing/2014/main" id="{FD6F62E3-5F15-45BA-F5BD-502710EB7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5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ffectLst/>
                </a:rPr>
                <a:t>因</a:t>
              </a:r>
            </a:p>
          </p:txBody>
        </p:sp>
      </p:grpSp>
      <p:grpSp>
        <p:nvGrpSpPr>
          <p:cNvPr id="109598" name="Group 30">
            <a:extLst>
              <a:ext uri="{FF2B5EF4-FFF2-40B4-BE49-F238E27FC236}">
                <a16:creationId xmlns:a16="http://schemas.microsoft.com/office/drawing/2014/main" id="{20F162AB-8B50-0B7F-974C-1F942D1C3B8C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5641975"/>
            <a:ext cx="4268788" cy="758825"/>
            <a:chOff x="2352" y="3554"/>
            <a:chExt cx="2689" cy="478"/>
          </a:xfrm>
        </p:grpSpPr>
        <p:graphicFrame>
          <p:nvGraphicFramePr>
            <p:cNvPr id="109599" name="Object 31">
              <a:extLst>
                <a:ext uri="{FF2B5EF4-FFF2-40B4-BE49-F238E27FC236}">
                  <a16:creationId xmlns:a16="http://schemas.microsoft.com/office/drawing/2014/main" id="{7337BA71-0021-CBE9-9862-95EB52695A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4" y="3554"/>
            <a:ext cx="2127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803240" imgH="406080" progId="Equation.DSMT4">
                    <p:embed/>
                  </p:oleObj>
                </mc:Choice>
                <mc:Fallback>
                  <p:oleObj name="Equation" r:id="rId29" imgW="1803240" imgH="4060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3554"/>
                          <a:ext cx="2127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00" name="Text Box 32">
              <a:extLst>
                <a:ext uri="{FF2B5EF4-FFF2-40B4-BE49-F238E27FC236}">
                  <a16:creationId xmlns:a16="http://schemas.microsoft.com/office/drawing/2014/main" id="{58D2A30B-DDD1-B488-7979-BE17A0EBE7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650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ffectLst/>
                </a:rPr>
                <a:t>故取</a:t>
              </a:r>
            </a:p>
          </p:txBody>
        </p:sp>
      </p:grpSp>
      <p:sp>
        <p:nvSpPr>
          <p:cNvPr id="109601" name="Rectangle 33">
            <a:extLst>
              <a:ext uri="{FF2B5EF4-FFF2-40B4-BE49-F238E27FC236}">
                <a16:creationId xmlns:a16="http://schemas.microsoft.com/office/drawing/2014/main" id="{CA92196B-FE15-2EA1-973D-64D970C24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4 Romberg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3" name="AutoShape 29">
            <a:extLst>
              <a:ext uri="{FF2B5EF4-FFF2-40B4-BE49-F238E27FC236}">
                <a16:creationId xmlns:a16="http://schemas.microsoft.com/office/drawing/2014/main" id="{90AF37A7-96FD-C030-FE8C-9864B2A7D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667000"/>
            <a:ext cx="2895600" cy="762000"/>
          </a:xfrm>
          <a:prstGeom prst="wedgeEllipseCallout">
            <a:avLst>
              <a:gd name="adj1" fmla="val -137282"/>
              <a:gd name="adj2" fmla="val -2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effectLst/>
              </a:rPr>
              <a:t>计算了</a:t>
            </a:r>
            <a:r>
              <a:rPr lang="en-US" altLang="zh-CN">
                <a:solidFill>
                  <a:srgbClr val="0000FF"/>
                </a:solidFill>
                <a:effectLst/>
              </a:rPr>
              <a:t>129</a:t>
            </a:r>
            <a:r>
              <a:rPr lang="zh-CN" altLang="en-US">
                <a:effectLst/>
              </a:rPr>
              <a:t>个点上的值</a:t>
            </a:r>
          </a:p>
        </p:txBody>
      </p:sp>
      <p:sp>
        <p:nvSpPr>
          <p:cNvPr id="82946" name="Text Box 2">
            <a:extLst>
              <a:ext uri="{FF2B5EF4-FFF2-40B4-BE49-F238E27FC236}">
                <a16:creationId xmlns:a16="http://schemas.microsoft.com/office/drawing/2014/main" id="{7D689AD5-2A81-45B1-AA0E-2895DF292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905000"/>
            <a:ext cx="8458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ffectLst/>
              </a:rPr>
              <a:t>已知对于</a:t>
            </a:r>
            <a:r>
              <a:rPr lang="zh-CN" altLang="en-US" sz="24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 </a:t>
            </a:r>
            <a:r>
              <a:rPr lang="en-US" altLang="zh-CN" sz="2400" b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= 0.5×10</a:t>
            </a:r>
            <a:r>
              <a:rPr lang="en-US" altLang="zh-CN" sz="2400" b="1" baseline="30000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6</a:t>
            </a:r>
            <a:r>
              <a:rPr lang="en-US" altLang="zh-CN" sz="2400" b="1" baseline="30000">
                <a:effectLst/>
                <a:sym typeface="Symbol" panose="05050102010706020507" pitchFamily="18" charset="2"/>
              </a:rPr>
              <a:t> </a:t>
            </a:r>
            <a:r>
              <a:rPr lang="zh-CN" altLang="en-US" sz="2400" b="1">
                <a:effectLst/>
              </a:rPr>
              <a:t>须将区间对分</a:t>
            </a:r>
            <a:r>
              <a:rPr lang="en-US" altLang="zh-CN" sz="2400" b="1">
                <a:effectLst/>
              </a:rPr>
              <a:t>7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 </a:t>
            </a:r>
            <a:r>
              <a:rPr lang="zh-CN" altLang="en-US" sz="2400" b="1">
                <a:effectLst/>
              </a:rPr>
              <a:t>次，得到 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effectLst/>
              </a:rPr>
              <a:t>                           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T</a:t>
            </a:r>
            <a:r>
              <a:rPr lang="en-US" altLang="zh-CN" sz="2400" b="1" baseline="-25000">
                <a:solidFill>
                  <a:schemeClr val="accent2"/>
                </a:solidFill>
                <a:effectLst/>
              </a:rPr>
              <a:t>128</a:t>
            </a:r>
            <a:r>
              <a:rPr lang="en-US" altLang="zh-CN" sz="2400" b="1">
                <a:effectLst/>
              </a:rPr>
              <a:t> = </a:t>
            </a:r>
            <a:r>
              <a:rPr lang="en-US" altLang="zh-CN" sz="2400" b="1">
                <a:solidFill>
                  <a:srgbClr val="008000"/>
                </a:solidFill>
                <a:effectLst/>
              </a:rPr>
              <a:t>0.94608</a:t>
            </a:r>
            <a:r>
              <a:rPr lang="en-US" altLang="zh-CN" sz="2400" b="1">
                <a:solidFill>
                  <a:srgbClr val="FF0000"/>
                </a:solidFill>
                <a:effectLst/>
              </a:rPr>
              <a:t>27</a:t>
            </a:r>
          </a:p>
        </p:txBody>
      </p:sp>
      <p:grpSp>
        <p:nvGrpSpPr>
          <p:cNvPr id="82947" name="Group 3">
            <a:extLst>
              <a:ext uri="{FF2B5EF4-FFF2-40B4-BE49-F238E27FC236}">
                <a16:creationId xmlns:a16="http://schemas.microsoft.com/office/drawing/2014/main" id="{E408260A-5B1E-2A0F-5D83-37A6FA3E482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617913"/>
            <a:ext cx="6781800" cy="674687"/>
            <a:chOff x="864" y="2313"/>
            <a:chExt cx="4272" cy="425"/>
          </a:xfrm>
        </p:grpSpPr>
        <p:sp>
          <p:nvSpPr>
            <p:cNvPr id="82948" name="Text Box 4">
              <a:extLst>
                <a:ext uri="{FF2B5EF4-FFF2-40B4-BE49-F238E27FC236}">
                  <a16:creationId xmlns:a16="http://schemas.microsoft.com/office/drawing/2014/main" id="{3A9E84B7-F44B-3F8B-A055-C002FE9E1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375"/>
              <a:ext cx="4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由                                     来计算 </a:t>
              </a:r>
              <a:r>
                <a:rPr lang="en-US" altLang="zh-CN" sz="2400" b="1" i="1">
                  <a:effectLst/>
                </a:rPr>
                <a:t>I</a:t>
              </a:r>
              <a:r>
                <a:rPr lang="en-US" altLang="zh-CN" sz="2400" b="1">
                  <a:effectLst/>
                </a:rPr>
                <a:t> </a:t>
              </a:r>
              <a:r>
                <a:rPr lang="zh-CN" altLang="en-US" sz="2400" b="1">
                  <a:effectLst/>
                </a:rPr>
                <a:t>效果是否好些？</a:t>
              </a:r>
            </a:p>
          </p:txBody>
        </p:sp>
        <p:graphicFrame>
          <p:nvGraphicFramePr>
            <p:cNvPr id="82949" name="Object 5">
              <a:extLst>
                <a:ext uri="{FF2B5EF4-FFF2-40B4-BE49-F238E27FC236}">
                  <a16:creationId xmlns:a16="http://schemas.microsoft.com/office/drawing/2014/main" id="{6F5ED314-2608-3F55-1FCE-86153BCA90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313"/>
            <a:ext cx="1680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14320" imgH="393480" progId="Equation.DSMT4">
                    <p:embed/>
                  </p:oleObj>
                </mc:Choice>
                <mc:Fallback>
                  <p:oleObj name="Equation" r:id="rId10" imgW="171432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313"/>
                          <a:ext cx="1680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950" name="Group 6">
            <a:extLst>
              <a:ext uri="{FF2B5EF4-FFF2-40B4-BE49-F238E27FC236}">
                <a16:creationId xmlns:a16="http://schemas.microsoft.com/office/drawing/2014/main" id="{752A9AF2-000F-2224-F520-25FE131F5F76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855913"/>
            <a:ext cx="1752600" cy="717550"/>
            <a:chOff x="336" y="1392"/>
            <a:chExt cx="1104" cy="452"/>
          </a:xfrm>
        </p:grpSpPr>
        <p:sp>
          <p:nvSpPr>
            <p:cNvPr id="82951" name="Text Box 7">
              <a:extLst>
                <a:ext uri="{FF2B5EF4-FFF2-40B4-BE49-F238E27FC236}">
                  <a16:creationId xmlns:a16="http://schemas.microsoft.com/office/drawing/2014/main" id="{CAB02344-0661-380D-1197-CD890B3CFD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440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考察</a:t>
              </a:r>
            </a:p>
          </p:txBody>
        </p:sp>
        <p:graphicFrame>
          <p:nvGraphicFramePr>
            <p:cNvPr id="82952" name="Object 8">
              <a:extLst>
                <a:ext uri="{FF2B5EF4-FFF2-40B4-BE49-F238E27FC236}">
                  <a16:creationId xmlns:a16="http://schemas.microsoft.com/office/drawing/2014/main" id="{0E0FA1B9-35BE-230F-C30A-0F9FDBB725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392"/>
            <a:ext cx="672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36560" imgH="431640" progId="Equation.DSMT4">
                    <p:embed/>
                  </p:oleObj>
                </mc:Choice>
                <mc:Fallback>
                  <p:oleObj name="Equation" r:id="rId12" imgW="73656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392"/>
                          <a:ext cx="672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3" name="Object 9">
            <a:extLst>
              <a:ext uri="{FF2B5EF4-FFF2-40B4-BE49-F238E27FC236}">
                <a16:creationId xmlns:a16="http://schemas.microsoft.com/office/drawing/2014/main" id="{D490C586-0DF5-90D8-1FC8-B61BAD13A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492625"/>
          <a:ext cx="12128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393480" progId="Equation.DSMT4">
                  <p:embed/>
                </p:oleObj>
              </mc:Choice>
              <mc:Fallback>
                <p:oleObj name="Equation" r:id="rId14" imgW="6858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2625"/>
                        <a:ext cx="12128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Text Box 10">
            <a:extLst>
              <a:ext uri="{FF2B5EF4-FFF2-40B4-BE49-F238E27FC236}">
                <a16:creationId xmlns:a16="http://schemas.microsoft.com/office/drawing/2014/main" id="{3B72313E-954F-5318-0CA8-DB395C55D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6418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effectLst/>
              </a:rPr>
              <a:t>= </a:t>
            </a:r>
            <a:r>
              <a:rPr lang="en-US" altLang="zh-CN" sz="2400" b="1">
                <a:solidFill>
                  <a:srgbClr val="008000"/>
                </a:solidFill>
                <a:effectLst/>
              </a:rPr>
              <a:t>0.946083</a:t>
            </a:r>
            <a:r>
              <a:rPr lang="en-US" altLang="zh-CN" sz="2400" b="1">
                <a:solidFill>
                  <a:srgbClr val="FF0000"/>
                </a:solidFill>
                <a:effectLst/>
              </a:rPr>
              <a:t>3</a:t>
            </a:r>
          </a:p>
        </p:txBody>
      </p:sp>
      <p:sp>
        <p:nvSpPr>
          <p:cNvPr id="82955" name="Text Box 11">
            <a:extLst>
              <a:ext uri="{FF2B5EF4-FFF2-40B4-BE49-F238E27FC236}">
                <a16:creationId xmlns:a16="http://schemas.microsoft.com/office/drawing/2014/main" id="{B0F92D06-DE33-E7A0-5048-238E8BAA0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64185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</a:rPr>
              <a:t>= 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S</a:t>
            </a:r>
            <a:r>
              <a:rPr lang="en-US" altLang="zh-CN" sz="2400" b="1" baseline="-25000">
                <a:solidFill>
                  <a:schemeClr val="accent2"/>
                </a:solidFill>
                <a:effectLst/>
              </a:rPr>
              <a:t>4</a:t>
            </a:r>
            <a:endParaRPr lang="en-US" altLang="zh-CN" sz="2400" b="1">
              <a:solidFill>
                <a:schemeClr val="accent2"/>
              </a:solidFill>
              <a:effectLst/>
            </a:endParaRPr>
          </a:p>
        </p:txBody>
      </p:sp>
      <p:sp>
        <p:nvSpPr>
          <p:cNvPr id="82956" name="Text Box 12">
            <a:extLst>
              <a:ext uri="{FF2B5EF4-FFF2-40B4-BE49-F238E27FC236}">
                <a16:creationId xmlns:a16="http://schemas.microsoft.com/office/drawing/2014/main" id="{40C6AEFF-2B7F-3D28-5956-CEAD1CB26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62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ffectLst/>
              </a:rPr>
              <a:t>一般有：</a:t>
            </a:r>
          </a:p>
        </p:txBody>
      </p:sp>
      <p:grpSp>
        <p:nvGrpSpPr>
          <p:cNvPr id="82957" name="Group 13">
            <a:extLst>
              <a:ext uri="{FF2B5EF4-FFF2-40B4-BE49-F238E27FC236}">
                <a16:creationId xmlns:a16="http://schemas.microsoft.com/office/drawing/2014/main" id="{99DACE7A-3198-0737-6027-687389B0CB99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410200"/>
            <a:ext cx="1752600" cy="838200"/>
            <a:chOff x="1200" y="2304"/>
            <a:chExt cx="1104" cy="528"/>
          </a:xfrm>
        </p:grpSpPr>
        <p:sp>
          <p:nvSpPr>
            <p:cNvPr id="82958" name="AutoShape 14">
              <a:extLst>
                <a:ext uri="{FF2B5EF4-FFF2-40B4-BE49-F238E27FC236}">
                  <a16:creationId xmlns:a16="http://schemas.microsoft.com/office/drawing/2014/main" id="{676D3ABD-F51F-C430-BE1F-B8C37A120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304"/>
              <a:ext cx="1104" cy="528"/>
            </a:xfrm>
            <a:prstGeom prst="bevel">
              <a:avLst>
                <a:gd name="adj" fmla="val 6667"/>
              </a:avLst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959" name="Object 15">
              <a:extLst>
                <a:ext uri="{FF2B5EF4-FFF2-40B4-BE49-F238E27FC236}">
                  <a16:creationId xmlns:a16="http://schemas.microsoft.com/office/drawing/2014/main" id="{BA48BA99-A527-B944-1E56-3F120C29CB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352"/>
            <a:ext cx="899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27000" imgH="393480" progId="Equation.DSMT4">
                    <p:embed/>
                  </p:oleObj>
                </mc:Choice>
                <mc:Fallback>
                  <p:oleObj name="Equation" r:id="rId17" imgW="927000" imgH="393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52"/>
                          <a:ext cx="899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960" name="Group 16">
            <a:extLst>
              <a:ext uri="{FF2B5EF4-FFF2-40B4-BE49-F238E27FC236}">
                <a16:creationId xmlns:a16="http://schemas.microsoft.com/office/drawing/2014/main" id="{6680A88B-954C-FFC3-BB0A-3E0B255A3836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5408613"/>
            <a:ext cx="2057400" cy="838200"/>
            <a:chOff x="2496" y="2325"/>
            <a:chExt cx="1296" cy="528"/>
          </a:xfrm>
        </p:grpSpPr>
        <p:sp>
          <p:nvSpPr>
            <p:cNvPr id="82961" name="AutoShape 17">
              <a:extLst>
                <a:ext uri="{FF2B5EF4-FFF2-40B4-BE49-F238E27FC236}">
                  <a16:creationId xmlns:a16="http://schemas.microsoft.com/office/drawing/2014/main" id="{3A13B65B-7F92-2508-6DC4-601281755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325"/>
              <a:ext cx="1296" cy="528"/>
            </a:xfrm>
            <a:prstGeom prst="bevel">
              <a:avLst>
                <a:gd name="adj" fmla="val 7199"/>
              </a:avLst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962" name="Object 18">
              <a:extLst>
                <a:ext uri="{FF2B5EF4-FFF2-40B4-BE49-F238E27FC236}">
                  <a16:creationId xmlns:a16="http://schemas.microsoft.com/office/drawing/2014/main" id="{2F13EEDD-EBFB-C9A8-7E44-8DD7607D9B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352"/>
            <a:ext cx="115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54080" imgH="419040" progId="Equation.DSMT4">
                    <p:embed/>
                  </p:oleObj>
                </mc:Choice>
                <mc:Fallback>
                  <p:oleObj name="Equation" r:id="rId19" imgW="1054080" imgH="419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52"/>
                          <a:ext cx="115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963" name="Group 19">
            <a:extLst>
              <a:ext uri="{FF2B5EF4-FFF2-40B4-BE49-F238E27FC236}">
                <a16:creationId xmlns:a16="http://schemas.microsoft.com/office/drawing/2014/main" id="{DCD9BCD2-FF5C-6857-252F-5516222B5B09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5408613"/>
            <a:ext cx="2019300" cy="838200"/>
            <a:chOff x="3984" y="2325"/>
            <a:chExt cx="1272" cy="528"/>
          </a:xfrm>
        </p:grpSpPr>
        <p:sp>
          <p:nvSpPr>
            <p:cNvPr id="82964" name="AutoShape 20">
              <a:extLst>
                <a:ext uri="{FF2B5EF4-FFF2-40B4-BE49-F238E27FC236}">
                  <a16:creationId xmlns:a16="http://schemas.microsoft.com/office/drawing/2014/main" id="{68AFB19A-B4BA-E592-44E0-42DE662F0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325"/>
              <a:ext cx="1272" cy="528"/>
            </a:xfrm>
            <a:prstGeom prst="bevel">
              <a:avLst>
                <a:gd name="adj" fmla="val 7384"/>
              </a:avLst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965" name="Object 21">
              <a:extLst>
                <a:ext uri="{FF2B5EF4-FFF2-40B4-BE49-F238E27FC236}">
                  <a16:creationId xmlns:a16="http://schemas.microsoft.com/office/drawing/2014/main" id="{77E41DED-DFC6-AABE-5613-80215BB979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352"/>
            <a:ext cx="1104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066680" imgH="419040" progId="Equation.DSMT4">
                    <p:embed/>
                  </p:oleObj>
                </mc:Choice>
                <mc:Fallback>
                  <p:oleObj name="Equation" r:id="rId21" imgW="1066680" imgH="4190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352"/>
                          <a:ext cx="1104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66" name="AutoShape 22">
            <a:extLst>
              <a:ext uri="{FF2B5EF4-FFF2-40B4-BE49-F238E27FC236}">
                <a16:creationId xmlns:a16="http://schemas.microsoft.com/office/drawing/2014/main" id="{03FB9DE9-C4A6-9607-2018-B87C43B01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418013"/>
            <a:ext cx="2667000" cy="533400"/>
          </a:xfrm>
          <a:prstGeom prst="wedgeEllipseCallout">
            <a:avLst>
              <a:gd name="adj1" fmla="val 19644"/>
              <a:gd name="adj2" fmla="val 175894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b="1">
                <a:solidFill>
                  <a:schemeClr val="accent2"/>
                </a:solidFill>
                <a:effectLst/>
              </a:rPr>
              <a:t>Romberg </a:t>
            </a:r>
            <a:r>
              <a:rPr lang="zh-CN" altLang="en-US" b="1">
                <a:solidFill>
                  <a:schemeClr val="accent2"/>
                </a:solidFill>
                <a:effectLst/>
              </a:rPr>
              <a:t>序列</a:t>
            </a:r>
          </a:p>
        </p:txBody>
      </p:sp>
      <p:sp>
        <p:nvSpPr>
          <p:cNvPr id="82967" name="Rectangle 23">
            <a:extLst>
              <a:ext uri="{FF2B5EF4-FFF2-40B4-BE49-F238E27FC236}">
                <a16:creationId xmlns:a16="http://schemas.microsoft.com/office/drawing/2014/main" id="{5786F32E-03DA-9E07-F728-CA54C0F9C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62000"/>
            <a:ext cx="8035925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>
                <a:effectLst/>
                <a:latin typeface="楷体_GB2312" pitchFamily="49" charset="-122"/>
              </a:rPr>
              <a:t>    </a:t>
            </a:r>
            <a:r>
              <a:rPr lang="zh-CN" altLang="en-US" sz="2400" b="1">
                <a:effectLst/>
                <a:latin typeface="楷体_GB2312" pitchFamily="49" charset="-122"/>
              </a:rPr>
              <a:t>梯形法计算简单但收敛慢，如何提高收敛速度是本节</a:t>
            </a:r>
          </a:p>
          <a:p>
            <a:pPr>
              <a:lnSpc>
                <a:spcPct val="130000"/>
              </a:lnSpc>
            </a:pPr>
            <a:r>
              <a:rPr lang="zh-CN" altLang="en-US" sz="2400" b="1">
                <a:effectLst/>
                <a:latin typeface="楷体_GB2312" pitchFamily="49" charset="-122"/>
              </a:rPr>
              <a:t>讨论的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楷体_GB2312" pitchFamily="49" charset="-122"/>
              </a:rPr>
              <a:t>中心问题</a:t>
            </a:r>
            <a:r>
              <a:rPr lang="zh-CN" altLang="en-US" sz="2400" b="1">
                <a:effectLst/>
                <a:latin typeface="楷体_GB2312" pitchFamily="49" charset="-122"/>
              </a:rPr>
              <a:t>。</a:t>
            </a:r>
          </a:p>
        </p:txBody>
      </p:sp>
      <p:grpSp>
        <p:nvGrpSpPr>
          <p:cNvPr id="82968" name="Group 24">
            <a:extLst>
              <a:ext uri="{FF2B5EF4-FFF2-40B4-BE49-F238E27FC236}">
                <a16:creationId xmlns:a16="http://schemas.microsoft.com/office/drawing/2014/main" id="{55CCE8E5-0EEB-36C4-1225-190832915D5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33375"/>
            <a:ext cx="2909888" cy="533400"/>
            <a:chOff x="192" y="192"/>
            <a:chExt cx="1833" cy="336"/>
          </a:xfrm>
        </p:grpSpPr>
        <p:sp>
          <p:nvSpPr>
            <p:cNvPr id="82969" name="Rectangle 25">
              <a:extLst>
                <a:ext uri="{FF2B5EF4-FFF2-40B4-BE49-F238E27FC236}">
                  <a16:creationId xmlns:a16="http://schemas.microsoft.com/office/drawing/2014/main" id="{580728CF-EDD9-9061-3BF2-A78B5E244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92"/>
              <a:ext cx="15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rgbClr val="0000FF"/>
                  </a:solidFill>
                  <a:effectLst/>
                  <a:ea typeface="宋体" panose="02010600030101010101" pitchFamily="2" charset="-122"/>
                </a:rPr>
                <a:t>Romberg</a:t>
              </a:r>
              <a:r>
                <a:rPr lang="zh-CN" altLang="en-US" sz="2400" b="1"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算法</a:t>
              </a:r>
            </a:p>
          </p:txBody>
        </p:sp>
        <p:sp>
          <p:nvSpPr>
            <p:cNvPr id="82970" name="Rectangle 26">
              <a:extLst>
                <a:ext uri="{FF2B5EF4-FFF2-40B4-BE49-F238E27FC236}">
                  <a16:creationId xmlns:a16="http://schemas.microsoft.com/office/drawing/2014/main" id="{23F18F24-2A37-711B-CE8C-0CF170D40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solidFill>
                    <a:schemeClr val="accent2"/>
                  </a:solidFill>
                  <a:effectLst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83004" name="Group 60">
            <a:extLst>
              <a:ext uri="{FF2B5EF4-FFF2-40B4-BE49-F238E27FC236}">
                <a16:creationId xmlns:a16="http://schemas.microsoft.com/office/drawing/2014/main" id="{2DCA4AB9-6271-99AB-50A9-BDBD112F49CA}"/>
              </a:ext>
            </a:extLst>
          </p:cNvPr>
          <p:cNvGrpSpPr>
            <a:grpSpLocks/>
          </p:cNvGrpSpPr>
          <p:nvPr/>
        </p:nvGrpSpPr>
        <p:grpSpPr bwMode="auto">
          <a:xfrm>
            <a:off x="4860925" y="3962400"/>
            <a:ext cx="2530475" cy="533400"/>
            <a:chOff x="3072" y="2304"/>
            <a:chExt cx="1594" cy="336"/>
          </a:xfrm>
        </p:grpSpPr>
        <p:sp>
          <p:nvSpPr>
            <p:cNvPr id="82971" name="AutoShape 27">
              <a:extLst>
                <a:ext uri="{FF2B5EF4-FFF2-40B4-BE49-F238E27FC236}">
                  <a16:creationId xmlns:a16="http://schemas.microsoft.com/office/drawing/2014/main" id="{B6438445-7168-FD8C-9E17-D5BFABD20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2304"/>
              <a:ext cx="1536" cy="336"/>
            </a:xfrm>
            <a:prstGeom prst="wedgeEllipseCallout">
              <a:avLst>
                <a:gd name="adj1" fmla="val -45509"/>
                <a:gd name="adj2" fmla="val 9553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82972" name="Text Box 28">
              <a:extLst>
                <a:ext uri="{FF2B5EF4-FFF2-40B4-BE49-F238E27FC236}">
                  <a16:creationId xmlns:a16="http://schemas.microsoft.com/office/drawing/2014/main" id="{7087A64B-7611-BB8E-A8E4-78A9D6A60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352"/>
              <a:ext cx="14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/>
                </a:rPr>
                <a:t>计算了</a:t>
              </a:r>
              <a:r>
                <a:rPr lang="en-US" altLang="zh-CN">
                  <a:solidFill>
                    <a:srgbClr val="0000FF"/>
                  </a:solidFill>
                  <a:effectLst/>
                </a:rPr>
                <a:t>9</a:t>
              </a:r>
              <a:r>
                <a:rPr lang="zh-CN" altLang="en-US">
                  <a:effectLst/>
                </a:rPr>
                <a:t>个点上的值</a:t>
              </a:r>
            </a:p>
          </p:txBody>
        </p:sp>
      </p:grpSp>
      <p:grpSp>
        <p:nvGrpSpPr>
          <p:cNvPr id="82974" name="Group 30">
            <a:extLst>
              <a:ext uri="{FF2B5EF4-FFF2-40B4-BE49-F238E27FC236}">
                <a16:creationId xmlns:a16="http://schemas.microsoft.com/office/drawing/2014/main" id="{F0941AC1-7395-E004-06BA-16F4D58C77EA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257800" y="4648200"/>
            <a:ext cx="533400" cy="533400"/>
            <a:chOff x="2787" y="2607"/>
            <a:chExt cx="649" cy="841"/>
          </a:xfrm>
        </p:grpSpPr>
        <p:sp>
          <p:nvSpPr>
            <p:cNvPr id="82975" name="Freeform 31">
              <a:extLst>
                <a:ext uri="{FF2B5EF4-FFF2-40B4-BE49-F238E27FC236}">
                  <a16:creationId xmlns:a16="http://schemas.microsoft.com/office/drawing/2014/main" id="{E570C317-9301-9203-C1FF-6AEF93D3A7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607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6" name="Freeform 32">
              <a:extLst>
                <a:ext uri="{FF2B5EF4-FFF2-40B4-BE49-F238E27FC236}">
                  <a16:creationId xmlns:a16="http://schemas.microsoft.com/office/drawing/2014/main" id="{CA2B2221-983E-2192-E26A-76BE88A01F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9" y="2607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7" name="Freeform 33">
              <a:extLst>
                <a:ext uri="{FF2B5EF4-FFF2-40B4-BE49-F238E27FC236}">
                  <a16:creationId xmlns:a16="http://schemas.microsoft.com/office/drawing/2014/main" id="{2D234F65-1FF9-034D-6A9D-6146DD116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6" y="2841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8" name="Freeform 34">
              <a:extLst>
                <a:ext uri="{FF2B5EF4-FFF2-40B4-BE49-F238E27FC236}">
                  <a16:creationId xmlns:a16="http://schemas.microsoft.com/office/drawing/2014/main" id="{A3ECBBB5-0ADA-1074-3B7E-4886A00A95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961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9" name="Freeform 35">
              <a:extLst>
                <a:ext uri="{FF2B5EF4-FFF2-40B4-BE49-F238E27FC236}">
                  <a16:creationId xmlns:a16="http://schemas.microsoft.com/office/drawing/2014/main" id="{F3140878-084D-5E9A-7378-2464BD607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6" y="3099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0" name="Freeform 36">
              <a:extLst>
                <a:ext uri="{FF2B5EF4-FFF2-40B4-BE49-F238E27FC236}">
                  <a16:creationId xmlns:a16="http://schemas.microsoft.com/office/drawing/2014/main" id="{A6CD33E5-8EC2-8771-AA86-01674FE0D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9" y="3105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1" name="Freeform 37">
              <a:extLst>
                <a:ext uri="{FF2B5EF4-FFF2-40B4-BE49-F238E27FC236}">
                  <a16:creationId xmlns:a16="http://schemas.microsoft.com/office/drawing/2014/main" id="{6162FD4A-B009-B9F2-17AF-AE8843595B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5" y="3075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2" name="Freeform 38">
              <a:extLst>
                <a:ext uri="{FF2B5EF4-FFF2-40B4-BE49-F238E27FC236}">
                  <a16:creationId xmlns:a16="http://schemas.microsoft.com/office/drawing/2014/main" id="{79C60F29-95EF-7D01-B1E4-A1C3B49484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1" y="3045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3" name="Freeform 39">
              <a:extLst>
                <a:ext uri="{FF2B5EF4-FFF2-40B4-BE49-F238E27FC236}">
                  <a16:creationId xmlns:a16="http://schemas.microsoft.com/office/drawing/2014/main" id="{4218F097-D62B-5196-ED6C-D287DFF35E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" y="3051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4" name="Freeform 40">
              <a:extLst>
                <a:ext uri="{FF2B5EF4-FFF2-40B4-BE49-F238E27FC236}">
                  <a16:creationId xmlns:a16="http://schemas.microsoft.com/office/drawing/2014/main" id="{2F5EF8DE-DF86-D56C-43DB-857AD6C62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202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5" name="Freeform 41">
              <a:extLst>
                <a:ext uri="{FF2B5EF4-FFF2-40B4-BE49-F238E27FC236}">
                  <a16:creationId xmlns:a16="http://schemas.microsoft.com/office/drawing/2014/main" id="{AFCD20B0-08E2-6B97-49E3-B91B89EBCA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829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6" name="Freeform 42">
              <a:extLst>
                <a:ext uri="{FF2B5EF4-FFF2-40B4-BE49-F238E27FC236}">
                  <a16:creationId xmlns:a16="http://schemas.microsoft.com/office/drawing/2014/main" id="{2F496E2D-B59E-735B-F349-4FBE4E32CD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9" y="3376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7" name="Freeform 43">
              <a:extLst>
                <a:ext uri="{FF2B5EF4-FFF2-40B4-BE49-F238E27FC236}">
                  <a16:creationId xmlns:a16="http://schemas.microsoft.com/office/drawing/2014/main" id="{D4359A1D-FA41-D25F-F156-E564E1F59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1" y="3256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8" name="Freeform 44">
              <a:extLst>
                <a:ext uri="{FF2B5EF4-FFF2-40B4-BE49-F238E27FC236}">
                  <a16:creationId xmlns:a16="http://schemas.microsoft.com/office/drawing/2014/main" id="{013218BF-567E-C03E-9F2B-9F5F5B5DE9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7" y="3340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989" name="Group 45">
            <a:extLst>
              <a:ext uri="{FF2B5EF4-FFF2-40B4-BE49-F238E27FC236}">
                <a16:creationId xmlns:a16="http://schemas.microsoft.com/office/drawing/2014/main" id="{9832AF40-25C3-AEA8-12C7-BF6D49F3F33E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286000"/>
            <a:ext cx="528638" cy="596900"/>
            <a:chOff x="2787" y="2607"/>
            <a:chExt cx="649" cy="841"/>
          </a:xfrm>
        </p:grpSpPr>
        <p:sp>
          <p:nvSpPr>
            <p:cNvPr id="82990" name="Freeform 46">
              <a:extLst>
                <a:ext uri="{FF2B5EF4-FFF2-40B4-BE49-F238E27FC236}">
                  <a16:creationId xmlns:a16="http://schemas.microsoft.com/office/drawing/2014/main" id="{0E8B9F18-74C0-4629-860E-20DA94E821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607"/>
              <a:ext cx="649" cy="841"/>
            </a:xfrm>
            <a:custGeom>
              <a:avLst/>
              <a:gdLst>
                <a:gd name="T0" fmla="*/ 150 w 649"/>
                <a:gd name="T1" fmla="*/ 6 h 841"/>
                <a:gd name="T2" fmla="*/ 204 w 649"/>
                <a:gd name="T3" fmla="*/ 6 h 841"/>
                <a:gd name="T4" fmla="*/ 282 w 649"/>
                <a:gd name="T5" fmla="*/ 18 h 841"/>
                <a:gd name="T6" fmla="*/ 385 w 649"/>
                <a:gd name="T7" fmla="*/ 54 h 841"/>
                <a:gd name="T8" fmla="*/ 529 w 649"/>
                <a:gd name="T9" fmla="*/ 114 h 841"/>
                <a:gd name="T10" fmla="*/ 565 w 649"/>
                <a:gd name="T11" fmla="*/ 144 h 841"/>
                <a:gd name="T12" fmla="*/ 619 w 649"/>
                <a:gd name="T13" fmla="*/ 240 h 841"/>
                <a:gd name="T14" fmla="*/ 649 w 649"/>
                <a:gd name="T15" fmla="*/ 300 h 841"/>
                <a:gd name="T16" fmla="*/ 619 w 649"/>
                <a:gd name="T17" fmla="*/ 342 h 841"/>
                <a:gd name="T18" fmla="*/ 619 w 649"/>
                <a:gd name="T19" fmla="*/ 372 h 841"/>
                <a:gd name="T20" fmla="*/ 643 w 649"/>
                <a:gd name="T21" fmla="*/ 420 h 841"/>
                <a:gd name="T22" fmla="*/ 637 w 649"/>
                <a:gd name="T23" fmla="*/ 462 h 841"/>
                <a:gd name="T24" fmla="*/ 595 w 649"/>
                <a:gd name="T25" fmla="*/ 492 h 841"/>
                <a:gd name="T26" fmla="*/ 607 w 649"/>
                <a:gd name="T27" fmla="*/ 528 h 841"/>
                <a:gd name="T28" fmla="*/ 589 w 649"/>
                <a:gd name="T29" fmla="*/ 577 h 841"/>
                <a:gd name="T30" fmla="*/ 529 w 649"/>
                <a:gd name="T31" fmla="*/ 595 h 841"/>
                <a:gd name="T32" fmla="*/ 505 w 649"/>
                <a:gd name="T33" fmla="*/ 631 h 841"/>
                <a:gd name="T34" fmla="*/ 457 w 649"/>
                <a:gd name="T35" fmla="*/ 649 h 841"/>
                <a:gd name="T36" fmla="*/ 360 w 649"/>
                <a:gd name="T37" fmla="*/ 655 h 841"/>
                <a:gd name="T38" fmla="*/ 300 w 649"/>
                <a:gd name="T39" fmla="*/ 637 h 841"/>
                <a:gd name="T40" fmla="*/ 258 w 649"/>
                <a:gd name="T41" fmla="*/ 589 h 841"/>
                <a:gd name="T42" fmla="*/ 222 w 649"/>
                <a:gd name="T43" fmla="*/ 528 h 841"/>
                <a:gd name="T44" fmla="*/ 240 w 649"/>
                <a:gd name="T45" fmla="*/ 504 h 841"/>
                <a:gd name="T46" fmla="*/ 276 w 649"/>
                <a:gd name="T47" fmla="*/ 498 h 841"/>
                <a:gd name="T48" fmla="*/ 306 w 649"/>
                <a:gd name="T49" fmla="*/ 522 h 841"/>
                <a:gd name="T50" fmla="*/ 282 w 649"/>
                <a:gd name="T51" fmla="*/ 498 h 841"/>
                <a:gd name="T52" fmla="*/ 270 w 649"/>
                <a:gd name="T53" fmla="*/ 492 h 841"/>
                <a:gd name="T54" fmla="*/ 246 w 649"/>
                <a:gd name="T55" fmla="*/ 474 h 841"/>
                <a:gd name="T56" fmla="*/ 204 w 649"/>
                <a:gd name="T57" fmla="*/ 486 h 841"/>
                <a:gd name="T58" fmla="*/ 198 w 649"/>
                <a:gd name="T59" fmla="*/ 516 h 841"/>
                <a:gd name="T60" fmla="*/ 204 w 649"/>
                <a:gd name="T61" fmla="*/ 607 h 841"/>
                <a:gd name="T62" fmla="*/ 228 w 649"/>
                <a:gd name="T63" fmla="*/ 703 h 841"/>
                <a:gd name="T64" fmla="*/ 228 w 649"/>
                <a:gd name="T65" fmla="*/ 793 h 841"/>
                <a:gd name="T66" fmla="*/ 204 w 649"/>
                <a:gd name="T67" fmla="*/ 829 h 841"/>
                <a:gd name="T68" fmla="*/ 150 w 649"/>
                <a:gd name="T69" fmla="*/ 835 h 841"/>
                <a:gd name="T70" fmla="*/ 132 w 649"/>
                <a:gd name="T71" fmla="*/ 775 h 841"/>
                <a:gd name="T72" fmla="*/ 108 w 649"/>
                <a:gd name="T73" fmla="*/ 709 h 841"/>
                <a:gd name="T74" fmla="*/ 96 w 649"/>
                <a:gd name="T75" fmla="*/ 685 h 841"/>
                <a:gd name="T76" fmla="*/ 84 w 649"/>
                <a:gd name="T77" fmla="*/ 655 h 841"/>
                <a:gd name="T78" fmla="*/ 48 w 649"/>
                <a:gd name="T79" fmla="*/ 522 h 841"/>
                <a:gd name="T80" fmla="*/ 18 w 649"/>
                <a:gd name="T81" fmla="*/ 366 h 841"/>
                <a:gd name="T82" fmla="*/ 0 w 649"/>
                <a:gd name="T83" fmla="*/ 270 h 8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49" h="841">
                  <a:moveTo>
                    <a:pt x="108" y="0"/>
                  </a:moveTo>
                  <a:lnTo>
                    <a:pt x="132" y="6"/>
                  </a:lnTo>
                  <a:lnTo>
                    <a:pt x="150" y="6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204" y="6"/>
                  </a:lnTo>
                  <a:lnTo>
                    <a:pt x="228" y="6"/>
                  </a:lnTo>
                  <a:lnTo>
                    <a:pt x="252" y="12"/>
                  </a:lnTo>
                  <a:lnTo>
                    <a:pt x="282" y="18"/>
                  </a:lnTo>
                  <a:lnTo>
                    <a:pt x="312" y="24"/>
                  </a:lnTo>
                  <a:lnTo>
                    <a:pt x="342" y="36"/>
                  </a:lnTo>
                  <a:lnTo>
                    <a:pt x="385" y="54"/>
                  </a:lnTo>
                  <a:lnTo>
                    <a:pt x="427" y="72"/>
                  </a:lnTo>
                  <a:lnTo>
                    <a:pt x="481" y="96"/>
                  </a:lnTo>
                  <a:lnTo>
                    <a:pt x="529" y="114"/>
                  </a:lnTo>
                  <a:lnTo>
                    <a:pt x="547" y="120"/>
                  </a:lnTo>
                  <a:lnTo>
                    <a:pt x="559" y="132"/>
                  </a:lnTo>
                  <a:lnTo>
                    <a:pt x="565" y="144"/>
                  </a:lnTo>
                  <a:lnTo>
                    <a:pt x="577" y="162"/>
                  </a:lnTo>
                  <a:lnTo>
                    <a:pt x="595" y="192"/>
                  </a:lnTo>
                  <a:lnTo>
                    <a:pt x="619" y="240"/>
                  </a:lnTo>
                  <a:lnTo>
                    <a:pt x="637" y="264"/>
                  </a:lnTo>
                  <a:lnTo>
                    <a:pt x="643" y="288"/>
                  </a:lnTo>
                  <a:lnTo>
                    <a:pt x="649" y="300"/>
                  </a:lnTo>
                  <a:lnTo>
                    <a:pt x="643" y="318"/>
                  </a:lnTo>
                  <a:lnTo>
                    <a:pt x="631" y="336"/>
                  </a:lnTo>
                  <a:lnTo>
                    <a:pt x="619" y="342"/>
                  </a:lnTo>
                  <a:lnTo>
                    <a:pt x="613" y="348"/>
                  </a:lnTo>
                  <a:lnTo>
                    <a:pt x="613" y="360"/>
                  </a:lnTo>
                  <a:lnTo>
                    <a:pt x="619" y="372"/>
                  </a:lnTo>
                  <a:lnTo>
                    <a:pt x="625" y="384"/>
                  </a:lnTo>
                  <a:lnTo>
                    <a:pt x="637" y="402"/>
                  </a:lnTo>
                  <a:lnTo>
                    <a:pt x="643" y="420"/>
                  </a:lnTo>
                  <a:lnTo>
                    <a:pt x="643" y="432"/>
                  </a:lnTo>
                  <a:lnTo>
                    <a:pt x="643" y="450"/>
                  </a:lnTo>
                  <a:lnTo>
                    <a:pt x="637" y="462"/>
                  </a:lnTo>
                  <a:lnTo>
                    <a:pt x="625" y="474"/>
                  </a:lnTo>
                  <a:lnTo>
                    <a:pt x="607" y="486"/>
                  </a:lnTo>
                  <a:lnTo>
                    <a:pt x="595" y="492"/>
                  </a:lnTo>
                  <a:lnTo>
                    <a:pt x="595" y="504"/>
                  </a:lnTo>
                  <a:lnTo>
                    <a:pt x="601" y="516"/>
                  </a:lnTo>
                  <a:lnTo>
                    <a:pt x="607" y="528"/>
                  </a:lnTo>
                  <a:lnTo>
                    <a:pt x="601" y="546"/>
                  </a:lnTo>
                  <a:lnTo>
                    <a:pt x="601" y="565"/>
                  </a:lnTo>
                  <a:lnTo>
                    <a:pt x="589" y="577"/>
                  </a:lnTo>
                  <a:lnTo>
                    <a:pt x="577" y="583"/>
                  </a:lnTo>
                  <a:lnTo>
                    <a:pt x="553" y="589"/>
                  </a:lnTo>
                  <a:lnTo>
                    <a:pt x="529" y="595"/>
                  </a:lnTo>
                  <a:lnTo>
                    <a:pt x="517" y="595"/>
                  </a:lnTo>
                  <a:lnTo>
                    <a:pt x="511" y="619"/>
                  </a:lnTo>
                  <a:lnTo>
                    <a:pt x="505" y="631"/>
                  </a:lnTo>
                  <a:lnTo>
                    <a:pt x="493" y="643"/>
                  </a:lnTo>
                  <a:lnTo>
                    <a:pt x="475" y="649"/>
                  </a:lnTo>
                  <a:lnTo>
                    <a:pt x="457" y="649"/>
                  </a:lnTo>
                  <a:lnTo>
                    <a:pt x="433" y="649"/>
                  </a:lnTo>
                  <a:lnTo>
                    <a:pt x="403" y="655"/>
                  </a:lnTo>
                  <a:lnTo>
                    <a:pt x="360" y="655"/>
                  </a:lnTo>
                  <a:lnTo>
                    <a:pt x="342" y="655"/>
                  </a:lnTo>
                  <a:lnTo>
                    <a:pt x="324" y="649"/>
                  </a:lnTo>
                  <a:lnTo>
                    <a:pt x="300" y="637"/>
                  </a:lnTo>
                  <a:lnTo>
                    <a:pt x="282" y="625"/>
                  </a:lnTo>
                  <a:lnTo>
                    <a:pt x="270" y="607"/>
                  </a:lnTo>
                  <a:lnTo>
                    <a:pt x="258" y="589"/>
                  </a:lnTo>
                  <a:lnTo>
                    <a:pt x="240" y="565"/>
                  </a:lnTo>
                  <a:lnTo>
                    <a:pt x="228" y="540"/>
                  </a:lnTo>
                  <a:lnTo>
                    <a:pt x="222" y="528"/>
                  </a:lnTo>
                  <a:lnTo>
                    <a:pt x="228" y="522"/>
                  </a:lnTo>
                  <a:lnTo>
                    <a:pt x="234" y="510"/>
                  </a:lnTo>
                  <a:lnTo>
                    <a:pt x="240" y="504"/>
                  </a:lnTo>
                  <a:lnTo>
                    <a:pt x="252" y="498"/>
                  </a:lnTo>
                  <a:lnTo>
                    <a:pt x="264" y="498"/>
                  </a:lnTo>
                  <a:lnTo>
                    <a:pt x="276" y="498"/>
                  </a:lnTo>
                  <a:lnTo>
                    <a:pt x="288" y="510"/>
                  </a:lnTo>
                  <a:lnTo>
                    <a:pt x="300" y="516"/>
                  </a:lnTo>
                  <a:lnTo>
                    <a:pt x="306" y="522"/>
                  </a:lnTo>
                  <a:lnTo>
                    <a:pt x="318" y="528"/>
                  </a:lnTo>
                  <a:lnTo>
                    <a:pt x="306" y="516"/>
                  </a:lnTo>
                  <a:lnTo>
                    <a:pt x="282" y="498"/>
                  </a:lnTo>
                  <a:lnTo>
                    <a:pt x="288" y="492"/>
                  </a:lnTo>
                  <a:lnTo>
                    <a:pt x="282" y="492"/>
                  </a:lnTo>
                  <a:lnTo>
                    <a:pt x="270" y="492"/>
                  </a:lnTo>
                  <a:lnTo>
                    <a:pt x="264" y="486"/>
                  </a:lnTo>
                  <a:lnTo>
                    <a:pt x="252" y="480"/>
                  </a:lnTo>
                  <a:lnTo>
                    <a:pt x="246" y="474"/>
                  </a:lnTo>
                  <a:lnTo>
                    <a:pt x="228" y="474"/>
                  </a:lnTo>
                  <a:lnTo>
                    <a:pt x="216" y="474"/>
                  </a:lnTo>
                  <a:lnTo>
                    <a:pt x="204" y="486"/>
                  </a:lnTo>
                  <a:lnTo>
                    <a:pt x="198" y="492"/>
                  </a:lnTo>
                  <a:lnTo>
                    <a:pt x="198" y="504"/>
                  </a:lnTo>
                  <a:lnTo>
                    <a:pt x="198" y="516"/>
                  </a:lnTo>
                  <a:lnTo>
                    <a:pt x="198" y="546"/>
                  </a:lnTo>
                  <a:lnTo>
                    <a:pt x="198" y="577"/>
                  </a:lnTo>
                  <a:lnTo>
                    <a:pt x="204" y="607"/>
                  </a:lnTo>
                  <a:lnTo>
                    <a:pt x="204" y="637"/>
                  </a:lnTo>
                  <a:lnTo>
                    <a:pt x="216" y="679"/>
                  </a:lnTo>
                  <a:lnTo>
                    <a:pt x="228" y="703"/>
                  </a:lnTo>
                  <a:lnTo>
                    <a:pt x="234" y="721"/>
                  </a:lnTo>
                  <a:lnTo>
                    <a:pt x="234" y="763"/>
                  </a:lnTo>
                  <a:lnTo>
                    <a:pt x="228" y="793"/>
                  </a:lnTo>
                  <a:lnTo>
                    <a:pt x="222" y="811"/>
                  </a:lnTo>
                  <a:lnTo>
                    <a:pt x="216" y="823"/>
                  </a:lnTo>
                  <a:lnTo>
                    <a:pt x="204" y="829"/>
                  </a:lnTo>
                  <a:lnTo>
                    <a:pt x="186" y="835"/>
                  </a:lnTo>
                  <a:lnTo>
                    <a:pt x="168" y="841"/>
                  </a:lnTo>
                  <a:lnTo>
                    <a:pt x="150" y="835"/>
                  </a:lnTo>
                  <a:lnTo>
                    <a:pt x="144" y="829"/>
                  </a:lnTo>
                  <a:lnTo>
                    <a:pt x="138" y="787"/>
                  </a:lnTo>
                  <a:lnTo>
                    <a:pt x="132" y="775"/>
                  </a:lnTo>
                  <a:lnTo>
                    <a:pt x="132" y="769"/>
                  </a:lnTo>
                  <a:lnTo>
                    <a:pt x="126" y="745"/>
                  </a:lnTo>
                  <a:lnTo>
                    <a:pt x="108" y="709"/>
                  </a:lnTo>
                  <a:lnTo>
                    <a:pt x="102" y="697"/>
                  </a:lnTo>
                  <a:lnTo>
                    <a:pt x="102" y="685"/>
                  </a:lnTo>
                  <a:lnTo>
                    <a:pt x="96" y="685"/>
                  </a:lnTo>
                  <a:lnTo>
                    <a:pt x="96" y="679"/>
                  </a:lnTo>
                  <a:lnTo>
                    <a:pt x="96" y="673"/>
                  </a:lnTo>
                  <a:lnTo>
                    <a:pt x="84" y="655"/>
                  </a:lnTo>
                  <a:lnTo>
                    <a:pt x="78" y="613"/>
                  </a:lnTo>
                  <a:lnTo>
                    <a:pt x="60" y="571"/>
                  </a:lnTo>
                  <a:lnTo>
                    <a:pt x="48" y="522"/>
                  </a:lnTo>
                  <a:lnTo>
                    <a:pt x="30" y="468"/>
                  </a:lnTo>
                  <a:lnTo>
                    <a:pt x="24" y="426"/>
                  </a:lnTo>
                  <a:lnTo>
                    <a:pt x="18" y="366"/>
                  </a:lnTo>
                  <a:lnTo>
                    <a:pt x="18" y="306"/>
                  </a:lnTo>
                  <a:lnTo>
                    <a:pt x="18" y="300"/>
                  </a:lnTo>
                  <a:lnTo>
                    <a:pt x="0" y="270"/>
                  </a:lnTo>
                  <a:lnTo>
                    <a:pt x="72" y="204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FBD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1" name="Freeform 47">
              <a:extLst>
                <a:ext uri="{FF2B5EF4-FFF2-40B4-BE49-F238E27FC236}">
                  <a16:creationId xmlns:a16="http://schemas.microsoft.com/office/drawing/2014/main" id="{25D3E2AA-9D78-D8F2-B412-8953601236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9" y="2607"/>
              <a:ext cx="445" cy="132"/>
            </a:xfrm>
            <a:custGeom>
              <a:avLst/>
              <a:gdLst>
                <a:gd name="T0" fmla="*/ 24 w 445"/>
                <a:gd name="T1" fmla="*/ 0 h 132"/>
                <a:gd name="T2" fmla="*/ 42 w 445"/>
                <a:gd name="T3" fmla="*/ 6 h 132"/>
                <a:gd name="T4" fmla="*/ 60 w 445"/>
                <a:gd name="T5" fmla="*/ 6 h 132"/>
                <a:gd name="T6" fmla="*/ 72 w 445"/>
                <a:gd name="T7" fmla="*/ 12 h 132"/>
                <a:gd name="T8" fmla="*/ 90 w 445"/>
                <a:gd name="T9" fmla="*/ 6 h 132"/>
                <a:gd name="T10" fmla="*/ 102 w 445"/>
                <a:gd name="T11" fmla="*/ 6 h 132"/>
                <a:gd name="T12" fmla="*/ 120 w 445"/>
                <a:gd name="T13" fmla="*/ 6 h 132"/>
                <a:gd name="T14" fmla="*/ 144 w 445"/>
                <a:gd name="T15" fmla="*/ 6 h 132"/>
                <a:gd name="T16" fmla="*/ 174 w 445"/>
                <a:gd name="T17" fmla="*/ 18 h 132"/>
                <a:gd name="T18" fmla="*/ 210 w 445"/>
                <a:gd name="T19" fmla="*/ 24 h 132"/>
                <a:gd name="T20" fmla="*/ 246 w 445"/>
                <a:gd name="T21" fmla="*/ 36 h 132"/>
                <a:gd name="T22" fmla="*/ 289 w 445"/>
                <a:gd name="T23" fmla="*/ 54 h 132"/>
                <a:gd name="T24" fmla="*/ 337 w 445"/>
                <a:gd name="T25" fmla="*/ 72 h 132"/>
                <a:gd name="T26" fmla="*/ 379 w 445"/>
                <a:gd name="T27" fmla="*/ 96 h 132"/>
                <a:gd name="T28" fmla="*/ 409 w 445"/>
                <a:gd name="T29" fmla="*/ 108 h 132"/>
                <a:gd name="T30" fmla="*/ 427 w 445"/>
                <a:gd name="T31" fmla="*/ 114 h 132"/>
                <a:gd name="T32" fmla="*/ 445 w 445"/>
                <a:gd name="T33" fmla="*/ 126 h 132"/>
                <a:gd name="T34" fmla="*/ 433 w 445"/>
                <a:gd name="T35" fmla="*/ 120 h 132"/>
                <a:gd name="T36" fmla="*/ 421 w 445"/>
                <a:gd name="T37" fmla="*/ 120 h 132"/>
                <a:gd name="T38" fmla="*/ 409 w 445"/>
                <a:gd name="T39" fmla="*/ 126 h 132"/>
                <a:gd name="T40" fmla="*/ 403 w 445"/>
                <a:gd name="T41" fmla="*/ 126 h 132"/>
                <a:gd name="T42" fmla="*/ 385 w 445"/>
                <a:gd name="T43" fmla="*/ 120 h 132"/>
                <a:gd name="T44" fmla="*/ 367 w 445"/>
                <a:gd name="T45" fmla="*/ 108 h 132"/>
                <a:gd name="T46" fmla="*/ 349 w 445"/>
                <a:gd name="T47" fmla="*/ 96 h 132"/>
                <a:gd name="T48" fmla="*/ 325 w 445"/>
                <a:gd name="T49" fmla="*/ 84 h 132"/>
                <a:gd name="T50" fmla="*/ 301 w 445"/>
                <a:gd name="T51" fmla="*/ 72 h 132"/>
                <a:gd name="T52" fmla="*/ 271 w 445"/>
                <a:gd name="T53" fmla="*/ 60 h 132"/>
                <a:gd name="T54" fmla="*/ 246 w 445"/>
                <a:gd name="T55" fmla="*/ 54 h 132"/>
                <a:gd name="T56" fmla="*/ 222 w 445"/>
                <a:gd name="T57" fmla="*/ 42 h 132"/>
                <a:gd name="T58" fmla="*/ 204 w 445"/>
                <a:gd name="T59" fmla="*/ 36 h 132"/>
                <a:gd name="T60" fmla="*/ 186 w 445"/>
                <a:gd name="T61" fmla="*/ 36 h 132"/>
                <a:gd name="T62" fmla="*/ 174 w 445"/>
                <a:gd name="T63" fmla="*/ 30 h 132"/>
                <a:gd name="T64" fmla="*/ 150 w 445"/>
                <a:gd name="T65" fmla="*/ 30 h 132"/>
                <a:gd name="T66" fmla="*/ 126 w 445"/>
                <a:gd name="T67" fmla="*/ 30 h 132"/>
                <a:gd name="T68" fmla="*/ 102 w 445"/>
                <a:gd name="T69" fmla="*/ 30 h 132"/>
                <a:gd name="T70" fmla="*/ 84 w 445"/>
                <a:gd name="T71" fmla="*/ 36 h 132"/>
                <a:gd name="T72" fmla="*/ 66 w 445"/>
                <a:gd name="T73" fmla="*/ 42 h 132"/>
                <a:gd name="T74" fmla="*/ 54 w 445"/>
                <a:gd name="T75" fmla="*/ 60 h 132"/>
                <a:gd name="T76" fmla="*/ 42 w 445"/>
                <a:gd name="T77" fmla="*/ 72 h 132"/>
                <a:gd name="T78" fmla="*/ 30 w 445"/>
                <a:gd name="T79" fmla="*/ 90 h 132"/>
                <a:gd name="T80" fmla="*/ 18 w 445"/>
                <a:gd name="T81" fmla="*/ 108 h 132"/>
                <a:gd name="T82" fmla="*/ 12 w 445"/>
                <a:gd name="T83" fmla="*/ 120 h 132"/>
                <a:gd name="T84" fmla="*/ 0 w 445"/>
                <a:gd name="T85" fmla="*/ 132 h 132"/>
                <a:gd name="T86" fmla="*/ 24 w 445"/>
                <a:gd name="T8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45" h="132">
                  <a:moveTo>
                    <a:pt x="24" y="0"/>
                  </a:moveTo>
                  <a:lnTo>
                    <a:pt x="42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90" y="6"/>
                  </a:lnTo>
                  <a:lnTo>
                    <a:pt x="102" y="6"/>
                  </a:lnTo>
                  <a:lnTo>
                    <a:pt x="120" y="6"/>
                  </a:lnTo>
                  <a:lnTo>
                    <a:pt x="144" y="6"/>
                  </a:lnTo>
                  <a:lnTo>
                    <a:pt x="174" y="18"/>
                  </a:lnTo>
                  <a:lnTo>
                    <a:pt x="210" y="24"/>
                  </a:lnTo>
                  <a:lnTo>
                    <a:pt x="246" y="36"/>
                  </a:lnTo>
                  <a:lnTo>
                    <a:pt x="289" y="54"/>
                  </a:lnTo>
                  <a:lnTo>
                    <a:pt x="337" y="72"/>
                  </a:lnTo>
                  <a:lnTo>
                    <a:pt x="379" y="96"/>
                  </a:lnTo>
                  <a:lnTo>
                    <a:pt x="409" y="108"/>
                  </a:lnTo>
                  <a:lnTo>
                    <a:pt x="427" y="114"/>
                  </a:lnTo>
                  <a:lnTo>
                    <a:pt x="445" y="126"/>
                  </a:lnTo>
                  <a:lnTo>
                    <a:pt x="433" y="120"/>
                  </a:lnTo>
                  <a:lnTo>
                    <a:pt x="421" y="120"/>
                  </a:lnTo>
                  <a:lnTo>
                    <a:pt x="409" y="126"/>
                  </a:lnTo>
                  <a:lnTo>
                    <a:pt x="403" y="126"/>
                  </a:lnTo>
                  <a:lnTo>
                    <a:pt x="385" y="120"/>
                  </a:lnTo>
                  <a:lnTo>
                    <a:pt x="367" y="108"/>
                  </a:lnTo>
                  <a:lnTo>
                    <a:pt x="349" y="96"/>
                  </a:lnTo>
                  <a:lnTo>
                    <a:pt x="325" y="84"/>
                  </a:lnTo>
                  <a:lnTo>
                    <a:pt x="301" y="72"/>
                  </a:lnTo>
                  <a:lnTo>
                    <a:pt x="271" y="60"/>
                  </a:lnTo>
                  <a:lnTo>
                    <a:pt x="246" y="54"/>
                  </a:lnTo>
                  <a:lnTo>
                    <a:pt x="222" y="42"/>
                  </a:lnTo>
                  <a:lnTo>
                    <a:pt x="204" y="36"/>
                  </a:lnTo>
                  <a:lnTo>
                    <a:pt x="186" y="36"/>
                  </a:lnTo>
                  <a:lnTo>
                    <a:pt x="174" y="30"/>
                  </a:lnTo>
                  <a:lnTo>
                    <a:pt x="150" y="30"/>
                  </a:lnTo>
                  <a:lnTo>
                    <a:pt x="126" y="30"/>
                  </a:lnTo>
                  <a:lnTo>
                    <a:pt x="102" y="30"/>
                  </a:lnTo>
                  <a:lnTo>
                    <a:pt x="84" y="36"/>
                  </a:lnTo>
                  <a:lnTo>
                    <a:pt x="66" y="42"/>
                  </a:lnTo>
                  <a:lnTo>
                    <a:pt x="54" y="60"/>
                  </a:lnTo>
                  <a:lnTo>
                    <a:pt x="42" y="72"/>
                  </a:lnTo>
                  <a:lnTo>
                    <a:pt x="30" y="90"/>
                  </a:lnTo>
                  <a:lnTo>
                    <a:pt x="18" y="108"/>
                  </a:lnTo>
                  <a:lnTo>
                    <a:pt x="12" y="120"/>
                  </a:lnTo>
                  <a:lnTo>
                    <a:pt x="0" y="13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2" name="Freeform 48">
              <a:extLst>
                <a:ext uri="{FF2B5EF4-FFF2-40B4-BE49-F238E27FC236}">
                  <a16:creationId xmlns:a16="http://schemas.microsoft.com/office/drawing/2014/main" id="{8A47A0AD-70BB-2A0D-BA90-A74939FD94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6" y="2841"/>
              <a:ext cx="96" cy="114"/>
            </a:xfrm>
            <a:custGeom>
              <a:avLst/>
              <a:gdLst>
                <a:gd name="T0" fmla="*/ 90 w 96"/>
                <a:gd name="T1" fmla="*/ 108 h 114"/>
                <a:gd name="T2" fmla="*/ 96 w 96"/>
                <a:gd name="T3" fmla="*/ 96 h 114"/>
                <a:gd name="T4" fmla="*/ 96 w 96"/>
                <a:gd name="T5" fmla="*/ 84 h 114"/>
                <a:gd name="T6" fmla="*/ 90 w 96"/>
                <a:gd name="T7" fmla="*/ 66 h 114"/>
                <a:gd name="T8" fmla="*/ 78 w 96"/>
                <a:gd name="T9" fmla="*/ 54 h 114"/>
                <a:gd name="T10" fmla="*/ 66 w 96"/>
                <a:gd name="T11" fmla="*/ 36 h 114"/>
                <a:gd name="T12" fmla="*/ 42 w 96"/>
                <a:gd name="T13" fmla="*/ 24 h 114"/>
                <a:gd name="T14" fmla="*/ 24 w 96"/>
                <a:gd name="T15" fmla="*/ 12 h 114"/>
                <a:gd name="T16" fmla="*/ 0 w 96"/>
                <a:gd name="T17" fmla="*/ 0 h 114"/>
                <a:gd name="T18" fmla="*/ 24 w 96"/>
                <a:gd name="T19" fmla="*/ 18 h 114"/>
                <a:gd name="T20" fmla="*/ 30 w 96"/>
                <a:gd name="T21" fmla="*/ 24 h 114"/>
                <a:gd name="T22" fmla="*/ 42 w 96"/>
                <a:gd name="T23" fmla="*/ 30 h 114"/>
                <a:gd name="T24" fmla="*/ 54 w 96"/>
                <a:gd name="T25" fmla="*/ 42 h 114"/>
                <a:gd name="T26" fmla="*/ 60 w 96"/>
                <a:gd name="T27" fmla="*/ 48 h 114"/>
                <a:gd name="T28" fmla="*/ 72 w 96"/>
                <a:gd name="T29" fmla="*/ 60 h 114"/>
                <a:gd name="T30" fmla="*/ 78 w 96"/>
                <a:gd name="T31" fmla="*/ 72 h 114"/>
                <a:gd name="T32" fmla="*/ 84 w 96"/>
                <a:gd name="T33" fmla="*/ 90 h 114"/>
                <a:gd name="T34" fmla="*/ 84 w 96"/>
                <a:gd name="T35" fmla="*/ 102 h 114"/>
                <a:gd name="T36" fmla="*/ 84 w 96"/>
                <a:gd name="T37" fmla="*/ 114 h 114"/>
                <a:gd name="T38" fmla="*/ 90 w 96"/>
                <a:gd name="T39" fmla="*/ 10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96" h="114">
                  <a:moveTo>
                    <a:pt x="90" y="108"/>
                  </a:moveTo>
                  <a:lnTo>
                    <a:pt x="96" y="96"/>
                  </a:lnTo>
                  <a:lnTo>
                    <a:pt x="96" y="84"/>
                  </a:lnTo>
                  <a:lnTo>
                    <a:pt x="90" y="66"/>
                  </a:lnTo>
                  <a:lnTo>
                    <a:pt x="78" y="54"/>
                  </a:lnTo>
                  <a:lnTo>
                    <a:pt x="66" y="36"/>
                  </a:lnTo>
                  <a:lnTo>
                    <a:pt x="42" y="24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30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78" y="72"/>
                  </a:lnTo>
                  <a:lnTo>
                    <a:pt x="84" y="90"/>
                  </a:lnTo>
                  <a:lnTo>
                    <a:pt x="84" y="102"/>
                  </a:lnTo>
                  <a:lnTo>
                    <a:pt x="84" y="114"/>
                  </a:lnTo>
                  <a:lnTo>
                    <a:pt x="90" y="108"/>
                  </a:lnTo>
                  <a:close/>
                </a:path>
              </a:pathLst>
            </a:custGeom>
            <a:solidFill>
              <a:srgbClr val="FCA4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3" name="Freeform 49">
              <a:extLst>
                <a:ext uri="{FF2B5EF4-FFF2-40B4-BE49-F238E27FC236}">
                  <a16:creationId xmlns:a16="http://schemas.microsoft.com/office/drawing/2014/main" id="{8B089BA4-2711-6993-CF85-383426F85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961"/>
              <a:ext cx="114" cy="138"/>
            </a:xfrm>
            <a:custGeom>
              <a:avLst/>
              <a:gdLst>
                <a:gd name="T0" fmla="*/ 108 w 114"/>
                <a:gd name="T1" fmla="*/ 132 h 138"/>
                <a:gd name="T2" fmla="*/ 114 w 114"/>
                <a:gd name="T3" fmla="*/ 114 h 138"/>
                <a:gd name="T4" fmla="*/ 108 w 114"/>
                <a:gd name="T5" fmla="*/ 96 h 138"/>
                <a:gd name="T6" fmla="*/ 108 w 114"/>
                <a:gd name="T7" fmla="*/ 84 h 138"/>
                <a:gd name="T8" fmla="*/ 96 w 114"/>
                <a:gd name="T9" fmla="*/ 66 h 138"/>
                <a:gd name="T10" fmla="*/ 90 w 114"/>
                <a:gd name="T11" fmla="*/ 54 h 138"/>
                <a:gd name="T12" fmla="*/ 72 w 114"/>
                <a:gd name="T13" fmla="*/ 42 h 138"/>
                <a:gd name="T14" fmla="*/ 54 w 114"/>
                <a:gd name="T15" fmla="*/ 30 h 138"/>
                <a:gd name="T16" fmla="*/ 30 w 114"/>
                <a:gd name="T17" fmla="*/ 18 h 138"/>
                <a:gd name="T18" fmla="*/ 0 w 114"/>
                <a:gd name="T19" fmla="*/ 0 h 138"/>
                <a:gd name="T20" fmla="*/ 18 w 114"/>
                <a:gd name="T21" fmla="*/ 12 h 138"/>
                <a:gd name="T22" fmla="*/ 30 w 114"/>
                <a:gd name="T23" fmla="*/ 24 h 138"/>
                <a:gd name="T24" fmla="*/ 48 w 114"/>
                <a:gd name="T25" fmla="*/ 36 h 138"/>
                <a:gd name="T26" fmla="*/ 60 w 114"/>
                <a:gd name="T27" fmla="*/ 48 h 138"/>
                <a:gd name="T28" fmla="*/ 72 w 114"/>
                <a:gd name="T29" fmla="*/ 60 h 138"/>
                <a:gd name="T30" fmla="*/ 84 w 114"/>
                <a:gd name="T31" fmla="*/ 78 h 138"/>
                <a:gd name="T32" fmla="*/ 90 w 114"/>
                <a:gd name="T33" fmla="*/ 96 h 138"/>
                <a:gd name="T34" fmla="*/ 96 w 114"/>
                <a:gd name="T35" fmla="*/ 120 h 138"/>
                <a:gd name="T36" fmla="*/ 102 w 114"/>
                <a:gd name="T37" fmla="*/ 138 h 138"/>
                <a:gd name="T38" fmla="*/ 108 w 114"/>
                <a:gd name="T39" fmla="*/ 132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14" h="138">
                  <a:moveTo>
                    <a:pt x="108" y="132"/>
                  </a:moveTo>
                  <a:lnTo>
                    <a:pt x="114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96" y="66"/>
                  </a:lnTo>
                  <a:lnTo>
                    <a:pt x="90" y="54"/>
                  </a:lnTo>
                  <a:lnTo>
                    <a:pt x="72" y="42"/>
                  </a:lnTo>
                  <a:lnTo>
                    <a:pt x="54" y="30"/>
                  </a:lnTo>
                  <a:lnTo>
                    <a:pt x="30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84" y="78"/>
                  </a:lnTo>
                  <a:lnTo>
                    <a:pt x="90" y="96"/>
                  </a:lnTo>
                  <a:lnTo>
                    <a:pt x="96" y="120"/>
                  </a:lnTo>
                  <a:lnTo>
                    <a:pt x="102" y="138"/>
                  </a:lnTo>
                  <a:lnTo>
                    <a:pt x="108" y="132"/>
                  </a:lnTo>
                  <a:close/>
                </a:path>
              </a:pathLst>
            </a:custGeom>
            <a:solidFill>
              <a:srgbClr val="FCA4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4" name="Freeform 50">
              <a:extLst>
                <a:ext uri="{FF2B5EF4-FFF2-40B4-BE49-F238E27FC236}">
                  <a16:creationId xmlns:a16="http://schemas.microsoft.com/office/drawing/2014/main" id="{60F57485-28A7-9E74-2676-62C07BC74D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6" y="3099"/>
              <a:ext cx="90" cy="103"/>
            </a:xfrm>
            <a:custGeom>
              <a:avLst/>
              <a:gdLst>
                <a:gd name="T0" fmla="*/ 0 w 90"/>
                <a:gd name="T1" fmla="*/ 0 h 103"/>
                <a:gd name="T2" fmla="*/ 24 w 90"/>
                <a:gd name="T3" fmla="*/ 12 h 103"/>
                <a:gd name="T4" fmla="*/ 48 w 90"/>
                <a:gd name="T5" fmla="*/ 24 h 103"/>
                <a:gd name="T6" fmla="*/ 66 w 90"/>
                <a:gd name="T7" fmla="*/ 36 h 103"/>
                <a:gd name="T8" fmla="*/ 78 w 90"/>
                <a:gd name="T9" fmla="*/ 48 h 103"/>
                <a:gd name="T10" fmla="*/ 84 w 90"/>
                <a:gd name="T11" fmla="*/ 67 h 103"/>
                <a:gd name="T12" fmla="*/ 90 w 90"/>
                <a:gd name="T13" fmla="*/ 85 h 103"/>
                <a:gd name="T14" fmla="*/ 90 w 90"/>
                <a:gd name="T15" fmla="*/ 103 h 103"/>
                <a:gd name="T16" fmla="*/ 84 w 90"/>
                <a:gd name="T17" fmla="*/ 103 h 103"/>
                <a:gd name="T18" fmla="*/ 72 w 90"/>
                <a:gd name="T19" fmla="*/ 103 h 103"/>
                <a:gd name="T20" fmla="*/ 72 w 90"/>
                <a:gd name="T21" fmla="*/ 91 h 103"/>
                <a:gd name="T22" fmla="*/ 66 w 90"/>
                <a:gd name="T23" fmla="*/ 73 h 103"/>
                <a:gd name="T24" fmla="*/ 60 w 90"/>
                <a:gd name="T25" fmla="*/ 54 h 103"/>
                <a:gd name="T26" fmla="*/ 48 w 90"/>
                <a:gd name="T27" fmla="*/ 36 h 103"/>
                <a:gd name="T28" fmla="*/ 30 w 90"/>
                <a:gd name="T29" fmla="*/ 24 h 103"/>
                <a:gd name="T30" fmla="*/ 18 w 90"/>
                <a:gd name="T31" fmla="*/ 12 h 103"/>
                <a:gd name="T32" fmla="*/ 0 w 90"/>
                <a:gd name="T33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103">
                  <a:moveTo>
                    <a:pt x="0" y="0"/>
                  </a:moveTo>
                  <a:lnTo>
                    <a:pt x="24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48"/>
                  </a:lnTo>
                  <a:lnTo>
                    <a:pt x="84" y="67"/>
                  </a:lnTo>
                  <a:lnTo>
                    <a:pt x="90" y="85"/>
                  </a:lnTo>
                  <a:lnTo>
                    <a:pt x="90" y="103"/>
                  </a:lnTo>
                  <a:lnTo>
                    <a:pt x="84" y="103"/>
                  </a:lnTo>
                  <a:lnTo>
                    <a:pt x="72" y="103"/>
                  </a:lnTo>
                  <a:lnTo>
                    <a:pt x="72" y="91"/>
                  </a:lnTo>
                  <a:lnTo>
                    <a:pt x="66" y="73"/>
                  </a:lnTo>
                  <a:lnTo>
                    <a:pt x="60" y="54"/>
                  </a:lnTo>
                  <a:lnTo>
                    <a:pt x="48" y="36"/>
                  </a:lnTo>
                  <a:lnTo>
                    <a:pt x="30" y="24"/>
                  </a:lnTo>
                  <a:lnTo>
                    <a:pt x="18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5" name="Freeform 51">
              <a:extLst>
                <a:ext uri="{FF2B5EF4-FFF2-40B4-BE49-F238E27FC236}">
                  <a16:creationId xmlns:a16="http://schemas.microsoft.com/office/drawing/2014/main" id="{4030A756-57F4-1405-B4A4-46092F1B0C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9" y="3105"/>
              <a:ext cx="235" cy="151"/>
            </a:xfrm>
            <a:custGeom>
              <a:avLst/>
              <a:gdLst>
                <a:gd name="T0" fmla="*/ 84 w 235"/>
                <a:gd name="T1" fmla="*/ 24 h 151"/>
                <a:gd name="T2" fmla="*/ 120 w 235"/>
                <a:gd name="T3" fmla="*/ 30 h 151"/>
                <a:gd name="T4" fmla="*/ 157 w 235"/>
                <a:gd name="T5" fmla="*/ 42 h 151"/>
                <a:gd name="T6" fmla="*/ 175 w 235"/>
                <a:gd name="T7" fmla="*/ 54 h 151"/>
                <a:gd name="T8" fmla="*/ 199 w 235"/>
                <a:gd name="T9" fmla="*/ 73 h 151"/>
                <a:gd name="T10" fmla="*/ 217 w 235"/>
                <a:gd name="T11" fmla="*/ 91 h 151"/>
                <a:gd name="T12" fmla="*/ 235 w 235"/>
                <a:gd name="T13" fmla="*/ 109 h 151"/>
                <a:gd name="T14" fmla="*/ 205 w 235"/>
                <a:gd name="T15" fmla="*/ 85 h 151"/>
                <a:gd name="T16" fmla="*/ 175 w 235"/>
                <a:gd name="T17" fmla="*/ 67 h 151"/>
                <a:gd name="T18" fmla="*/ 157 w 235"/>
                <a:gd name="T19" fmla="*/ 48 h 151"/>
                <a:gd name="T20" fmla="*/ 132 w 235"/>
                <a:gd name="T21" fmla="*/ 48 h 151"/>
                <a:gd name="T22" fmla="*/ 114 w 235"/>
                <a:gd name="T23" fmla="*/ 42 h 151"/>
                <a:gd name="T24" fmla="*/ 102 w 235"/>
                <a:gd name="T25" fmla="*/ 36 h 151"/>
                <a:gd name="T26" fmla="*/ 108 w 235"/>
                <a:gd name="T27" fmla="*/ 54 h 151"/>
                <a:gd name="T28" fmla="*/ 108 w 235"/>
                <a:gd name="T29" fmla="*/ 73 h 151"/>
                <a:gd name="T30" fmla="*/ 114 w 235"/>
                <a:gd name="T31" fmla="*/ 91 h 151"/>
                <a:gd name="T32" fmla="*/ 120 w 235"/>
                <a:gd name="T33" fmla="*/ 109 h 151"/>
                <a:gd name="T34" fmla="*/ 126 w 235"/>
                <a:gd name="T35" fmla="*/ 127 h 151"/>
                <a:gd name="T36" fmla="*/ 132 w 235"/>
                <a:gd name="T37" fmla="*/ 133 h 151"/>
                <a:gd name="T38" fmla="*/ 138 w 235"/>
                <a:gd name="T39" fmla="*/ 151 h 151"/>
                <a:gd name="T40" fmla="*/ 126 w 235"/>
                <a:gd name="T41" fmla="*/ 133 h 151"/>
                <a:gd name="T42" fmla="*/ 120 w 235"/>
                <a:gd name="T43" fmla="*/ 115 h 151"/>
                <a:gd name="T44" fmla="*/ 108 w 235"/>
                <a:gd name="T45" fmla="*/ 97 h 151"/>
                <a:gd name="T46" fmla="*/ 102 w 235"/>
                <a:gd name="T47" fmla="*/ 85 h 151"/>
                <a:gd name="T48" fmla="*/ 96 w 235"/>
                <a:gd name="T49" fmla="*/ 67 h 151"/>
                <a:gd name="T50" fmla="*/ 96 w 235"/>
                <a:gd name="T51" fmla="*/ 54 h 151"/>
                <a:gd name="T52" fmla="*/ 84 w 235"/>
                <a:gd name="T53" fmla="*/ 42 h 151"/>
                <a:gd name="T54" fmla="*/ 78 w 235"/>
                <a:gd name="T55" fmla="*/ 30 h 151"/>
                <a:gd name="T56" fmla="*/ 66 w 235"/>
                <a:gd name="T57" fmla="*/ 18 h 151"/>
                <a:gd name="T58" fmla="*/ 54 w 235"/>
                <a:gd name="T59" fmla="*/ 12 h 151"/>
                <a:gd name="T60" fmla="*/ 36 w 235"/>
                <a:gd name="T61" fmla="*/ 12 h 151"/>
                <a:gd name="T62" fmla="*/ 18 w 235"/>
                <a:gd name="T63" fmla="*/ 18 h 151"/>
                <a:gd name="T64" fmla="*/ 12 w 235"/>
                <a:gd name="T65" fmla="*/ 30 h 151"/>
                <a:gd name="T66" fmla="*/ 30 w 235"/>
                <a:gd name="T67" fmla="*/ 42 h 151"/>
                <a:gd name="T68" fmla="*/ 36 w 235"/>
                <a:gd name="T69" fmla="*/ 54 h 151"/>
                <a:gd name="T70" fmla="*/ 42 w 235"/>
                <a:gd name="T71" fmla="*/ 79 h 151"/>
                <a:gd name="T72" fmla="*/ 42 w 235"/>
                <a:gd name="T73" fmla="*/ 91 h 151"/>
                <a:gd name="T74" fmla="*/ 42 w 235"/>
                <a:gd name="T75" fmla="*/ 79 h 151"/>
                <a:gd name="T76" fmla="*/ 36 w 235"/>
                <a:gd name="T77" fmla="*/ 67 h 151"/>
                <a:gd name="T78" fmla="*/ 30 w 235"/>
                <a:gd name="T79" fmla="*/ 54 h 151"/>
                <a:gd name="T80" fmla="*/ 24 w 235"/>
                <a:gd name="T81" fmla="*/ 42 h 151"/>
                <a:gd name="T82" fmla="*/ 12 w 235"/>
                <a:gd name="T83" fmla="*/ 36 h 151"/>
                <a:gd name="T84" fmla="*/ 0 w 235"/>
                <a:gd name="T85" fmla="*/ 36 h 151"/>
                <a:gd name="T86" fmla="*/ 6 w 235"/>
                <a:gd name="T87" fmla="*/ 24 h 151"/>
                <a:gd name="T88" fmla="*/ 6 w 235"/>
                <a:gd name="T89" fmla="*/ 18 h 151"/>
                <a:gd name="T90" fmla="*/ 12 w 235"/>
                <a:gd name="T91" fmla="*/ 6 h 151"/>
                <a:gd name="T92" fmla="*/ 24 w 235"/>
                <a:gd name="T93" fmla="*/ 6 h 151"/>
                <a:gd name="T94" fmla="*/ 36 w 235"/>
                <a:gd name="T95" fmla="*/ 0 h 151"/>
                <a:gd name="T96" fmla="*/ 54 w 235"/>
                <a:gd name="T97" fmla="*/ 0 h 151"/>
                <a:gd name="T98" fmla="*/ 72 w 235"/>
                <a:gd name="T99" fmla="*/ 12 h 151"/>
                <a:gd name="T100" fmla="*/ 84 w 235"/>
                <a:gd name="T101" fmla="*/ 2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35" h="151">
                  <a:moveTo>
                    <a:pt x="84" y="24"/>
                  </a:moveTo>
                  <a:lnTo>
                    <a:pt x="120" y="30"/>
                  </a:lnTo>
                  <a:lnTo>
                    <a:pt x="157" y="42"/>
                  </a:lnTo>
                  <a:lnTo>
                    <a:pt x="175" y="54"/>
                  </a:lnTo>
                  <a:lnTo>
                    <a:pt x="199" y="73"/>
                  </a:lnTo>
                  <a:lnTo>
                    <a:pt x="217" y="91"/>
                  </a:lnTo>
                  <a:lnTo>
                    <a:pt x="235" y="109"/>
                  </a:lnTo>
                  <a:lnTo>
                    <a:pt x="205" y="85"/>
                  </a:lnTo>
                  <a:lnTo>
                    <a:pt x="175" y="67"/>
                  </a:lnTo>
                  <a:lnTo>
                    <a:pt x="157" y="48"/>
                  </a:lnTo>
                  <a:lnTo>
                    <a:pt x="132" y="48"/>
                  </a:lnTo>
                  <a:lnTo>
                    <a:pt x="114" y="42"/>
                  </a:lnTo>
                  <a:lnTo>
                    <a:pt x="102" y="36"/>
                  </a:lnTo>
                  <a:lnTo>
                    <a:pt x="108" y="54"/>
                  </a:lnTo>
                  <a:lnTo>
                    <a:pt x="108" y="73"/>
                  </a:lnTo>
                  <a:lnTo>
                    <a:pt x="114" y="91"/>
                  </a:lnTo>
                  <a:lnTo>
                    <a:pt x="120" y="109"/>
                  </a:lnTo>
                  <a:lnTo>
                    <a:pt x="126" y="127"/>
                  </a:lnTo>
                  <a:lnTo>
                    <a:pt x="132" y="133"/>
                  </a:lnTo>
                  <a:lnTo>
                    <a:pt x="138" y="151"/>
                  </a:lnTo>
                  <a:lnTo>
                    <a:pt x="126" y="133"/>
                  </a:lnTo>
                  <a:lnTo>
                    <a:pt x="120" y="115"/>
                  </a:lnTo>
                  <a:lnTo>
                    <a:pt x="108" y="97"/>
                  </a:lnTo>
                  <a:lnTo>
                    <a:pt x="102" y="85"/>
                  </a:lnTo>
                  <a:lnTo>
                    <a:pt x="96" y="67"/>
                  </a:lnTo>
                  <a:lnTo>
                    <a:pt x="96" y="54"/>
                  </a:lnTo>
                  <a:lnTo>
                    <a:pt x="84" y="42"/>
                  </a:lnTo>
                  <a:lnTo>
                    <a:pt x="78" y="30"/>
                  </a:lnTo>
                  <a:lnTo>
                    <a:pt x="66" y="18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18" y="18"/>
                  </a:lnTo>
                  <a:lnTo>
                    <a:pt x="12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2" y="79"/>
                  </a:lnTo>
                  <a:lnTo>
                    <a:pt x="42" y="91"/>
                  </a:lnTo>
                  <a:lnTo>
                    <a:pt x="42" y="79"/>
                  </a:lnTo>
                  <a:lnTo>
                    <a:pt x="36" y="67"/>
                  </a:lnTo>
                  <a:lnTo>
                    <a:pt x="30" y="54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36" y="0"/>
                  </a:lnTo>
                  <a:lnTo>
                    <a:pt x="54" y="0"/>
                  </a:lnTo>
                  <a:lnTo>
                    <a:pt x="72" y="12"/>
                  </a:lnTo>
                  <a:lnTo>
                    <a:pt x="84" y="24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6" name="Freeform 52">
              <a:extLst>
                <a:ext uri="{FF2B5EF4-FFF2-40B4-BE49-F238E27FC236}">
                  <a16:creationId xmlns:a16="http://schemas.microsoft.com/office/drawing/2014/main" id="{F525A141-B512-F241-9064-9DCBC44364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5" y="3075"/>
              <a:ext cx="48" cy="42"/>
            </a:xfrm>
            <a:custGeom>
              <a:avLst/>
              <a:gdLst>
                <a:gd name="T0" fmla="*/ 6 w 48"/>
                <a:gd name="T1" fmla="*/ 42 h 42"/>
                <a:gd name="T2" fmla="*/ 12 w 48"/>
                <a:gd name="T3" fmla="*/ 30 h 42"/>
                <a:gd name="T4" fmla="*/ 12 w 48"/>
                <a:gd name="T5" fmla="*/ 18 h 42"/>
                <a:gd name="T6" fmla="*/ 24 w 48"/>
                <a:gd name="T7" fmla="*/ 12 h 42"/>
                <a:gd name="T8" fmla="*/ 30 w 48"/>
                <a:gd name="T9" fmla="*/ 6 h 42"/>
                <a:gd name="T10" fmla="*/ 48 w 48"/>
                <a:gd name="T11" fmla="*/ 0 h 42"/>
                <a:gd name="T12" fmla="*/ 36 w 48"/>
                <a:gd name="T13" fmla="*/ 0 h 42"/>
                <a:gd name="T14" fmla="*/ 18 w 48"/>
                <a:gd name="T15" fmla="*/ 6 h 42"/>
                <a:gd name="T16" fmla="*/ 6 w 48"/>
                <a:gd name="T17" fmla="*/ 18 h 42"/>
                <a:gd name="T18" fmla="*/ 0 w 48"/>
                <a:gd name="T19" fmla="*/ 30 h 42"/>
                <a:gd name="T20" fmla="*/ 6 w 48"/>
                <a:gd name="T2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8" h="42">
                  <a:moveTo>
                    <a:pt x="6" y="42"/>
                  </a:moveTo>
                  <a:lnTo>
                    <a:pt x="12" y="30"/>
                  </a:lnTo>
                  <a:lnTo>
                    <a:pt x="12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18" y="6"/>
                  </a:lnTo>
                  <a:lnTo>
                    <a:pt x="6" y="18"/>
                  </a:lnTo>
                  <a:lnTo>
                    <a:pt x="0" y="30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7" name="Freeform 53">
              <a:extLst>
                <a:ext uri="{FF2B5EF4-FFF2-40B4-BE49-F238E27FC236}">
                  <a16:creationId xmlns:a16="http://schemas.microsoft.com/office/drawing/2014/main" id="{394C3494-8B40-528D-35B1-00BDC396BB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1" y="3045"/>
              <a:ext cx="18" cy="48"/>
            </a:xfrm>
            <a:custGeom>
              <a:avLst/>
              <a:gdLst>
                <a:gd name="T0" fmla="*/ 0 w 18"/>
                <a:gd name="T1" fmla="*/ 48 h 48"/>
                <a:gd name="T2" fmla="*/ 0 w 18"/>
                <a:gd name="T3" fmla="*/ 36 h 48"/>
                <a:gd name="T4" fmla="*/ 0 w 18"/>
                <a:gd name="T5" fmla="*/ 24 h 48"/>
                <a:gd name="T6" fmla="*/ 12 w 18"/>
                <a:gd name="T7" fmla="*/ 18 h 48"/>
                <a:gd name="T8" fmla="*/ 18 w 18"/>
                <a:gd name="T9" fmla="*/ 6 h 48"/>
                <a:gd name="T10" fmla="*/ 12 w 18"/>
                <a:gd name="T11" fmla="*/ 0 h 48"/>
                <a:gd name="T12" fmla="*/ 0 w 18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48">
                  <a:moveTo>
                    <a:pt x="0" y="48"/>
                  </a:moveTo>
                  <a:lnTo>
                    <a:pt x="0" y="36"/>
                  </a:lnTo>
                  <a:lnTo>
                    <a:pt x="0" y="24"/>
                  </a:lnTo>
                  <a:lnTo>
                    <a:pt x="12" y="18"/>
                  </a:lnTo>
                  <a:lnTo>
                    <a:pt x="18" y="6"/>
                  </a:lnTo>
                  <a:lnTo>
                    <a:pt x="12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8" name="Freeform 54">
              <a:extLst>
                <a:ext uri="{FF2B5EF4-FFF2-40B4-BE49-F238E27FC236}">
                  <a16:creationId xmlns:a16="http://schemas.microsoft.com/office/drawing/2014/main" id="{097C03BA-F29E-F0F8-FC24-CEAEEEE595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" y="3051"/>
              <a:ext cx="72" cy="193"/>
            </a:xfrm>
            <a:custGeom>
              <a:avLst/>
              <a:gdLst>
                <a:gd name="T0" fmla="*/ 30 w 72"/>
                <a:gd name="T1" fmla="*/ 193 h 193"/>
                <a:gd name="T2" fmla="*/ 36 w 72"/>
                <a:gd name="T3" fmla="*/ 169 h 193"/>
                <a:gd name="T4" fmla="*/ 30 w 72"/>
                <a:gd name="T5" fmla="*/ 139 h 193"/>
                <a:gd name="T6" fmla="*/ 30 w 72"/>
                <a:gd name="T7" fmla="*/ 102 h 193"/>
                <a:gd name="T8" fmla="*/ 30 w 72"/>
                <a:gd name="T9" fmla="*/ 66 h 193"/>
                <a:gd name="T10" fmla="*/ 30 w 72"/>
                <a:gd name="T11" fmla="*/ 54 h 193"/>
                <a:gd name="T12" fmla="*/ 36 w 72"/>
                <a:gd name="T13" fmla="*/ 42 h 193"/>
                <a:gd name="T14" fmla="*/ 48 w 72"/>
                <a:gd name="T15" fmla="*/ 36 h 193"/>
                <a:gd name="T16" fmla="*/ 60 w 72"/>
                <a:gd name="T17" fmla="*/ 30 h 193"/>
                <a:gd name="T18" fmla="*/ 66 w 72"/>
                <a:gd name="T19" fmla="*/ 24 h 193"/>
                <a:gd name="T20" fmla="*/ 66 w 72"/>
                <a:gd name="T21" fmla="*/ 12 h 193"/>
                <a:gd name="T22" fmla="*/ 72 w 72"/>
                <a:gd name="T23" fmla="*/ 0 h 193"/>
                <a:gd name="T24" fmla="*/ 60 w 72"/>
                <a:gd name="T25" fmla="*/ 12 h 193"/>
                <a:gd name="T26" fmla="*/ 60 w 72"/>
                <a:gd name="T27" fmla="*/ 24 h 193"/>
                <a:gd name="T28" fmla="*/ 48 w 72"/>
                <a:gd name="T29" fmla="*/ 24 h 193"/>
                <a:gd name="T30" fmla="*/ 36 w 72"/>
                <a:gd name="T31" fmla="*/ 30 h 193"/>
                <a:gd name="T32" fmla="*/ 30 w 72"/>
                <a:gd name="T33" fmla="*/ 36 h 193"/>
                <a:gd name="T34" fmla="*/ 24 w 72"/>
                <a:gd name="T35" fmla="*/ 42 h 193"/>
                <a:gd name="T36" fmla="*/ 12 w 72"/>
                <a:gd name="T37" fmla="*/ 36 h 193"/>
                <a:gd name="T38" fmla="*/ 6 w 72"/>
                <a:gd name="T39" fmla="*/ 24 h 193"/>
                <a:gd name="T40" fmla="*/ 6 w 72"/>
                <a:gd name="T41" fmla="*/ 12 h 193"/>
                <a:gd name="T42" fmla="*/ 0 w 72"/>
                <a:gd name="T43" fmla="*/ 6 h 193"/>
                <a:gd name="T44" fmla="*/ 0 w 72"/>
                <a:gd name="T45" fmla="*/ 18 h 193"/>
                <a:gd name="T46" fmla="*/ 0 w 72"/>
                <a:gd name="T47" fmla="*/ 36 h 193"/>
                <a:gd name="T48" fmla="*/ 0 w 72"/>
                <a:gd name="T49" fmla="*/ 48 h 193"/>
                <a:gd name="T50" fmla="*/ 6 w 72"/>
                <a:gd name="T51" fmla="*/ 60 h 193"/>
                <a:gd name="T52" fmla="*/ 0 w 72"/>
                <a:gd name="T53" fmla="*/ 72 h 193"/>
                <a:gd name="T54" fmla="*/ 6 w 72"/>
                <a:gd name="T55" fmla="*/ 90 h 193"/>
                <a:gd name="T56" fmla="*/ 12 w 72"/>
                <a:gd name="T57" fmla="*/ 102 h 193"/>
                <a:gd name="T58" fmla="*/ 12 w 72"/>
                <a:gd name="T59" fmla="*/ 115 h 193"/>
                <a:gd name="T60" fmla="*/ 18 w 72"/>
                <a:gd name="T61" fmla="*/ 127 h 193"/>
                <a:gd name="T62" fmla="*/ 18 w 72"/>
                <a:gd name="T63" fmla="*/ 139 h 193"/>
                <a:gd name="T64" fmla="*/ 12 w 72"/>
                <a:gd name="T65" fmla="*/ 145 h 193"/>
                <a:gd name="T66" fmla="*/ 0 w 72"/>
                <a:gd name="T67" fmla="*/ 139 h 193"/>
                <a:gd name="T68" fmla="*/ 6 w 72"/>
                <a:gd name="T69" fmla="*/ 151 h 193"/>
                <a:gd name="T70" fmla="*/ 12 w 72"/>
                <a:gd name="T71" fmla="*/ 163 h 193"/>
                <a:gd name="T72" fmla="*/ 12 w 72"/>
                <a:gd name="T73" fmla="*/ 175 h 193"/>
                <a:gd name="T74" fmla="*/ 18 w 72"/>
                <a:gd name="T75" fmla="*/ 187 h 193"/>
                <a:gd name="T76" fmla="*/ 30 w 72"/>
                <a:gd name="T77" fmla="*/ 193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2" h="193">
                  <a:moveTo>
                    <a:pt x="30" y="193"/>
                  </a:moveTo>
                  <a:lnTo>
                    <a:pt x="36" y="169"/>
                  </a:lnTo>
                  <a:lnTo>
                    <a:pt x="30" y="139"/>
                  </a:lnTo>
                  <a:lnTo>
                    <a:pt x="30" y="102"/>
                  </a:lnTo>
                  <a:lnTo>
                    <a:pt x="30" y="66"/>
                  </a:lnTo>
                  <a:lnTo>
                    <a:pt x="30" y="54"/>
                  </a:lnTo>
                  <a:lnTo>
                    <a:pt x="36" y="42"/>
                  </a:lnTo>
                  <a:lnTo>
                    <a:pt x="48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66" y="12"/>
                  </a:lnTo>
                  <a:lnTo>
                    <a:pt x="72" y="0"/>
                  </a:lnTo>
                  <a:lnTo>
                    <a:pt x="60" y="12"/>
                  </a:lnTo>
                  <a:lnTo>
                    <a:pt x="60" y="24"/>
                  </a:lnTo>
                  <a:lnTo>
                    <a:pt x="48" y="24"/>
                  </a:lnTo>
                  <a:lnTo>
                    <a:pt x="36" y="30"/>
                  </a:lnTo>
                  <a:lnTo>
                    <a:pt x="30" y="36"/>
                  </a:lnTo>
                  <a:lnTo>
                    <a:pt x="24" y="42"/>
                  </a:lnTo>
                  <a:lnTo>
                    <a:pt x="12" y="36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0" y="6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0" y="48"/>
                  </a:lnTo>
                  <a:lnTo>
                    <a:pt x="6" y="60"/>
                  </a:lnTo>
                  <a:lnTo>
                    <a:pt x="0" y="72"/>
                  </a:lnTo>
                  <a:lnTo>
                    <a:pt x="6" y="90"/>
                  </a:lnTo>
                  <a:lnTo>
                    <a:pt x="12" y="102"/>
                  </a:lnTo>
                  <a:lnTo>
                    <a:pt x="12" y="115"/>
                  </a:lnTo>
                  <a:lnTo>
                    <a:pt x="18" y="127"/>
                  </a:lnTo>
                  <a:lnTo>
                    <a:pt x="18" y="139"/>
                  </a:lnTo>
                  <a:lnTo>
                    <a:pt x="12" y="145"/>
                  </a:lnTo>
                  <a:lnTo>
                    <a:pt x="0" y="139"/>
                  </a:lnTo>
                  <a:lnTo>
                    <a:pt x="6" y="151"/>
                  </a:lnTo>
                  <a:lnTo>
                    <a:pt x="12" y="163"/>
                  </a:lnTo>
                  <a:lnTo>
                    <a:pt x="12" y="175"/>
                  </a:lnTo>
                  <a:lnTo>
                    <a:pt x="18" y="187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FCA4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99" name="Freeform 55">
              <a:extLst>
                <a:ext uri="{FF2B5EF4-FFF2-40B4-BE49-F238E27FC236}">
                  <a16:creationId xmlns:a16="http://schemas.microsoft.com/office/drawing/2014/main" id="{056AC7B8-D971-28CF-6A10-F488A20DE6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3" y="3202"/>
              <a:ext cx="36" cy="36"/>
            </a:xfrm>
            <a:custGeom>
              <a:avLst/>
              <a:gdLst>
                <a:gd name="T0" fmla="*/ 6 w 36"/>
                <a:gd name="T1" fmla="*/ 12 h 36"/>
                <a:gd name="T2" fmla="*/ 12 w 36"/>
                <a:gd name="T3" fmla="*/ 12 h 36"/>
                <a:gd name="T4" fmla="*/ 24 w 36"/>
                <a:gd name="T5" fmla="*/ 12 h 36"/>
                <a:gd name="T6" fmla="*/ 30 w 36"/>
                <a:gd name="T7" fmla="*/ 18 h 36"/>
                <a:gd name="T8" fmla="*/ 36 w 36"/>
                <a:gd name="T9" fmla="*/ 36 h 36"/>
                <a:gd name="T10" fmla="*/ 36 w 36"/>
                <a:gd name="T11" fmla="*/ 24 h 36"/>
                <a:gd name="T12" fmla="*/ 30 w 36"/>
                <a:gd name="T13" fmla="*/ 12 h 36"/>
                <a:gd name="T14" fmla="*/ 24 w 36"/>
                <a:gd name="T15" fmla="*/ 6 h 36"/>
                <a:gd name="T16" fmla="*/ 12 w 36"/>
                <a:gd name="T17" fmla="*/ 0 h 36"/>
                <a:gd name="T18" fmla="*/ 0 w 36"/>
                <a:gd name="T19" fmla="*/ 0 h 36"/>
                <a:gd name="T20" fmla="*/ 6 w 36"/>
                <a:gd name="T21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" h="36">
                  <a:moveTo>
                    <a:pt x="6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36"/>
                  </a:lnTo>
                  <a:lnTo>
                    <a:pt x="36" y="24"/>
                  </a:lnTo>
                  <a:lnTo>
                    <a:pt x="30" y="12"/>
                  </a:lnTo>
                  <a:lnTo>
                    <a:pt x="24" y="6"/>
                  </a:lnTo>
                  <a:lnTo>
                    <a:pt x="12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00" name="Freeform 56">
              <a:extLst>
                <a:ext uri="{FF2B5EF4-FFF2-40B4-BE49-F238E27FC236}">
                  <a16:creationId xmlns:a16="http://schemas.microsoft.com/office/drawing/2014/main" id="{AC565A3C-3B20-4E90-FD7B-2A98BD47B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7" y="2829"/>
              <a:ext cx="60" cy="108"/>
            </a:xfrm>
            <a:custGeom>
              <a:avLst/>
              <a:gdLst>
                <a:gd name="T0" fmla="*/ 0 w 60"/>
                <a:gd name="T1" fmla="*/ 42 h 108"/>
                <a:gd name="T2" fmla="*/ 6 w 60"/>
                <a:gd name="T3" fmla="*/ 54 h 108"/>
                <a:gd name="T4" fmla="*/ 12 w 60"/>
                <a:gd name="T5" fmla="*/ 66 h 108"/>
                <a:gd name="T6" fmla="*/ 18 w 60"/>
                <a:gd name="T7" fmla="*/ 72 h 108"/>
                <a:gd name="T8" fmla="*/ 24 w 60"/>
                <a:gd name="T9" fmla="*/ 78 h 108"/>
                <a:gd name="T10" fmla="*/ 30 w 60"/>
                <a:gd name="T11" fmla="*/ 96 h 108"/>
                <a:gd name="T12" fmla="*/ 36 w 60"/>
                <a:gd name="T13" fmla="*/ 108 h 108"/>
                <a:gd name="T14" fmla="*/ 36 w 60"/>
                <a:gd name="T15" fmla="*/ 90 h 108"/>
                <a:gd name="T16" fmla="*/ 30 w 60"/>
                <a:gd name="T17" fmla="*/ 78 h 108"/>
                <a:gd name="T18" fmla="*/ 24 w 60"/>
                <a:gd name="T19" fmla="*/ 66 h 108"/>
                <a:gd name="T20" fmla="*/ 18 w 60"/>
                <a:gd name="T21" fmla="*/ 54 h 108"/>
                <a:gd name="T22" fmla="*/ 30 w 60"/>
                <a:gd name="T23" fmla="*/ 48 h 108"/>
                <a:gd name="T24" fmla="*/ 36 w 60"/>
                <a:gd name="T25" fmla="*/ 42 h 108"/>
                <a:gd name="T26" fmla="*/ 42 w 60"/>
                <a:gd name="T27" fmla="*/ 36 h 108"/>
                <a:gd name="T28" fmla="*/ 54 w 60"/>
                <a:gd name="T29" fmla="*/ 18 h 108"/>
                <a:gd name="T30" fmla="*/ 60 w 60"/>
                <a:gd name="T31" fmla="*/ 0 h 108"/>
                <a:gd name="T32" fmla="*/ 0 w 60"/>
                <a:gd name="T33" fmla="*/ 4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108">
                  <a:moveTo>
                    <a:pt x="0" y="42"/>
                  </a:moveTo>
                  <a:lnTo>
                    <a:pt x="6" y="54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96"/>
                  </a:lnTo>
                  <a:lnTo>
                    <a:pt x="36" y="108"/>
                  </a:lnTo>
                  <a:lnTo>
                    <a:pt x="36" y="90"/>
                  </a:lnTo>
                  <a:lnTo>
                    <a:pt x="30" y="78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6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01" name="Freeform 57">
              <a:extLst>
                <a:ext uri="{FF2B5EF4-FFF2-40B4-BE49-F238E27FC236}">
                  <a16:creationId xmlns:a16="http://schemas.microsoft.com/office/drawing/2014/main" id="{6A691195-4C78-A566-AF3E-2EC0BF117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9" y="3376"/>
              <a:ext cx="42" cy="72"/>
            </a:xfrm>
            <a:custGeom>
              <a:avLst/>
              <a:gdLst>
                <a:gd name="T0" fmla="*/ 0 w 42"/>
                <a:gd name="T1" fmla="*/ 6 h 72"/>
                <a:gd name="T2" fmla="*/ 12 w 42"/>
                <a:gd name="T3" fmla="*/ 0 h 72"/>
                <a:gd name="T4" fmla="*/ 18 w 42"/>
                <a:gd name="T5" fmla="*/ 0 h 72"/>
                <a:gd name="T6" fmla="*/ 30 w 42"/>
                <a:gd name="T7" fmla="*/ 0 h 72"/>
                <a:gd name="T8" fmla="*/ 36 w 42"/>
                <a:gd name="T9" fmla="*/ 6 h 72"/>
                <a:gd name="T10" fmla="*/ 42 w 42"/>
                <a:gd name="T11" fmla="*/ 12 h 72"/>
                <a:gd name="T12" fmla="*/ 42 w 42"/>
                <a:gd name="T13" fmla="*/ 24 h 72"/>
                <a:gd name="T14" fmla="*/ 42 w 42"/>
                <a:gd name="T15" fmla="*/ 42 h 72"/>
                <a:gd name="T16" fmla="*/ 42 w 42"/>
                <a:gd name="T17" fmla="*/ 54 h 72"/>
                <a:gd name="T18" fmla="*/ 42 w 42"/>
                <a:gd name="T19" fmla="*/ 60 h 72"/>
                <a:gd name="T20" fmla="*/ 36 w 42"/>
                <a:gd name="T21" fmla="*/ 72 h 72"/>
                <a:gd name="T22" fmla="*/ 30 w 42"/>
                <a:gd name="T23" fmla="*/ 72 h 72"/>
                <a:gd name="T24" fmla="*/ 18 w 42"/>
                <a:gd name="T25" fmla="*/ 72 h 72"/>
                <a:gd name="T26" fmla="*/ 12 w 42"/>
                <a:gd name="T27" fmla="*/ 66 h 72"/>
                <a:gd name="T28" fmla="*/ 12 w 42"/>
                <a:gd name="T29" fmla="*/ 60 h 72"/>
                <a:gd name="T30" fmla="*/ 6 w 42"/>
                <a:gd name="T31" fmla="*/ 42 h 72"/>
                <a:gd name="T32" fmla="*/ 6 w 42"/>
                <a:gd name="T33" fmla="*/ 36 h 72"/>
                <a:gd name="T34" fmla="*/ 6 w 42"/>
                <a:gd name="T35" fmla="*/ 18 h 72"/>
                <a:gd name="T36" fmla="*/ 0 w 42"/>
                <a:gd name="T37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2" h="72">
                  <a:moveTo>
                    <a:pt x="0" y="6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42"/>
                  </a:lnTo>
                  <a:lnTo>
                    <a:pt x="42" y="54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30" y="72"/>
                  </a:lnTo>
                  <a:lnTo>
                    <a:pt x="18" y="72"/>
                  </a:lnTo>
                  <a:lnTo>
                    <a:pt x="12" y="66"/>
                  </a:lnTo>
                  <a:lnTo>
                    <a:pt x="12" y="60"/>
                  </a:lnTo>
                  <a:lnTo>
                    <a:pt x="6" y="42"/>
                  </a:lnTo>
                  <a:lnTo>
                    <a:pt x="6" y="36"/>
                  </a:lnTo>
                  <a:lnTo>
                    <a:pt x="6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CA4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02" name="Freeform 58">
              <a:extLst>
                <a:ext uri="{FF2B5EF4-FFF2-40B4-BE49-F238E27FC236}">
                  <a16:creationId xmlns:a16="http://schemas.microsoft.com/office/drawing/2014/main" id="{C3448342-CAF7-90A0-3F97-C549DF2907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71" y="3256"/>
              <a:ext cx="84" cy="60"/>
            </a:xfrm>
            <a:custGeom>
              <a:avLst/>
              <a:gdLst>
                <a:gd name="T0" fmla="*/ 0 w 84"/>
                <a:gd name="T1" fmla="*/ 0 h 60"/>
                <a:gd name="T2" fmla="*/ 0 w 84"/>
                <a:gd name="T3" fmla="*/ 12 h 60"/>
                <a:gd name="T4" fmla="*/ 6 w 84"/>
                <a:gd name="T5" fmla="*/ 18 h 60"/>
                <a:gd name="T6" fmla="*/ 6 w 84"/>
                <a:gd name="T7" fmla="*/ 24 h 60"/>
                <a:gd name="T8" fmla="*/ 12 w 84"/>
                <a:gd name="T9" fmla="*/ 24 h 60"/>
                <a:gd name="T10" fmla="*/ 18 w 84"/>
                <a:gd name="T11" fmla="*/ 30 h 60"/>
                <a:gd name="T12" fmla="*/ 12 w 84"/>
                <a:gd name="T13" fmla="*/ 30 h 60"/>
                <a:gd name="T14" fmla="*/ 12 w 84"/>
                <a:gd name="T15" fmla="*/ 36 h 60"/>
                <a:gd name="T16" fmla="*/ 18 w 84"/>
                <a:gd name="T17" fmla="*/ 42 h 60"/>
                <a:gd name="T18" fmla="*/ 18 w 84"/>
                <a:gd name="T19" fmla="*/ 48 h 60"/>
                <a:gd name="T20" fmla="*/ 18 w 84"/>
                <a:gd name="T21" fmla="*/ 54 h 60"/>
                <a:gd name="T22" fmla="*/ 24 w 84"/>
                <a:gd name="T23" fmla="*/ 60 h 60"/>
                <a:gd name="T24" fmla="*/ 30 w 84"/>
                <a:gd name="T25" fmla="*/ 54 h 60"/>
                <a:gd name="T26" fmla="*/ 36 w 84"/>
                <a:gd name="T27" fmla="*/ 48 h 60"/>
                <a:gd name="T28" fmla="*/ 42 w 84"/>
                <a:gd name="T29" fmla="*/ 42 h 60"/>
                <a:gd name="T30" fmla="*/ 54 w 84"/>
                <a:gd name="T31" fmla="*/ 42 h 60"/>
                <a:gd name="T32" fmla="*/ 60 w 84"/>
                <a:gd name="T33" fmla="*/ 42 h 60"/>
                <a:gd name="T34" fmla="*/ 72 w 84"/>
                <a:gd name="T35" fmla="*/ 48 h 60"/>
                <a:gd name="T36" fmla="*/ 60 w 84"/>
                <a:gd name="T37" fmla="*/ 42 h 60"/>
                <a:gd name="T38" fmla="*/ 48 w 84"/>
                <a:gd name="T39" fmla="*/ 36 h 60"/>
                <a:gd name="T40" fmla="*/ 36 w 84"/>
                <a:gd name="T41" fmla="*/ 36 h 60"/>
                <a:gd name="T42" fmla="*/ 30 w 84"/>
                <a:gd name="T43" fmla="*/ 42 h 60"/>
                <a:gd name="T44" fmla="*/ 24 w 84"/>
                <a:gd name="T45" fmla="*/ 48 h 60"/>
                <a:gd name="T46" fmla="*/ 18 w 84"/>
                <a:gd name="T47" fmla="*/ 42 h 60"/>
                <a:gd name="T48" fmla="*/ 24 w 84"/>
                <a:gd name="T49" fmla="*/ 36 h 60"/>
                <a:gd name="T50" fmla="*/ 30 w 84"/>
                <a:gd name="T51" fmla="*/ 30 h 60"/>
                <a:gd name="T52" fmla="*/ 36 w 84"/>
                <a:gd name="T53" fmla="*/ 30 h 60"/>
                <a:gd name="T54" fmla="*/ 42 w 84"/>
                <a:gd name="T55" fmla="*/ 30 h 60"/>
                <a:gd name="T56" fmla="*/ 36 w 84"/>
                <a:gd name="T57" fmla="*/ 24 h 60"/>
                <a:gd name="T58" fmla="*/ 24 w 84"/>
                <a:gd name="T59" fmla="*/ 24 h 60"/>
                <a:gd name="T60" fmla="*/ 18 w 84"/>
                <a:gd name="T61" fmla="*/ 30 h 60"/>
                <a:gd name="T62" fmla="*/ 18 w 84"/>
                <a:gd name="T63" fmla="*/ 24 h 60"/>
                <a:gd name="T64" fmla="*/ 30 w 84"/>
                <a:gd name="T65" fmla="*/ 18 h 60"/>
                <a:gd name="T66" fmla="*/ 42 w 84"/>
                <a:gd name="T67" fmla="*/ 18 h 60"/>
                <a:gd name="T68" fmla="*/ 54 w 84"/>
                <a:gd name="T69" fmla="*/ 18 h 60"/>
                <a:gd name="T70" fmla="*/ 72 w 84"/>
                <a:gd name="T71" fmla="*/ 18 h 60"/>
                <a:gd name="T72" fmla="*/ 84 w 84"/>
                <a:gd name="T73" fmla="*/ 24 h 60"/>
                <a:gd name="T74" fmla="*/ 72 w 84"/>
                <a:gd name="T75" fmla="*/ 18 h 60"/>
                <a:gd name="T76" fmla="*/ 54 w 84"/>
                <a:gd name="T77" fmla="*/ 12 h 60"/>
                <a:gd name="T78" fmla="*/ 48 w 84"/>
                <a:gd name="T79" fmla="*/ 12 h 60"/>
                <a:gd name="T80" fmla="*/ 36 w 84"/>
                <a:gd name="T81" fmla="*/ 12 h 60"/>
                <a:gd name="T82" fmla="*/ 24 w 84"/>
                <a:gd name="T83" fmla="*/ 12 h 60"/>
                <a:gd name="T84" fmla="*/ 12 w 84"/>
                <a:gd name="T85" fmla="*/ 12 h 60"/>
                <a:gd name="T86" fmla="*/ 6 w 84"/>
                <a:gd name="T87" fmla="*/ 6 h 60"/>
                <a:gd name="T88" fmla="*/ 0 w 84"/>
                <a:gd name="T89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4" h="60">
                  <a:moveTo>
                    <a:pt x="0" y="0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18" y="48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8"/>
                  </a:lnTo>
                  <a:lnTo>
                    <a:pt x="60" y="42"/>
                  </a:lnTo>
                  <a:lnTo>
                    <a:pt x="48" y="36"/>
                  </a:lnTo>
                  <a:lnTo>
                    <a:pt x="36" y="36"/>
                  </a:lnTo>
                  <a:lnTo>
                    <a:pt x="30" y="42"/>
                  </a:lnTo>
                  <a:lnTo>
                    <a:pt x="24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36" y="24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54" y="18"/>
                  </a:lnTo>
                  <a:lnTo>
                    <a:pt x="72" y="18"/>
                  </a:lnTo>
                  <a:lnTo>
                    <a:pt x="84" y="24"/>
                  </a:lnTo>
                  <a:lnTo>
                    <a:pt x="72" y="18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03" name="Freeform 59">
              <a:extLst>
                <a:ext uri="{FF2B5EF4-FFF2-40B4-BE49-F238E27FC236}">
                  <a16:creationId xmlns:a16="http://schemas.microsoft.com/office/drawing/2014/main" id="{1BCDB0BF-2A65-15FF-D93D-2B9CAE43AF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7" y="3340"/>
              <a:ext cx="24" cy="18"/>
            </a:xfrm>
            <a:custGeom>
              <a:avLst/>
              <a:gdLst>
                <a:gd name="T0" fmla="*/ 0 w 24"/>
                <a:gd name="T1" fmla="*/ 0 h 18"/>
                <a:gd name="T2" fmla="*/ 0 w 24"/>
                <a:gd name="T3" fmla="*/ 6 h 18"/>
                <a:gd name="T4" fmla="*/ 6 w 24"/>
                <a:gd name="T5" fmla="*/ 12 h 18"/>
                <a:gd name="T6" fmla="*/ 6 w 24"/>
                <a:gd name="T7" fmla="*/ 18 h 18"/>
                <a:gd name="T8" fmla="*/ 12 w 24"/>
                <a:gd name="T9" fmla="*/ 18 h 18"/>
                <a:gd name="T10" fmla="*/ 18 w 24"/>
                <a:gd name="T11" fmla="*/ 12 h 18"/>
                <a:gd name="T12" fmla="*/ 24 w 24"/>
                <a:gd name="T13" fmla="*/ 12 h 18"/>
                <a:gd name="T14" fmla="*/ 18 w 24"/>
                <a:gd name="T15" fmla="*/ 12 h 18"/>
                <a:gd name="T16" fmla="*/ 12 w 24"/>
                <a:gd name="T17" fmla="*/ 12 h 18"/>
                <a:gd name="T18" fmla="*/ 0 w 24"/>
                <a:gd name="T1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18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A4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3005" name="Rectangle 61">
            <a:extLst>
              <a:ext uri="{FF2B5EF4-FFF2-40B4-BE49-F238E27FC236}">
                <a16:creationId xmlns:a16="http://schemas.microsoft.com/office/drawing/2014/main" id="{275B9EB4-8110-7D2A-F92A-451CC994D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4 Romberg Integration</a:t>
            </a:r>
          </a:p>
        </p:txBody>
      </p:sp>
      <p:graphicFrame>
        <p:nvGraphicFramePr>
          <p:cNvPr id="83006" name="Object 62">
            <a:extLst>
              <a:ext uri="{FF2B5EF4-FFF2-40B4-BE49-F238E27FC236}">
                <a16:creationId xmlns:a16="http://schemas.microsoft.com/office/drawing/2014/main" id="{4C303625-FB0F-A4E6-7D40-947ECECD70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063" y="2887663"/>
          <a:ext cx="22685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20480" imgH="393480" progId="Equation.DSMT4">
                  <p:embed/>
                </p:oleObj>
              </mc:Choice>
              <mc:Fallback>
                <p:oleObj name="Equation" r:id="rId23" imgW="1320480" imgH="393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2887663"/>
                        <a:ext cx="226853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07" name="AutoShape 63">
            <a:extLst>
              <a:ext uri="{FF2B5EF4-FFF2-40B4-BE49-F238E27FC236}">
                <a16:creationId xmlns:a16="http://schemas.microsoft.com/office/drawing/2014/main" id="{32FD5F76-6849-14D4-B760-BF8591301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095625"/>
            <a:ext cx="838200" cy="257175"/>
          </a:xfrm>
          <a:prstGeom prst="rightArrow">
            <a:avLst>
              <a:gd name="adj1" fmla="val 50000"/>
              <a:gd name="adj2" fmla="val 814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2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2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2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2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3" grpId="0" animBg="1" autoUpdateAnimBg="0"/>
      <p:bldP spid="82946" grpId="0" autoUpdateAnimBg="0"/>
      <p:bldP spid="82954" grpId="0" autoUpdateAnimBg="0"/>
      <p:bldP spid="82955" grpId="0" autoUpdateAnimBg="0"/>
      <p:bldP spid="82956" grpId="0" autoUpdateAnimBg="0"/>
      <p:bldP spid="82966" grpId="0" animBg="1" autoUpdateAnimBg="0"/>
      <p:bldP spid="8296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8B22DF5A-7A2C-1008-7E35-9D494A785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4 Romberg Integration</a:t>
            </a:r>
          </a:p>
        </p:txBody>
      </p:sp>
      <p:sp>
        <p:nvSpPr>
          <p:cNvPr id="41987" name="Text Box 3">
            <a:extLst>
              <a:ext uri="{FF2B5EF4-FFF2-40B4-BE49-F238E27FC236}">
                <a16:creationId xmlns:a16="http://schemas.microsoft.com/office/drawing/2014/main" id="{105C19A4-6952-016B-0A81-F23F4AED4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effectLst/>
                <a:sym typeface="Wingdings" panose="05000000000000000000" pitchFamily="2" charset="2"/>
              </a:rPr>
              <a:t>  </a:t>
            </a:r>
            <a:r>
              <a:rPr lang="zh-CN" altLang="en-US" sz="2400" b="1">
                <a:effectLst/>
                <a:sym typeface="Wingdings" panose="05000000000000000000" pitchFamily="2" charset="2"/>
              </a:rPr>
              <a:t>理查德森</a:t>
            </a:r>
            <a:r>
              <a:rPr lang="zh-CN" altLang="en-US" sz="2400" b="1">
                <a:effectLst/>
              </a:rPr>
              <a:t>外推法  </a:t>
            </a:r>
            <a:r>
              <a:rPr lang="en-US" altLang="zh-CN" b="1">
                <a:solidFill>
                  <a:srgbClr val="008000"/>
                </a:solidFill>
                <a:effectLst/>
                <a:latin typeface="Arial" panose="020B0604020202020204" pitchFamily="34" charset="0"/>
              </a:rPr>
              <a:t>/* Richardson’s extrapolation */</a:t>
            </a:r>
          </a:p>
        </p:txBody>
      </p:sp>
      <p:grpSp>
        <p:nvGrpSpPr>
          <p:cNvPr id="41995" name="Group 11">
            <a:extLst>
              <a:ext uri="{FF2B5EF4-FFF2-40B4-BE49-F238E27FC236}">
                <a16:creationId xmlns:a16="http://schemas.microsoft.com/office/drawing/2014/main" id="{11D2D231-8A67-E76F-B5DF-B525A389A28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762000"/>
            <a:ext cx="5715000" cy="609600"/>
            <a:chOff x="288" y="576"/>
            <a:chExt cx="3600" cy="384"/>
          </a:xfrm>
        </p:grpSpPr>
        <p:pic>
          <p:nvPicPr>
            <p:cNvPr id="41993" name="Picture 9">
              <a:extLst>
                <a:ext uri="{FF2B5EF4-FFF2-40B4-BE49-F238E27FC236}">
                  <a16:creationId xmlns:a16="http://schemas.microsoft.com/office/drawing/2014/main" id="{EEDE1802-7DD0-3935-D414-728C3C1514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576"/>
              <a:ext cx="384" cy="3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994" name="Text Box 10">
              <a:extLst>
                <a:ext uri="{FF2B5EF4-FFF2-40B4-BE49-F238E27FC236}">
                  <a16:creationId xmlns:a16="http://schemas.microsoft.com/office/drawing/2014/main" id="{B45BD7E4-57DF-903C-4DA3-244A6D2AE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624"/>
              <a:ext cx="31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利用</a:t>
              </a:r>
              <a:r>
                <a:rPr lang="zh-CN" altLang="en-US" sz="2400" b="1">
                  <a:solidFill>
                    <a:schemeClr val="accent2"/>
                  </a:solidFill>
                  <a:effectLst/>
                </a:rPr>
                <a:t>低</a:t>
              </a:r>
              <a:r>
                <a:rPr lang="zh-CN" altLang="en-US" sz="2400" b="1">
                  <a:effectLst/>
                </a:rPr>
                <a:t>阶公式产生</a:t>
              </a:r>
              <a:r>
                <a:rPr lang="zh-CN" altLang="en-US" sz="2400" b="1">
                  <a:solidFill>
                    <a:schemeClr val="accent2"/>
                  </a:solidFill>
                  <a:effectLst/>
                </a:rPr>
                <a:t>高</a:t>
              </a:r>
              <a:r>
                <a:rPr lang="zh-CN" altLang="en-US" sz="2400" b="1">
                  <a:effectLst/>
                </a:rPr>
                <a:t>精度的结果。</a:t>
              </a:r>
            </a:p>
          </p:txBody>
        </p:sp>
      </p:grpSp>
      <p:sp>
        <p:nvSpPr>
          <p:cNvPr id="41996" name="Text Box 12">
            <a:extLst>
              <a:ext uri="{FF2B5EF4-FFF2-40B4-BE49-F238E27FC236}">
                <a16:creationId xmlns:a16="http://schemas.microsoft.com/office/drawing/2014/main" id="{5A8893FB-5656-04BE-C8CF-CC04AA49A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ffectLst/>
              </a:rPr>
              <a:t>设对于某一 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h</a:t>
            </a:r>
            <a:r>
              <a:rPr lang="en-US" altLang="zh-CN" sz="2400" b="1" i="1">
                <a:effectLst/>
              </a:rPr>
              <a:t> </a:t>
            </a:r>
            <a:r>
              <a:rPr lang="en-US" altLang="zh-CN" sz="2400" b="1">
                <a:effectLst/>
                <a:sym typeface="Symbol" panose="05050102010706020507" pitchFamily="18" charset="2"/>
              </a:rPr>
              <a:t> 0</a:t>
            </a:r>
            <a:r>
              <a:rPr lang="zh-CN" altLang="en-US" sz="2400" b="1">
                <a:effectLst/>
                <a:sym typeface="Symbol" panose="05050102010706020507" pitchFamily="18" charset="2"/>
              </a:rPr>
              <a:t>，有公式 </a:t>
            </a:r>
            <a:r>
              <a:rPr lang="en-US" altLang="zh-CN" sz="24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T</a:t>
            </a:r>
            <a:r>
              <a:rPr lang="en-US" altLang="zh-CN" sz="2400" b="1" baseline="-25000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0</a:t>
            </a:r>
            <a:r>
              <a:rPr lang="en-US" altLang="zh-CN" sz="2400" b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h</a:t>
            </a:r>
            <a:r>
              <a:rPr lang="en-US" altLang="zh-CN" sz="2400" b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)</a:t>
            </a:r>
            <a:r>
              <a:rPr lang="en-US" altLang="zh-CN" sz="2400" b="1">
                <a:effectLst/>
                <a:sym typeface="Symbol" panose="05050102010706020507" pitchFamily="18" charset="2"/>
              </a:rPr>
              <a:t> </a:t>
            </a:r>
            <a:r>
              <a:rPr lang="zh-CN" altLang="en-US" sz="2400" b="1">
                <a:effectLst/>
                <a:sym typeface="Symbol" panose="05050102010706020507" pitchFamily="18" charset="2"/>
              </a:rPr>
              <a:t>近似计算某一未知值 </a:t>
            </a:r>
            <a:r>
              <a:rPr lang="en-US" altLang="zh-CN" sz="2400" b="1" i="1">
                <a:effectLst/>
                <a:sym typeface="Symbol" panose="05050102010706020507" pitchFamily="18" charset="2"/>
              </a:rPr>
              <a:t>I</a:t>
            </a:r>
            <a:r>
              <a:rPr lang="zh-CN" altLang="en-US" sz="2400" b="1">
                <a:effectLst/>
                <a:sym typeface="Symbol" panose="05050102010706020507" pitchFamily="18" charset="2"/>
              </a:rPr>
              <a:t>。由</a:t>
            </a:r>
            <a:r>
              <a:rPr lang="en-US" altLang="zh-CN" sz="2400" b="1">
                <a:effectLst/>
                <a:sym typeface="Symbol" panose="05050102010706020507" pitchFamily="18" charset="2"/>
              </a:rPr>
              <a:t>Taylor</a:t>
            </a:r>
            <a:r>
              <a:rPr lang="zh-CN" altLang="en-US" sz="2400" b="1">
                <a:effectLst/>
                <a:sym typeface="Symbol" panose="05050102010706020507" pitchFamily="18" charset="2"/>
              </a:rPr>
              <a:t>展开得到： </a:t>
            </a:r>
            <a:r>
              <a:rPr lang="en-US" altLang="zh-CN" sz="24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T</a:t>
            </a:r>
            <a:r>
              <a:rPr lang="en-US" altLang="zh-CN" sz="2400" b="1" baseline="-25000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0</a:t>
            </a:r>
            <a:r>
              <a:rPr lang="en-US" altLang="zh-CN" sz="2400" b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h</a:t>
            </a:r>
            <a:r>
              <a:rPr lang="en-US" altLang="zh-CN" sz="2400" b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)</a:t>
            </a:r>
            <a:r>
              <a:rPr lang="en-US" altLang="zh-CN" sz="2400" b="1">
                <a:effectLst/>
                <a:sym typeface="Symbol" panose="05050102010706020507" pitchFamily="18" charset="2"/>
              </a:rPr>
              <a:t>  </a:t>
            </a:r>
            <a:r>
              <a:rPr lang="en-US" altLang="zh-CN" sz="2400" b="1" i="1">
                <a:effectLst/>
                <a:sym typeface="Symbol" panose="05050102010706020507" pitchFamily="18" charset="2"/>
              </a:rPr>
              <a:t>I</a:t>
            </a:r>
            <a:r>
              <a:rPr lang="en-US" altLang="zh-CN" sz="2400" b="1">
                <a:effectLst/>
                <a:sym typeface="Symbol" panose="05050102010706020507" pitchFamily="18" charset="2"/>
              </a:rPr>
              <a:t> = </a:t>
            </a:r>
            <a:r>
              <a:rPr lang="en-US" altLang="zh-CN" sz="2400" b="1" i="1">
                <a:effectLst/>
                <a:sym typeface="Symbol" panose="05050102010706020507" pitchFamily="18" charset="2"/>
              </a:rPr>
              <a:t></a:t>
            </a:r>
            <a:r>
              <a:rPr lang="en-US" altLang="zh-CN" sz="2400" b="1" baseline="-25000">
                <a:effectLst/>
                <a:sym typeface="Symbol" panose="05050102010706020507" pitchFamily="18" charset="2"/>
              </a:rPr>
              <a:t>1 </a:t>
            </a:r>
            <a:r>
              <a:rPr lang="en-US" altLang="zh-CN" sz="24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h</a:t>
            </a:r>
            <a:r>
              <a:rPr lang="en-US" altLang="zh-CN" sz="2400" b="1">
                <a:effectLst/>
                <a:sym typeface="Symbol" panose="05050102010706020507" pitchFamily="18" charset="2"/>
              </a:rPr>
              <a:t> + </a:t>
            </a:r>
            <a:r>
              <a:rPr lang="en-US" altLang="zh-CN" sz="2400" b="1" i="1">
                <a:effectLst/>
                <a:sym typeface="Symbol" panose="05050102010706020507" pitchFamily="18" charset="2"/>
              </a:rPr>
              <a:t></a:t>
            </a:r>
            <a:r>
              <a:rPr lang="en-US" altLang="zh-CN" sz="2400" b="1" baseline="-25000">
                <a:effectLst/>
                <a:sym typeface="Symbol" panose="05050102010706020507" pitchFamily="18" charset="2"/>
              </a:rPr>
              <a:t>2 </a:t>
            </a:r>
            <a:r>
              <a:rPr lang="en-US" altLang="zh-CN" sz="24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h</a:t>
            </a:r>
            <a:r>
              <a:rPr lang="en-US" altLang="zh-CN" sz="2400" b="1" baseline="30000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2</a:t>
            </a:r>
            <a:r>
              <a:rPr lang="en-US" altLang="zh-CN" sz="2400" b="1">
                <a:effectLst/>
                <a:sym typeface="Symbol" panose="05050102010706020507" pitchFamily="18" charset="2"/>
              </a:rPr>
              <a:t> + </a:t>
            </a:r>
            <a:r>
              <a:rPr lang="en-US" altLang="zh-CN" sz="2400" b="1" i="1">
                <a:effectLst/>
                <a:sym typeface="Symbol" panose="05050102010706020507" pitchFamily="18" charset="2"/>
              </a:rPr>
              <a:t></a:t>
            </a:r>
            <a:r>
              <a:rPr lang="en-US" altLang="zh-CN" sz="2400" b="1" baseline="-25000">
                <a:effectLst/>
                <a:sym typeface="Symbol" panose="05050102010706020507" pitchFamily="18" charset="2"/>
              </a:rPr>
              <a:t>3 </a:t>
            </a:r>
            <a:r>
              <a:rPr lang="en-US" altLang="zh-CN" sz="24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h</a:t>
            </a:r>
            <a:r>
              <a:rPr lang="en-US" altLang="zh-CN" sz="2400" b="1" baseline="30000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3</a:t>
            </a:r>
            <a:r>
              <a:rPr lang="en-US" altLang="zh-CN" sz="2400" b="1">
                <a:effectLst/>
                <a:sym typeface="Symbol" panose="05050102010706020507" pitchFamily="18" charset="2"/>
              </a:rPr>
              <a:t> + …</a:t>
            </a:r>
          </a:p>
        </p:txBody>
      </p:sp>
      <p:sp>
        <p:nvSpPr>
          <p:cNvPr id="41997" name="AutoShape 13">
            <a:extLst>
              <a:ext uri="{FF2B5EF4-FFF2-40B4-BE49-F238E27FC236}">
                <a16:creationId xmlns:a16="http://schemas.microsoft.com/office/drawing/2014/main" id="{74153E51-9C55-D48A-CCA4-1AD3E3489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85800"/>
            <a:ext cx="2743200" cy="685800"/>
          </a:xfrm>
          <a:prstGeom prst="wedgeEllipseCallout">
            <a:avLst>
              <a:gd name="adj1" fmla="val -31250"/>
              <a:gd name="adj2" fmla="val 124537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 i="1">
                <a:effectLst/>
                <a:sym typeface="Symbol" panose="05050102010706020507" pitchFamily="18" charset="2"/>
              </a:rPr>
              <a:t></a:t>
            </a:r>
            <a:r>
              <a:rPr lang="en-US" altLang="zh-CN" sz="2400" b="1" i="1" baseline="-25000">
                <a:effectLst/>
                <a:sym typeface="Symbol" panose="05050102010706020507" pitchFamily="18" charset="2"/>
              </a:rPr>
              <a:t>i </a:t>
            </a:r>
            <a:r>
              <a:rPr lang="zh-CN" altLang="en-US" sz="2400" b="1">
                <a:effectLst/>
                <a:sym typeface="Symbol" panose="05050102010706020507" pitchFamily="18" charset="2"/>
              </a:rPr>
              <a:t>与 </a:t>
            </a:r>
            <a:r>
              <a:rPr lang="en-US" altLang="zh-CN" sz="24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h</a:t>
            </a:r>
            <a:r>
              <a:rPr lang="en-US" altLang="zh-CN" sz="2400" b="1">
                <a:effectLst/>
                <a:sym typeface="Symbol" panose="05050102010706020507" pitchFamily="18" charset="2"/>
              </a:rPr>
              <a:t> </a:t>
            </a:r>
            <a:r>
              <a:rPr lang="zh-CN" altLang="en-US" sz="2400" b="1">
                <a:effectLst/>
                <a:sym typeface="Symbol" panose="05050102010706020507" pitchFamily="18" charset="2"/>
              </a:rPr>
              <a:t>无关</a:t>
            </a:r>
            <a:endParaRPr lang="zh-CN" altLang="en-US" sz="2400" b="1" baseline="-25000">
              <a:effectLst/>
              <a:sym typeface="Symbol" panose="05050102010706020507" pitchFamily="18" charset="2"/>
            </a:endParaRPr>
          </a:p>
        </p:txBody>
      </p:sp>
      <p:grpSp>
        <p:nvGrpSpPr>
          <p:cNvPr id="42090" name="Group 106">
            <a:extLst>
              <a:ext uri="{FF2B5EF4-FFF2-40B4-BE49-F238E27FC236}">
                <a16:creationId xmlns:a16="http://schemas.microsoft.com/office/drawing/2014/main" id="{693799A2-10C8-9D3A-D422-1E216A5E4F4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33600"/>
            <a:ext cx="7680325" cy="569913"/>
            <a:chOff x="288" y="1344"/>
            <a:chExt cx="4838" cy="359"/>
          </a:xfrm>
        </p:grpSpPr>
        <p:sp>
          <p:nvSpPr>
            <p:cNvPr id="41998" name="Text Box 14">
              <a:extLst>
                <a:ext uri="{FF2B5EF4-FFF2-40B4-BE49-F238E27FC236}">
                  <a16:creationId xmlns:a16="http://schemas.microsoft.com/office/drawing/2014/main" id="{1EBCB96C-5C27-00B2-9DA9-7B1E52B4A8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392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effectLst/>
                </a:rPr>
                <a:t>现将</a:t>
              </a:r>
              <a:r>
                <a:rPr lang="zh-CN" altLang="en-US" sz="2400" b="1">
                  <a:effectLst/>
                </a:rPr>
                <a:t> </a:t>
              </a:r>
              <a:r>
                <a:rPr lang="en-US" altLang="zh-CN" sz="2400" b="1" i="1">
                  <a:solidFill>
                    <a:schemeClr val="accent2"/>
                  </a:solidFill>
                  <a:effectLst/>
                  <a:sym typeface="Symbol" panose="05050102010706020507" pitchFamily="18" charset="2"/>
                </a:rPr>
                <a:t>h </a:t>
              </a:r>
              <a:r>
                <a:rPr lang="zh-CN" altLang="zh-CN" sz="2400" b="1">
                  <a:effectLst/>
                </a:rPr>
                <a:t>对分，得：</a:t>
              </a:r>
              <a:endParaRPr lang="zh-CN" altLang="en-US" sz="2400" b="1">
                <a:effectLst/>
              </a:endParaRPr>
            </a:p>
          </p:txBody>
        </p:sp>
        <p:grpSp>
          <p:nvGrpSpPr>
            <p:cNvPr id="42037" name="Group 53">
              <a:extLst>
                <a:ext uri="{FF2B5EF4-FFF2-40B4-BE49-F238E27FC236}">
                  <a16:creationId xmlns:a16="http://schemas.microsoft.com/office/drawing/2014/main" id="{5F524BFE-81A7-AF49-5E76-C221D319AD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1344"/>
              <a:ext cx="3254" cy="359"/>
              <a:chOff x="1267" y="2256"/>
              <a:chExt cx="3254" cy="359"/>
            </a:xfrm>
          </p:grpSpPr>
          <p:sp>
            <p:nvSpPr>
              <p:cNvPr id="42000" name="Line 16">
                <a:extLst>
                  <a:ext uri="{FF2B5EF4-FFF2-40B4-BE49-F238E27FC236}">
                    <a16:creationId xmlns:a16="http://schemas.microsoft.com/office/drawing/2014/main" id="{367C1DE9-1A63-019B-5E81-912233F085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51" y="2468"/>
                <a:ext cx="96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1" name="Line 17">
                <a:extLst>
                  <a:ext uri="{FF2B5EF4-FFF2-40B4-BE49-F238E27FC236}">
                    <a16:creationId xmlns:a16="http://schemas.microsoft.com/office/drawing/2014/main" id="{873C1554-67FC-401E-88F2-7A65C2D140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29" y="2468"/>
                <a:ext cx="95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2" name="Rectangle 18">
                <a:extLst>
                  <a:ext uri="{FF2B5EF4-FFF2-40B4-BE49-F238E27FC236}">
                    <a16:creationId xmlns:a16="http://schemas.microsoft.com/office/drawing/2014/main" id="{8AB968BF-91B1-1F5E-4726-F198CA182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256"/>
                <a:ext cx="96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600" b="1">
                    <a:solidFill>
                      <a:schemeClr val="accent2"/>
                    </a:solidFill>
                    <a:effectLst/>
                    <a:latin typeface="Symbol" panose="05050102010706020507" pitchFamily="18" charset="2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03" name="Rectangle 19">
                <a:extLst>
                  <a:ext uri="{FF2B5EF4-FFF2-40B4-BE49-F238E27FC236}">
                    <a16:creationId xmlns:a16="http://schemas.microsoft.com/office/drawing/2014/main" id="{3E79327F-0E92-9D3C-2525-D0D1F8BA5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256"/>
                <a:ext cx="96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600" b="1">
                    <a:solidFill>
                      <a:schemeClr val="accent2"/>
                    </a:solidFill>
                    <a:effectLst/>
                    <a:latin typeface="Symbol" panose="05050102010706020507" pitchFamily="18" charset="2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04" name="Line 20">
                <a:extLst>
                  <a:ext uri="{FF2B5EF4-FFF2-40B4-BE49-F238E27FC236}">
                    <a16:creationId xmlns:a16="http://schemas.microsoft.com/office/drawing/2014/main" id="{1ACA886D-0B57-5201-71AD-715F192722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7" y="2468"/>
                <a:ext cx="96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5" name="Rectangle 21">
                <a:extLst>
                  <a:ext uri="{FF2B5EF4-FFF2-40B4-BE49-F238E27FC236}">
                    <a16:creationId xmlns:a16="http://schemas.microsoft.com/office/drawing/2014/main" id="{8922C6C9-E010-2BD6-3CA8-4CC455744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2256"/>
                <a:ext cx="96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600" b="1">
                    <a:solidFill>
                      <a:schemeClr val="accent2"/>
                    </a:solidFill>
                    <a:effectLst/>
                    <a:latin typeface="Symbol" panose="05050102010706020507" pitchFamily="18" charset="2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06" name="Rectangle 22">
                <a:extLst>
                  <a:ext uri="{FF2B5EF4-FFF2-40B4-BE49-F238E27FC236}">
                    <a16:creationId xmlns:a16="http://schemas.microsoft.com/office/drawing/2014/main" id="{4D099721-32D1-F78A-ECC0-A17F5278AA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2256"/>
                <a:ext cx="96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600" b="1">
                    <a:solidFill>
                      <a:schemeClr val="accent2"/>
                    </a:solidFill>
                    <a:effectLst/>
                    <a:latin typeface="Symbol" panose="05050102010706020507" pitchFamily="18" charset="2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07" name="Line 23">
                <a:extLst>
                  <a:ext uri="{FF2B5EF4-FFF2-40B4-BE49-F238E27FC236}">
                    <a16:creationId xmlns:a16="http://schemas.microsoft.com/office/drawing/2014/main" id="{8E545F11-C6CE-3C22-6426-997E1BDA64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20" y="2468"/>
                <a:ext cx="96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8" name="Rectangle 24">
                <a:extLst>
                  <a:ext uri="{FF2B5EF4-FFF2-40B4-BE49-F238E27FC236}">
                    <a16:creationId xmlns:a16="http://schemas.microsoft.com/office/drawing/2014/main" id="{5C9B9B2C-1A0F-8039-7B15-33301BF29C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2256"/>
                <a:ext cx="96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600" b="1">
                    <a:solidFill>
                      <a:schemeClr val="accent2"/>
                    </a:solidFill>
                    <a:effectLst/>
                    <a:latin typeface="Symbol" panose="05050102010706020507" pitchFamily="18" charset="2"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09" name="Rectangle 25">
                <a:extLst>
                  <a:ext uri="{FF2B5EF4-FFF2-40B4-BE49-F238E27FC236}">
                    <a16:creationId xmlns:a16="http://schemas.microsoft.com/office/drawing/2014/main" id="{5511C6D3-496D-C679-016B-BE15B46539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2256"/>
                <a:ext cx="96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600" b="1">
                    <a:solidFill>
                      <a:schemeClr val="accent2"/>
                    </a:solidFill>
                    <a:effectLst/>
                    <a:latin typeface="Symbol" panose="05050102010706020507" pitchFamily="18" charset="2"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10" name="Rectangle 26">
                <a:extLst>
                  <a:ext uri="{FF2B5EF4-FFF2-40B4-BE49-F238E27FC236}">
                    <a16:creationId xmlns:a16="http://schemas.microsoft.com/office/drawing/2014/main" id="{C6103C86-9A34-770A-C7CB-D4BC4C82E4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1" y="2338"/>
                <a:ext cx="1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>
                    <a:solidFill>
                      <a:srgbClr val="000000"/>
                    </a:solidFill>
                    <a:effectLst/>
                  </a:rPr>
                  <a:t>...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42011" name="Rectangle 27">
                <a:extLst>
                  <a:ext uri="{FF2B5EF4-FFF2-40B4-BE49-F238E27FC236}">
                    <a16:creationId xmlns:a16="http://schemas.microsoft.com/office/drawing/2014/main" id="{DA2A6772-8FC7-E2B1-92E0-04BA7E6A88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0" y="2338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>
                    <a:solidFill>
                      <a:schemeClr val="accent2"/>
                    </a:solidFill>
                    <a:effectLst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12" name="Rectangle 28">
                <a:extLst>
                  <a:ext uri="{FF2B5EF4-FFF2-40B4-BE49-F238E27FC236}">
                    <a16:creationId xmlns:a16="http://schemas.microsoft.com/office/drawing/2014/main" id="{9343B0F0-1659-1AA4-F02F-648BAEA28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8" y="2338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>
                    <a:solidFill>
                      <a:schemeClr val="accent2"/>
                    </a:solidFill>
                    <a:effectLst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13" name="Rectangle 29">
                <a:extLst>
                  <a:ext uri="{FF2B5EF4-FFF2-40B4-BE49-F238E27FC236}">
                    <a16:creationId xmlns:a16="http://schemas.microsoft.com/office/drawing/2014/main" id="{92BB6D47-CCCD-DD06-8C23-84D39F5C6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6" y="2296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chemeClr val="accent2"/>
                    </a:solidFill>
                    <a:effectLst/>
                  </a:rPr>
                  <a:t>3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14" name="Rectangle 30">
                <a:extLst>
                  <a:ext uri="{FF2B5EF4-FFF2-40B4-BE49-F238E27FC236}">
                    <a16:creationId xmlns:a16="http://schemas.microsoft.com/office/drawing/2014/main" id="{9A30C923-CEAC-B85E-2540-BC0F8A3A7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9" y="247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chemeClr val="accent2"/>
                    </a:solidFill>
                    <a:effectLst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15" name="Rectangle 31">
                <a:extLst>
                  <a:ext uri="{FF2B5EF4-FFF2-40B4-BE49-F238E27FC236}">
                    <a16:creationId xmlns:a16="http://schemas.microsoft.com/office/drawing/2014/main" id="{7593B000-5276-6727-D123-085A7D1E98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6" y="246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effectLst/>
                  </a:rPr>
                  <a:t>3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42016" name="Rectangle 32">
                <a:extLst>
                  <a:ext uri="{FF2B5EF4-FFF2-40B4-BE49-F238E27FC236}">
                    <a16:creationId xmlns:a16="http://schemas.microsoft.com/office/drawing/2014/main" id="{5444D14A-0DD9-2420-E735-1BD2E920B7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3" y="2296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chemeClr val="accent2"/>
                    </a:solidFill>
                    <a:effectLst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17" name="Rectangle 33">
                <a:extLst>
                  <a:ext uri="{FF2B5EF4-FFF2-40B4-BE49-F238E27FC236}">
                    <a16:creationId xmlns:a16="http://schemas.microsoft.com/office/drawing/2014/main" id="{3C309132-BACC-6CEC-E88D-247DC80114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247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chemeClr val="accent2"/>
                    </a:solidFill>
                    <a:effectLst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18" name="Rectangle 34">
                <a:extLst>
                  <a:ext uri="{FF2B5EF4-FFF2-40B4-BE49-F238E27FC236}">
                    <a16:creationId xmlns:a16="http://schemas.microsoft.com/office/drawing/2014/main" id="{D306926F-BBB2-435B-81B2-5247DDF609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46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effectLst/>
                  </a:rPr>
                  <a:t>2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42019" name="Rectangle 35">
                <a:extLst>
                  <a:ext uri="{FF2B5EF4-FFF2-40B4-BE49-F238E27FC236}">
                    <a16:creationId xmlns:a16="http://schemas.microsoft.com/office/drawing/2014/main" id="{C92AF42A-878E-03CD-176B-E7E0604392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8" y="247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chemeClr val="accent2"/>
                    </a:solidFill>
                    <a:effectLst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20" name="Rectangle 36">
                <a:extLst>
                  <a:ext uri="{FF2B5EF4-FFF2-40B4-BE49-F238E27FC236}">
                    <a16:creationId xmlns:a16="http://schemas.microsoft.com/office/drawing/2014/main" id="{6DAD8EF4-A672-243D-9BE2-D9B4BDE184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9" y="246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00"/>
                    </a:solidFill>
                    <a:effectLst/>
                  </a:rPr>
                  <a:t>1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42021" name="Rectangle 37">
                <a:extLst>
                  <a:ext uri="{FF2B5EF4-FFF2-40B4-BE49-F238E27FC236}">
                    <a16:creationId xmlns:a16="http://schemas.microsoft.com/office/drawing/2014/main" id="{A93411DB-4E8C-F77A-F182-4BE5E85675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0" y="247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chemeClr val="accent2"/>
                    </a:solidFill>
                    <a:effectLst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22" name="Rectangle 38">
                <a:extLst>
                  <a:ext uri="{FF2B5EF4-FFF2-40B4-BE49-F238E27FC236}">
                    <a16:creationId xmlns:a16="http://schemas.microsoft.com/office/drawing/2014/main" id="{11B29F9B-E097-45C5-DDCA-211D2F1390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6" y="2461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chemeClr val="accent2"/>
                    </a:solidFill>
                    <a:effectLst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23" name="Rectangle 39">
                <a:extLst>
                  <a:ext uri="{FF2B5EF4-FFF2-40B4-BE49-F238E27FC236}">
                    <a16:creationId xmlns:a16="http://schemas.microsoft.com/office/drawing/2014/main" id="{D9D68050-E6B3-F315-1D71-CD5E5D8F34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5" y="2315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+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42024" name="Rectangle 40">
                <a:extLst>
                  <a:ext uri="{FF2B5EF4-FFF2-40B4-BE49-F238E27FC236}">
                    <a16:creationId xmlns:a16="http://schemas.microsoft.com/office/drawing/2014/main" id="{A12660BA-3509-A9C2-FC57-3B3F7309B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315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+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42025" name="Rectangle 41">
                <a:extLst>
                  <a:ext uri="{FF2B5EF4-FFF2-40B4-BE49-F238E27FC236}">
                    <a16:creationId xmlns:a16="http://schemas.microsoft.com/office/drawing/2014/main" id="{9112F4C9-4E1D-478D-A35E-16BF39605E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9" y="2315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+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42026" name="Rectangle 42">
                <a:extLst>
                  <a:ext uri="{FF2B5EF4-FFF2-40B4-BE49-F238E27FC236}">
                    <a16:creationId xmlns:a16="http://schemas.microsoft.com/office/drawing/2014/main" id="{1978835C-0A2E-F178-88B2-F9A091039D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2" y="2315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=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42027" name="Rectangle 43">
                <a:extLst>
                  <a:ext uri="{FF2B5EF4-FFF2-40B4-BE49-F238E27FC236}">
                    <a16:creationId xmlns:a16="http://schemas.microsoft.com/office/drawing/2014/main" id="{2DE455EA-CD5B-6BC4-35F2-93BAC56122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" y="2315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-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42028" name="Rectangle 44">
                <a:extLst>
                  <a:ext uri="{FF2B5EF4-FFF2-40B4-BE49-F238E27FC236}">
                    <a16:creationId xmlns:a16="http://schemas.microsoft.com/office/drawing/2014/main" id="{9D8D227A-B05C-2270-2EB9-CF6586749C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6" y="2341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chemeClr val="accent2"/>
                    </a:solidFill>
                    <a:effectLst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29" name="Rectangle 45">
                <a:extLst>
                  <a:ext uri="{FF2B5EF4-FFF2-40B4-BE49-F238E27FC236}">
                    <a16:creationId xmlns:a16="http://schemas.microsoft.com/office/drawing/2014/main" id="{252F63F9-4CC1-9661-DC3C-D854DDA5A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3" y="2341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chemeClr val="accent2"/>
                    </a:solidFill>
                    <a:effectLst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30" name="Rectangle 46">
                <a:extLst>
                  <a:ext uri="{FF2B5EF4-FFF2-40B4-BE49-F238E27FC236}">
                    <a16:creationId xmlns:a16="http://schemas.microsoft.com/office/drawing/2014/main" id="{19E7BF12-D75C-5326-86C9-EEB794FE3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5" y="2341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chemeClr val="accent2"/>
                    </a:solidFill>
                    <a:effectLst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31" name="Rectangle 47">
                <a:extLst>
                  <a:ext uri="{FF2B5EF4-FFF2-40B4-BE49-F238E27FC236}">
                    <a16:creationId xmlns:a16="http://schemas.microsoft.com/office/drawing/2014/main" id="{2534F5ED-903C-A921-8544-BF8E628E6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7" y="2341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 i="1">
                    <a:solidFill>
                      <a:schemeClr val="accent2"/>
                    </a:solidFill>
                    <a:effectLst/>
                  </a:rPr>
                  <a:t>h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32" name="Rectangle 48">
                <a:extLst>
                  <a:ext uri="{FF2B5EF4-FFF2-40B4-BE49-F238E27FC236}">
                    <a16:creationId xmlns:a16="http://schemas.microsoft.com/office/drawing/2014/main" id="{7CDE5907-803F-8840-4220-571256440E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9" y="2338"/>
                <a:ext cx="78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 i="1">
                    <a:solidFill>
                      <a:srgbClr val="000000"/>
                    </a:solidFill>
                    <a:effectLst/>
                  </a:rPr>
                  <a:t>I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42033" name="Rectangle 49">
                <a:extLst>
                  <a:ext uri="{FF2B5EF4-FFF2-40B4-BE49-F238E27FC236}">
                    <a16:creationId xmlns:a16="http://schemas.microsoft.com/office/drawing/2014/main" id="{BDE4D964-D62E-C08C-7AA0-845ECBCB29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" y="2338"/>
                <a:ext cx="12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 i="1">
                    <a:solidFill>
                      <a:schemeClr val="accent2"/>
                    </a:solidFill>
                    <a:effectLst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2034" name="Rectangle 50">
                <a:extLst>
                  <a:ext uri="{FF2B5EF4-FFF2-40B4-BE49-F238E27FC236}">
                    <a16:creationId xmlns:a16="http://schemas.microsoft.com/office/drawing/2014/main" id="{0F6436AB-3824-05A0-4185-EF3B4A4C4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1" y="2315"/>
                <a:ext cx="12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 i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a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42035" name="Rectangle 51">
                <a:extLst>
                  <a:ext uri="{FF2B5EF4-FFF2-40B4-BE49-F238E27FC236}">
                    <a16:creationId xmlns:a16="http://schemas.microsoft.com/office/drawing/2014/main" id="{9FE8D087-7625-829F-91CB-53A75AA3B9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9" y="2315"/>
                <a:ext cx="12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 i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a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42036" name="Rectangle 52">
                <a:extLst>
                  <a:ext uri="{FF2B5EF4-FFF2-40B4-BE49-F238E27FC236}">
                    <a16:creationId xmlns:a16="http://schemas.microsoft.com/office/drawing/2014/main" id="{5F2DE182-47A7-DB8F-D8A7-A084A22209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2" y="2315"/>
                <a:ext cx="12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 i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a</a:t>
                </a:r>
                <a:endParaRPr lang="en-US" altLang="zh-CN" sz="2800">
                  <a:effectLst/>
                </a:endParaRPr>
              </a:p>
            </p:txBody>
          </p:sp>
        </p:grpSp>
      </p:grpSp>
      <p:sp>
        <p:nvSpPr>
          <p:cNvPr id="42038" name="Text Box 54">
            <a:extLst>
              <a:ext uri="{FF2B5EF4-FFF2-40B4-BE49-F238E27FC236}">
                <a16:creationId xmlns:a16="http://schemas.microsoft.com/office/drawing/2014/main" id="{0D2BBCB1-049A-E844-1FEE-ECF58207E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32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Q</a:t>
            </a:r>
            <a:r>
              <a:rPr lang="zh-CN" altLang="en-US" sz="2400" b="1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：</a:t>
            </a:r>
            <a:r>
              <a:rPr lang="zh-CN" altLang="en-US" sz="2400" b="1">
                <a:effectLst/>
              </a:rPr>
              <a:t>如何将公式精度由 </a:t>
            </a:r>
            <a:r>
              <a:rPr lang="en-US" altLang="zh-CN" sz="2400" b="1" i="1">
                <a:effectLst/>
              </a:rPr>
              <a:t>O</a:t>
            </a:r>
            <a:r>
              <a:rPr lang="en-US" altLang="zh-CN" sz="2400" b="1">
                <a:effectLst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h</a:t>
            </a:r>
            <a:r>
              <a:rPr lang="en-US" altLang="zh-CN" sz="2400" b="1">
                <a:effectLst/>
              </a:rPr>
              <a:t>) </a:t>
            </a:r>
            <a:r>
              <a:rPr lang="zh-CN" altLang="en-US" sz="2400" b="1">
                <a:effectLst/>
              </a:rPr>
              <a:t>提高到 </a:t>
            </a:r>
            <a:r>
              <a:rPr lang="en-US" altLang="zh-CN" sz="2400" b="1" i="1">
                <a:effectLst/>
              </a:rPr>
              <a:t>O</a:t>
            </a:r>
            <a:r>
              <a:rPr lang="en-US" altLang="zh-CN" sz="2400" b="1">
                <a:effectLst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h</a:t>
            </a:r>
            <a:r>
              <a:rPr lang="en-US" altLang="zh-CN" sz="2400" b="1" baseline="30000">
                <a:solidFill>
                  <a:schemeClr val="accent2"/>
                </a:solidFill>
                <a:effectLst/>
              </a:rPr>
              <a:t>2</a:t>
            </a:r>
            <a:r>
              <a:rPr lang="en-US" altLang="zh-CN" sz="2400" b="1">
                <a:effectLst/>
              </a:rPr>
              <a:t>) </a:t>
            </a:r>
            <a:r>
              <a:rPr lang="zh-CN" altLang="en-US" sz="2400" b="1">
                <a:effectLst/>
              </a:rPr>
              <a:t>？</a:t>
            </a:r>
          </a:p>
        </p:txBody>
      </p:sp>
      <p:grpSp>
        <p:nvGrpSpPr>
          <p:cNvPr id="42079" name="Group 95">
            <a:extLst>
              <a:ext uri="{FF2B5EF4-FFF2-40B4-BE49-F238E27FC236}">
                <a16:creationId xmlns:a16="http://schemas.microsoft.com/office/drawing/2014/main" id="{EC856014-8DF9-F90D-09E7-F1122A736A09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200400"/>
            <a:ext cx="5554663" cy="863600"/>
            <a:chOff x="754" y="2401"/>
            <a:chExt cx="3499" cy="544"/>
          </a:xfrm>
        </p:grpSpPr>
        <p:sp>
          <p:nvSpPr>
            <p:cNvPr id="42040" name="Line 56">
              <a:extLst>
                <a:ext uri="{FF2B5EF4-FFF2-40B4-BE49-F238E27FC236}">
                  <a16:creationId xmlns:a16="http://schemas.microsoft.com/office/drawing/2014/main" id="{940807ED-934F-6576-1F8A-C2C455729C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7" y="2549"/>
              <a:ext cx="9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1" name="Line 57">
              <a:extLst>
                <a:ext uri="{FF2B5EF4-FFF2-40B4-BE49-F238E27FC236}">
                  <a16:creationId xmlns:a16="http://schemas.microsoft.com/office/drawing/2014/main" id="{A753B51A-FF2F-31E9-C950-7CC1EEDF5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" y="2678"/>
              <a:ext cx="119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2" name="Line 58">
              <a:extLst>
                <a:ext uri="{FF2B5EF4-FFF2-40B4-BE49-F238E27FC236}">
                  <a16:creationId xmlns:a16="http://schemas.microsoft.com/office/drawing/2014/main" id="{A980C240-21FD-3E08-8C94-91BCB1AB6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7" y="2678"/>
              <a:ext cx="12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3" name="Line 59">
              <a:extLst>
                <a:ext uri="{FF2B5EF4-FFF2-40B4-BE49-F238E27FC236}">
                  <a16:creationId xmlns:a16="http://schemas.microsoft.com/office/drawing/2014/main" id="{6B020BFA-1D02-40E4-B0C2-2E2DB30CA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8" y="2678"/>
              <a:ext cx="12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4" name="Rectangle 60">
              <a:extLst>
                <a:ext uri="{FF2B5EF4-FFF2-40B4-BE49-F238E27FC236}">
                  <a16:creationId xmlns:a16="http://schemas.microsoft.com/office/drawing/2014/main" id="{27022AAB-E62A-8364-D9F7-28A460BFD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3" y="2552"/>
              <a:ext cx="1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effectLst/>
                </a:rPr>
                <a:t>...</a:t>
              </a:r>
              <a:endParaRPr lang="en-US" altLang="zh-CN" sz="2800">
                <a:effectLst/>
              </a:endParaRPr>
            </a:p>
          </p:txBody>
        </p:sp>
        <p:sp>
          <p:nvSpPr>
            <p:cNvPr id="42045" name="Rectangle 61">
              <a:extLst>
                <a:ext uri="{FF2B5EF4-FFF2-40B4-BE49-F238E27FC236}">
                  <a16:creationId xmlns:a16="http://schemas.microsoft.com/office/drawing/2014/main" id="{CC43224E-D90F-C531-C808-35B096F0E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0" y="2705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effectLst/>
                </a:rPr>
                <a:t>4</a:t>
              </a:r>
              <a:endParaRPr lang="en-US" altLang="zh-CN" sz="2800">
                <a:effectLst/>
              </a:endParaRPr>
            </a:p>
          </p:txBody>
        </p:sp>
        <p:sp>
          <p:nvSpPr>
            <p:cNvPr id="42046" name="Rectangle 62">
              <a:extLst>
                <a:ext uri="{FF2B5EF4-FFF2-40B4-BE49-F238E27FC236}">
                  <a16:creationId xmlns:a16="http://schemas.microsoft.com/office/drawing/2014/main" id="{689B1D31-7196-4D50-020A-35CEE427B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2428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effectLst/>
                </a:rPr>
                <a:t>3</a:t>
              </a:r>
              <a:endParaRPr lang="en-US" altLang="zh-CN" sz="2800">
                <a:effectLst/>
              </a:endParaRPr>
            </a:p>
          </p:txBody>
        </p:sp>
        <p:sp>
          <p:nvSpPr>
            <p:cNvPr id="42047" name="Rectangle 63">
              <a:extLst>
                <a:ext uri="{FF2B5EF4-FFF2-40B4-BE49-F238E27FC236}">
                  <a16:creationId xmlns:a16="http://schemas.microsoft.com/office/drawing/2014/main" id="{235B3103-8DB3-F0FA-0EEB-346A5B3DF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" y="2705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effectLst/>
                </a:rPr>
                <a:t>2</a:t>
              </a:r>
              <a:endParaRPr lang="en-US" altLang="zh-CN" sz="2800">
                <a:effectLst/>
              </a:endParaRPr>
            </a:p>
          </p:txBody>
        </p:sp>
        <p:sp>
          <p:nvSpPr>
            <p:cNvPr id="42048" name="Rectangle 64">
              <a:extLst>
                <a:ext uri="{FF2B5EF4-FFF2-40B4-BE49-F238E27FC236}">
                  <a16:creationId xmlns:a16="http://schemas.microsoft.com/office/drawing/2014/main" id="{00B0B83F-FAFE-676E-DE22-95555EEBA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8" y="2428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effectLst/>
                </a:rPr>
                <a:t>1</a:t>
              </a:r>
              <a:endParaRPr lang="en-US" altLang="zh-CN" sz="2800">
                <a:effectLst/>
              </a:endParaRPr>
            </a:p>
          </p:txBody>
        </p:sp>
        <p:sp>
          <p:nvSpPr>
            <p:cNvPr id="42049" name="Rectangle 65">
              <a:extLst>
                <a:ext uri="{FF2B5EF4-FFF2-40B4-BE49-F238E27FC236}">
                  <a16:creationId xmlns:a16="http://schemas.microsoft.com/office/drawing/2014/main" id="{3121C73F-C7A3-4EAF-72CD-6314DF1FC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1" y="2705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chemeClr val="accent2"/>
                  </a:solidFill>
                  <a:effectLst/>
                </a:rPr>
                <a:t>1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50" name="Rectangle 66">
              <a:extLst>
                <a:ext uri="{FF2B5EF4-FFF2-40B4-BE49-F238E27FC236}">
                  <a16:creationId xmlns:a16="http://schemas.microsoft.com/office/drawing/2014/main" id="{8E99E85F-4424-FBAF-3052-B338F7DA4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" y="2705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chemeClr val="accent2"/>
                  </a:solidFill>
                  <a:effectLst/>
                </a:rPr>
                <a:t>2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51" name="Rectangle 67">
              <a:extLst>
                <a:ext uri="{FF2B5EF4-FFF2-40B4-BE49-F238E27FC236}">
                  <a16:creationId xmlns:a16="http://schemas.microsoft.com/office/drawing/2014/main" id="{2FF59E7D-9CE2-9EFD-EF93-75818F492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2423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chemeClr val="accent2"/>
                  </a:solidFill>
                  <a:effectLst/>
                </a:rPr>
                <a:t>)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52" name="Rectangle 68">
              <a:extLst>
                <a:ext uri="{FF2B5EF4-FFF2-40B4-BE49-F238E27FC236}">
                  <a16:creationId xmlns:a16="http://schemas.microsoft.com/office/drawing/2014/main" id="{58891057-DF3B-258C-6392-07D47DC72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" y="2423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chemeClr val="accent2"/>
                  </a:solidFill>
                  <a:effectLst/>
                </a:rPr>
                <a:t>(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53" name="Rectangle 69">
              <a:extLst>
                <a:ext uri="{FF2B5EF4-FFF2-40B4-BE49-F238E27FC236}">
                  <a16:creationId xmlns:a16="http://schemas.microsoft.com/office/drawing/2014/main" id="{6478FD16-1478-E029-5B5F-60004FE19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3" y="2423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chemeClr val="accent2"/>
                  </a:solidFill>
                  <a:effectLst/>
                </a:rPr>
                <a:t>)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54" name="Rectangle 70">
              <a:extLst>
                <a:ext uri="{FF2B5EF4-FFF2-40B4-BE49-F238E27FC236}">
                  <a16:creationId xmlns:a16="http://schemas.microsoft.com/office/drawing/2014/main" id="{862D5BCB-AB82-1989-CC48-A6DB5A56F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" y="2423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chemeClr val="accent2"/>
                  </a:solidFill>
                  <a:effectLst/>
                </a:rPr>
                <a:t>(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55" name="Rectangle 71">
              <a:extLst>
                <a:ext uri="{FF2B5EF4-FFF2-40B4-BE49-F238E27FC236}">
                  <a16:creationId xmlns:a16="http://schemas.microsoft.com/office/drawing/2014/main" id="{6A8E00EA-3462-CB89-5B68-830BCE800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423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chemeClr val="accent2"/>
                  </a:solidFill>
                  <a:effectLst/>
                </a:rPr>
                <a:t>2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56" name="Rectangle 72">
              <a:extLst>
                <a:ext uri="{FF2B5EF4-FFF2-40B4-BE49-F238E27FC236}">
                  <a16:creationId xmlns:a16="http://schemas.microsoft.com/office/drawing/2014/main" id="{5761AAAD-3E31-DBB1-ED7A-932840E94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535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chemeClr val="accent2"/>
                  </a:solidFill>
                  <a:effectLst/>
                </a:rPr>
                <a:t>3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57" name="Rectangle 73">
              <a:extLst>
                <a:ext uri="{FF2B5EF4-FFF2-40B4-BE49-F238E27FC236}">
                  <a16:creationId xmlns:a16="http://schemas.microsoft.com/office/drawing/2014/main" id="{411F7DA2-3AD0-5A20-01A8-3D9B0FCD7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9" y="2672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effectLst/>
                </a:rPr>
                <a:t>3</a:t>
              </a:r>
              <a:endParaRPr lang="en-US" altLang="zh-CN" sz="2800">
                <a:effectLst/>
              </a:endParaRPr>
            </a:p>
          </p:txBody>
        </p:sp>
        <p:sp>
          <p:nvSpPr>
            <p:cNvPr id="42058" name="Rectangle 74">
              <a:extLst>
                <a:ext uri="{FF2B5EF4-FFF2-40B4-BE49-F238E27FC236}">
                  <a16:creationId xmlns:a16="http://schemas.microsoft.com/office/drawing/2014/main" id="{C73B61E3-F7E6-8166-62D8-F2641B08E5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8" y="2535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chemeClr val="accent2"/>
                  </a:solidFill>
                  <a:effectLst/>
                </a:rPr>
                <a:t>2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59" name="Rectangle 75">
              <a:extLst>
                <a:ext uri="{FF2B5EF4-FFF2-40B4-BE49-F238E27FC236}">
                  <a16:creationId xmlns:a16="http://schemas.microsoft.com/office/drawing/2014/main" id="{6BC400E7-60E1-DDED-7B6E-C9087F1EE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8" y="2672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000000"/>
                  </a:solidFill>
                  <a:effectLst/>
                </a:rPr>
                <a:t>2</a:t>
              </a:r>
              <a:endParaRPr lang="en-US" altLang="zh-CN" sz="2800">
                <a:effectLst/>
              </a:endParaRPr>
            </a:p>
          </p:txBody>
        </p:sp>
        <p:sp>
          <p:nvSpPr>
            <p:cNvPr id="42060" name="Rectangle 76">
              <a:extLst>
                <a:ext uri="{FF2B5EF4-FFF2-40B4-BE49-F238E27FC236}">
                  <a16:creationId xmlns:a16="http://schemas.microsoft.com/office/drawing/2014/main" id="{A9F6DD31-BE40-B728-5836-ED5679B70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6" y="25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chemeClr val="accent2"/>
                  </a:solidFill>
                  <a:effectLst/>
                </a:rPr>
                <a:t>0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61" name="Rectangle 77">
              <a:extLst>
                <a:ext uri="{FF2B5EF4-FFF2-40B4-BE49-F238E27FC236}">
                  <a16:creationId xmlns:a16="http://schemas.microsoft.com/office/drawing/2014/main" id="{0CB89891-4D67-5B54-A8DF-C7843FAC3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2549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chemeClr val="accent2"/>
                  </a:solidFill>
                  <a:effectLst/>
                </a:rPr>
                <a:t>2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62" name="Rectangle 78">
              <a:extLst>
                <a:ext uri="{FF2B5EF4-FFF2-40B4-BE49-F238E27FC236}">
                  <a16:creationId xmlns:a16="http://schemas.microsoft.com/office/drawing/2014/main" id="{1A37080F-88F9-A4CD-13E6-B3B40C086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7" y="25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chemeClr val="accent2"/>
                  </a:solidFill>
                  <a:effectLst/>
                </a:rPr>
                <a:t>0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63" name="Rectangle 79">
              <a:extLst>
                <a:ext uri="{FF2B5EF4-FFF2-40B4-BE49-F238E27FC236}">
                  <a16:creationId xmlns:a16="http://schemas.microsoft.com/office/drawing/2014/main" id="{935F45A6-14CD-2AD8-F7BB-A17F682CC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5" y="2530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lang="en-US" altLang="zh-CN" sz="2800">
                <a:effectLst/>
              </a:endParaRPr>
            </a:p>
          </p:txBody>
        </p:sp>
        <p:sp>
          <p:nvSpPr>
            <p:cNvPr id="42064" name="Rectangle 80">
              <a:extLst>
                <a:ext uri="{FF2B5EF4-FFF2-40B4-BE49-F238E27FC236}">
                  <a16:creationId xmlns:a16="http://schemas.microsoft.com/office/drawing/2014/main" id="{BE7062C0-01F2-8654-9AB7-318D04081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2530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lang="en-US" altLang="zh-CN" sz="2800">
                <a:effectLst/>
              </a:endParaRPr>
            </a:p>
          </p:txBody>
        </p:sp>
        <p:sp>
          <p:nvSpPr>
            <p:cNvPr id="42065" name="Rectangle 81">
              <a:extLst>
                <a:ext uri="{FF2B5EF4-FFF2-40B4-BE49-F238E27FC236}">
                  <a16:creationId xmlns:a16="http://schemas.microsoft.com/office/drawing/2014/main" id="{17990B75-79E8-2622-F942-6A28A855C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9" y="2530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lang="en-US" altLang="zh-CN" sz="2800">
                <a:effectLst/>
              </a:endParaRPr>
            </a:p>
          </p:txBody>
        </p:sp>
        <p:sp>
          <p:nvSpPr>
            <p:cNvPr id="42066" name="Rectangle 82">
              <a:extLst>
                <a:ext uri="{FF2B5EF4-FFF2-40B4-BE49-F238E27FC236}">
                  <a16:creationId xmlns:a16="http://schemas.microsoft.com/office/drawing/2014/main" id="{B072E879-9586-78FB-7278-3666809B0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5" y="2530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=</a:t>
              </a:r>
              <a:endParaRPr lang="en-US" altLang="zh-CN" sz="2800">
                <a:effectLst/>
              </a:endParaRPr>
            </a:p>
          </p:txBody>
        </p:sp>
        <p:sp>
          <p:nvSpPr>
            <p:cNvPr id="42067" name="Rectangle 83">
              <a:extLst>
                <a:ext uri="{FF2B5EF4-FFF2-40B4-BE49-F238E27FC236}">
                  <a16:creationId xmlns:a16="http://schemas.microsoft.com/office/drawing/2014/main" id="{72B427E8-10D4-150D-EC34-1E1F90A4C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6" y="2530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lang="en-US" altLang="zh-CN" sz="2800">
                <a:effectLst/>
              </a:endParaRPr>
            </a:p>
          </p:txBody>
        </p:sp>
        <p:sp>
          <p:nvSpPr>
            <p:cNvPr id="42068" name="Rectangle 84">
              <a:extLst>
                <a:ext uri="{FF2B5EF4-FFF2-40B4-BE49-F238E27FC236}">
                  <a16:creationId xmlns:a16="http://schemas.microsoft.com/office/drawing/2014/main" id="{A53F23C8-0DBF-DF5A-7CB4-0280AA0B6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2" y="2683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chemeClr val="accent2"/>
                  </a:solidFill>
                  <a:effectLst/>
                  <a:latin typeface="Symbol" panose="05050102010706020507" pitchFamily="18" charset="2"/>
                </a:rPr>
                <a:t>-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69" name="Rectangle 85">
              <a:extLst>
                <a:ext uri="{FF2B5EF4-FFF2-40B4-BE49-F238E27FC236}">
                  <a16:creationId xmlns:a16="http://schemas.microsoft.com/office/drawing/2014/main" id="{0F598FFC-1141-E94E-6E8D-750EF6E81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3" y="2401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>
                  <a:solidFill>
                    <a:schemeClr val="accent2"/>
                  </a:solidFill>
                  <a:effectLst/>
                  <a:latin typeface="Symbol" panose="05050102010706020507" pitchFamily="18" charset="2"/>
                </a:rPr>
                <a:t>-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70" name="Rectangle 86">
              <a:extLst>
                <a:ext uri="{FF2B5EF4-FFF2-40B4-BE49-F238E27FC236}">
                  <a16:creationId xmlns:a16="http://schemas.microsoft.com/office/drawing/2014/main" id="{A2464EEF-87D7-C6A5-4E1A-770C381AA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9" y="2552"/>
              <a:ext cx="11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chemeClr val="accent2"/>
                  </a:solidFill>
                  <a:effectLst/>
                </a:rPr>
                <a:t>h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71" name="Rectangle 87">
              <a:extLst>
                <a:ext uri="{FF2B5EF4-FFF2-40B4-BE49-F238E27FC236}">
                  <a16:creationId xmlns:a16="http://schemas.microsoft.com/office/drawing/2014/main" id="{D97919AC-4C12-7A67-DFEB-D565418CE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8" y="2552"/>
              <a:ext cx="11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chemeClr val="accent2"/>
                  </a:solidFill>
                  <a:effectLst/>
                </a:rPr>
                <a:t>h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72" name="Rectangle 88">
              <a:extLst>
                <a:ext uri="{FF2B5EF4-FFF2-40B4-BE49-F238E27FC236}">
                  <a16:creationId xmlns:a16="http://schemas.microsoft.com/office/drawing/2014/main" id="{A103A4AC-888E-7165-6683-7EF863C0A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7" y="2552"/>
              <a:ext cx="7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rgbClr val="000000"/>
                  </a:solidFill>
                  <a:effectLst/>
                </a:rPr>
                <a:t>I</a:t>
              </a:r>
              <a:endParaRPr lang="en-US" altLang="zh-CN" sz="2800">
                <a:effectLst/>
              </a:endParaRPr>
            </a:p>
          </p:txBody>
        </p:sp>
        <p:sp>
          <p:nvSpPr>
            <p:cNvPr id="42073" name="Rectangle 89">
              <a:extLst>
                <a:ext uri="{FF2B5EF4-FFF2-40B4-BE49-F238E27FC236}">
                  <a16:creationId xmlns:a16="http://schemas.microsoft.com/office/drawing/2014/main" id="{BAC5BDBC-13F7-270E-013A-EABB3C656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3" y="2423"/>
              <a:ext cx="11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chemeClr val="accent2"/>
                  </a:solidFill>
                  <a:effectLst/>
                </a:rPr>
                <a:t>h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74" name="Rectangle 90">
              <a:extLst>
                <a:ext uri="{FF2B5EF4-FFF2-40B4-BE49-F238E27FC236}">
                  <a16:creationId xmlns:a16="http://schemas.microsoft.com/office/drawing/2014/main" id="{E3838DA5-B734-A44F-F4D9-5CE3608EF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1" y="2423"/>
              <a:ext cx="12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chemeClr val="accent2"/>
                  </a:solidFill>
                  <a:effectLst/>
                </a:rPr>
                <a:t>T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75" name="Rectangle 91">
              <a:extLst>
                <a:ext uri="{FF2B5EF4-FFF2-40B4-BE49-F238E27FC236}">
                  <a16:creationId xmlns:a16="http://schemas.microsoft.com/office/drawing/2014/main" id="{3DD283E3-3D0E-A827-7FBC-CF7B5AF57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423"/>
              <a:ext cx="12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chemeClr val="accent2"/>
                  </a:solidFill>
                  <a:effectLst/>
                </a:rPr>
                <a:t>T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76" name="Rectangle 92">
              <a:extLst>
                <a:ext uri="{FF2B5EF4-FFF2-40B4-BE49-F238E27FC236}">
                  <a16:creationId xmlns:a16="http://schemas.microsoft.com/office/drawing/2014/main" id="{9293F03F-84BB-E9A0-F3BE-544367852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3" y="2429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 i="1">
                  <a:solidFill>
                    <a:schemeClr val="accent2"/>
                  </a:solidFill>
                  <a:effectLst/>
                </a:rPr>
                <a:t>h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2077" name="Rectangle 93">
              <a:extLst>
                <a:ext uri="{FF2B5EF4-FFF2-40B4-BE49-F238E27FC236}">
                  <a16:creationId xmlns:a16="http://schemas.microsoft.com/office/drawing/2014/main" id="{10B6E44C-224C-74E8-E2AC-CC98A8E73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2530"/>
              <a:ext cx="12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a</a:t>
              </a:r>
              <a:endParaRPr lang="en-US" altLang="zh-CN" sz="2800">
                <a:effectLst/>
              </a:endParaRPr>
            </a:p>
          </p:txBody>
        </p:sp>
        <p:sp>
          <p:nvSpPr>
            <p:cNvPr id="42078" name="Rectangle 94">
              <a:extLst>
                <a:ext uri="{FF2B5EF4-FFF2-40B4-BE49-F238E27FC236}">
                  <a16:creationId xmlns:a16="http://schemas.microsoft.com/office/drawing/2014/main" id="{2907D358-EEC0-F898-8AA8-6BEC45787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7" y="2530"/>
              <a:ext cx="12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1" i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a</a:t>
              </a:r>
              <a:endParaRPr lang="en-US" altLang="zh-CN" sz="2800">
                <a:effectLst/>
              </a:endParaRPr>
            </a:p>
          </p:txBody>
        </p:sp>
      </p:grpSp>
      <p:grpSp>
        <p:nvGrpSpPr>
          <p:cNvPr id="42082" name="Group 98">
            <a:extLst>
              <a:ext uri="{FF2B5EF4-FFF2-40B4-BE49-F238E27FC236}">
                <a16:creationId xmlns:a16="http://schemas.microsoft.com/office/drawing/2014/main" id="{991E62A1-A984-D9CC-F566-4D5E0C21AB0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14800"/>
            <a:ext cx="6586538" cy="822325"/>
            <a:chOff x="288" y="2784"/>
            <a:chExt cx="4149" cy="518"/>
          </a:xfrm>
        </p:grpSpPr>
        <p:sp>
          <p:nvSpPr>
            <p:cNvPr id="42080" name="Text Box 96">
              <a:extLst>
                <a:ext uri="{FF2B5EF4-FFF2-40B4-BE49-F238E27FC236}">
                  <a16:creationId xmlns:a16="http://schemas.microsoft.com/office/drawing/2014/main" id="{7C84801E-0FD4-7F03-18E5-806276CA27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80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即：</a:t>
              </a:r>
            </a:p>
          </p:txBody>
        </p:sp>
        <p:graphicFrame>
          <p:nvGraphicFramePr>
            <p:cNvPr id="42081" name="Object 97">
              <a:extLst>
                <a:ext uri="{FF2B5EF4-FFF2-40B4-BE49-F238E27FC236}">
                  <a16:creationId xmlns:a16="http://schemas.microsoft.com/office/drawing/2014/main" id="{89BD6B7E-F255-3140-4A52-834BD7F44E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784"/>
            <a:ext cx="3717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81000" imgH="406080" progId="Equation.DSMT4">
                    <p:embed/>
                  </p:oleObj>
                </mc:Choice>
                <mc:Fallback>
                  <p:oleObj name="Equation" r:id="rId7" imgW="2781000" imgH="40608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84"/>
                          <a:ext cx="3717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85" name="Object 101">
            <a:extLst>
              <a:ext uri="{FF2B5EF4-FFF2-40B4-BE49-F238E27FC236}">
                <a16:creationId xmlns:a16="http://schemas.microsoft.com/office/drawing/2014/main" id="{173DAE7B-13A3-D545-B70C-465711D6C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105400"/>
          <a:ext cx="58753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68400" imgH="228600" progId="Equation.DSMT4">
                  <p:embed/>
                </p:oleObj>
              </mc:Choice>
              <mc:Fallback>
                <p:oleObj name="Equation" r:id="rId9" imgW="2768400" imgH="2286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58753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" name="Object 102">
            <a:extLst>
              <a:ext uri="{FF2B5EF4-FFF2-40B4-BE49-F238E27FC236}">
                <a16:creationId xmlns:a16="http://schemas.microsoft.com/office/drawing/2014/main" id="{2C766FDB-F4D7-C1DB-9626-7B0D44F75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876800"/>
          <a:ext cx="21018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419040" progId="Equation.DSMT4">
                  <p:embed/>
                </p:oleObj>
              </mc:Choice>
              <mc:Fallback>
                <p:oleObj name="Equation" r:id="rId11" imgW="990360" imgH="41904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21018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" name="Object 103">
            <a:extLst>
              <a:ext uri="{FF2B5EF4-FFF2-40B4-BE49-F238E27FC236}">
                <a16:creationId xmlns:a16="http://schemas.microsoft.com/office/drawing/2014/main" id="{52436293-4F6F-7777-54D6-DC8F5FE04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825" y="5943600"/>
          <a:ext cx="73009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41600" imgH="241200" progId="Equation.DSMT4">
                  <p:embed/>
                </p:oleObj>
              </mc:Choice>
              <mc:Fallback>
                <p:oleObj name="Equation" r:id="rId13" imgW="3441600" imgH="2412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943600"/>
                        <a:ext cx="73009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" name="Object 104">
            <a:extLst>
              <a:ext uri="{FF2B5EF4-FFF2-40B4-BE49-F238E27FC236}">
                <a16:creationId xmlns:a16="http://schemas.microsoft.com/office/drawing/2014/main" id="{9A69E10A-D258-5523-E242-9F033065B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715000"/>
          <a:ext cx="27225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82680" imgH="419040" progId="Equation.DSMT4">
                  <p:embed/>
                </p:oleObj>
              </mc:Choice>
              <mc:Fallback>
                <p:oleObj name="Equation" r:id="rId15" imgW="1282680" imgH="41904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15000"/>
                        <a:ext cx="27225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" name="AutoShape 105">
            <a:extLst>
              <a:ext uri="{FF2B5EF4-FFF2-40B4-BE49-F238E27FC236}">
                <a16:creationId xmlns:a16="http://schemas.microsoft.com/office/drawing/2014/main" id="{F6DB71C0-56C2-0411-2198-9EAE31658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960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93" name="Rectangle 109">
            <a:extLst>
              <a:ext uri="{FF2B5EF4-FFF2-40B4-BE49-F238E27FC236}">
                <a16:creationId xmlns:a16="http://schemas.microsoft.com/office/drawing/2014/main" id="{D038EC5C-5830-47B9-2014-C29FB93133F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0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0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0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2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20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2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2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2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2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42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utoUpdateAnimBg="0"/>
      <p:bldP spid="41996" grpId="0" autoUpdateAnimBg="0"/>
      <p:bldP spid="41997" grpId="0" animBg="1" autoUpdateAnimBg="0"/>
      <p:bldP spid="4203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>
            <a:extLst>
              <a:ext uri="{FF2B5EF4-FFF2-40B4-BE49-F238E27FC236}">
                <a16:creationId xmlns:a16="http://schemas.microsoft.com/office/drawing/2014/main" id="{DD98BBD1-4157-92FF-0FB0-03BC22FB8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949700"/>
          <a:ext cx="48545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571320" progId="Equation.DSMT4">
                  <p:embed/>
                </p:oleObj>
              </mc:Choice>
              <mc:Fallback>
                <p:oleObj name="Equation" r:id="rId6" imgW="280656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49700"/>
                        <a:ext cx="48545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>
            <a:extLst>
              <a:ext uri="{FF2B5EF4-FFF2-40B4-BE49-F238E27FC236}">
                <a16:creationId xmlns:a16="http://schemas.microsoft.com/office/drawing/2014/main" id="{728000A0-E1A7-68F8-29AC-2AFF6A7F3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313" y="1130300"/>
          <a:ext cx="47767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50880" imgH="241200" progId="Equation.DSMT4">
                  <p:embed/>
                </p:oleObj>
              </mc:Choice>
              <mc:Fallback>
                <p:oleObj name="Equation" r:id="rId8" imgW="24508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130300"/>
                        <a:ext cx="47767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513" name="Group 49">
            <a:extLst>
              <a:ext uri="{FF2B5EF4-FFF2-40B4-BE49-F238E27FC236}">
                <a16:creationId xmlns:a16="http://schemas.microsoft.com/office/drawing/2014/main" id="{8832D6E7-F713-CD7C-245A-2AC335A1596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47825"/>
            <a:ext cx="5459413" cy="520700"/>
            <a:chOff x="288" y="1296"/>
            <a:chExt cx="3439" cy="328"/>
          </a:xfrm>
        </p:grpSpPr>
        <p:sp>
          <p:nvSpPr>
            <p:cNvPr id="62473" name="Rectangle 9">
              <a:extLst>
                <a:ext uri="{FF2B5EF4-FFF2-40B4-BE49-F238E27FC236}">
                  <a16:creationId xmlns:a16="http://schemas.microsoft.com/office/drawing/2014/main" id="{1D24EC69-F4E4-5DF5-42AB-76C4428DE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326"/>
              <a:ext cx="34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其中系数   与</a:t>
              </a:r>
              <a:r>
                <a:rPr lang="en-US" altLang="zh-CN" b="1" i="1">
                  <a:solidFill>
                    <a:srgbClr val="0000FF"/>
                  </a:solidFill>
                  <a:effectLst/>
                  <a:ea typeface="楷体_GB2312" pitchFamily="49" charset="-122"/>
                </a:rPr>
                <a:t>h</a:t>
              </a:r>
              <a:r>
                <a:rPr lang="en-US" altLang="zh-CN" b="1" i="1"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无关           。</a:t>
              </a:r>
            </a:p>
          </p:txBody>
        </p:sp>
        <p:grpSp>
          <p:nvGrpSpPr>
            <p:cNvPr id="62512" name="Group 48">
              <a:extLst>
                <a:ext uri="{FF2B5EF4-FFF2-40B4-BE49-F238E27FC236}">
                  <a16:creationId xmlns:a16="http://schemas.microsoft.com/office/drawing/2014/main" id="{A39371FE-98DA-C0E0-106A-0FBFBACBD8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296"/>
              <a:ext cx="2208" cy="328"/>
              <a:chOff x="1344" y="1296"/>
              <a:chExt cx="2208" cy="328"/>
            </a:xfrm>
          </p:grpSpPr>
          <p:graphicFrame>
            <p:nvGraphicFramePr>
              <p:cNvPr id="62472" name="Object 8">
                <a:extLst>
                  <a:ext uri="{FF2B5EF4-FFF2-40B4-BE49-F238E27FC236}">
                    <a16:creationId xmlns:a16="http://schemas.microsoft.com/office/drawing/2014/main" id="{DB299F2B-BB58-2ED1-65BF-57DE2FAD2A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00" y="1344"/>
              <a:ext cx="1152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36560" imgH="203040" progId="Equation.DSMT4">
                      <p:embed/>
                    </p:oleObj>
                  </mc:Choice>
                  <mc:Fallback>
                    <p:oleObj name="Equation" r:id="rId10" imgW="736560" imgH="20304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1344"/>
                            <a:ext cx="1152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4" name="Object 10">
                <a:extLst>
                  <a:ext uri="{FF2B5EF4-FFF2-40B4-BE49-F238E27FC236}">
                    <a16:creationId xmlns:a16="http://schemas.microsoft.com/office/drawing/2014/main" id="{18D1779E-20DE-7F05-6CD1-22368B07A9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4" y="1296"/>
              <a:ext cx="239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64880" imgH="228600" progId="Equation.DSMT4">
                      <p:embed/>
                    </p:oleObj>
                  </mc:Choice>
                  <mc:Fallback>
                    <p:oleObj name="Equation" r:id="rId12" imgW="164880" imgH="2286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1296"/>
                            <a:ext cx="239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2514" name="Group 50">
            <a:extLst>
              <a:ext uri="{FF2B5EF4-FFF2-40B4-BE49-F238E27FC236}">
                <a16:creationId xmlns:a16="http://schemas.microsoft.com/office/drawing/2014/main" id="{9CA2BF85-DF90-356B-E695-6375B19906E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33600"/>
            <a:ext cx="8534400" cy="676275"/>
            <a:chOff x="327" y="1638"/>
            <a:chExt cx="5376" cy="426"/>
          </a:xfrm>
        </p:grpSpPr>
        <p:sp>
          <p:nvSpPr>
            <p:cNvPr id="62476" name="Rectangle 12">
              <a:extLst>
                <a:ext uri="{FF2B5EF4-FFF2-40B4-BE49-F238E27FC236}">
                  <a16:creationId xmlns:a16="http://schemas.microsoft.com/office/drawing/2014/main" id="{03469B90-2E36-A7E0-105C-1BA7EAEB1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" y="1638"/>
              <a:ext cx="5376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 indent="31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84275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3375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lnSpc>
                  <a:spcPct val="13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定理表明        是    阶，若用</a:t>
              </a:r>
              <a:r>
                <a:rPr lang="en-US" altLang="zh-CN" b="1" i="1">
                  <a:solidFill>
                    <a:srgbClr val="0000FF"/>
                  </a:solidFill>
                  <a:effectLst/>
                  <a:ea typeface="楷体_GB2312" pitchFamily="49" charset="-122"/>
                </a:rPr>
                <a:t>h</a:t>
              </a:r>
              <a:r>
                <a:rPr lang="en-US" altLang="zh-CN" b="1">
                  <a:solidFill>
                    <a:srgbClr val="0000FF"/>
                  </a:solidFill>
                  <a:effectLst/>
                  <a:ea typeface="楷体_GB2312" pitchFamily="49" charset="-122"/>
                </a:rPr>
                <a:t>/2</a:t>
              </a:r>
              <a:r>
                <a:rPr lang="zh-CN" altLang="en-US" b="1">
                  <a:effectLst/>
                  <a:ea typeface="楷体_GB2312" pitchFamily="49" charset="-122"/>
                </a:rPr>
                <a:t>代替</a:t>
              </a:r>
              <a:r>
                <a:rPr lang="en-US" altLang="zh-CN" b="1" i="1">
                  <a:solidFill>
                    <a:srgbClr val="0000FF"/>
                  </a:solidFill>
                  <a:effectLst/>
                  <a:ea typeface="楷体_GB2312" pitchFamily="49" charset="-122"/>
                </a:rPr>
                <a:t>h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有</a:t>
              </a:r>
            </a:p>
          </p:txBody>
        </p:sp>
        <p:graphicFrame>
          <p:nvGraphicFramePr>
            <p:cNvPr id="62477" name="Object 13">
              <a:extLst>
                <a:ext uri="{FF2B5EF4-FFF2-40B4-BE49-F238E27FC236}">
                  <a16:creationId xmlns:a16="http://schemas.microsoft.com/office/drawing/2014/main" id="{9113342F-4797-EED0-020A-B5850A2468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728"/>
            <a:ext cx="81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83920" imgH="203040" progId="Equation.DSMT4">
                    <p:embed/>
                  </p:oleObj>
                </mc:Choice>
                <mc:Fallback>
                  <p:oleObj name="Equation" r:id="rId14" imgW="58392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728"/>
                          <a:ext cx="81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8" name="Object 14">
              <a:extLst>
                <a:ext uri="{FF2B5EF4-FFF2-40B4-BE49-F238E27FC236}">
                  <a16:creationId xmlns:a16="http://schemas.microsoft.com/office/drawing/2014/main" id="{08AC5599-65CB-0EB6-39F5-ABDAB92E8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1728"/>
            <a:ext cx="46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19040" imgH="228600" progId="Equation.DSMT4">
                    <p:embed/>
                  </p:oleObj>
                </mc:Choice>
                <mc:Fallback>
                  <p:oleObj name="Equation" r:id="rId16" imgW="41904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728"/>
                          <a:ext cx="46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9" name="Object 15">
            <a:extLst>
              <a:ext uri="{FF2B5EF4-FFF2-40B4-BE49-F238E27FC236}">
                <a16:creationId xmlns:a16="http://schemas.microsoft.com/office/drawing/2014/main" id="{4CA4B133-EAAC-334D-1F7E-37CA08ADB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733675"/>
          <a:ext cx="48006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81000" imgH="444240" progId="Equation.DSMT4">
                  <p:embed/>
                </p:oleObj>
              </mc:Choice>
              <mc:Fallback>
                <p:oleObj name="Equation" r:id="rId18" imgW="278100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33675"/>
                        <a:ext cx="48006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Rectangle 16">
            <a:extLst>
              <a:ext uri="{FF2B5EF4-FFF2-40B4-BE49-F238E27FC236}">
                <a16:creationId xmlns:a16="http://schemas.microsoft.com/office/drawing/2014/main" id="{87C15CE0-6026-6FCC-A9CD-C05A918C9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3" y="3429000"/>
            <a:ext cx="24892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lvl="1">
              <a:lnSpc>
                <a:spcPct val="13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effectLst/>
                <a:latin typeface="楷体_GB2312" pitchFamily="49" charset="-122"/>
              </a:rPr>
              <a:t>再做变换，得</a:t>
            </a:r>
          </a:p>
        </p:txBody>
      </p:sp>
      <p:grpSp>
        <p:nvGrpSpPr>
          <p:cNvPr id="62519" name="Group 55">
            <a:extLst>
              <a:ext uri="{FF2B5EF4-FFF2-40B4-BE49-F238E27FC236}">
                <a16:creationId xmlns:a16="http://schemas.microsoft.com/office/drawing/2014/main" id="{E709F150-6573-F21E-1874-B004DDCE2EE9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57200"/>
            <a:ext cx="8207375" cy="609600"/>
            <a:chOff x="336" y="384"/>
            <a:chExt cx="5136" cy="384"/>
          </a:xfrm>
        </p:grpSpPr>
        <p:sp>
          <p:nvSpPr>
            <p:cNvPr id="62468" name="Rectangle 4">
              <a:extLst>
                <a:ext uri="{FF2B5EF4-FFF2-40B4-BE49-F238E27FC236}">
                  <a16:creationId xmlns:a16="http://schemas.microsoft.com/office/drawing/2014/main" id="{75C4B115-6E61-2CE7-3FCF-EF58F8A7E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62"/>
              <a:ext cx="51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       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设            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则有</a:t>
              </a:r>
            </a:p>
          </p:txBody>
        </p:sp>
        <p:graphicFrame>
          <p:nvGraphicFramePr>
            <p:cNvPr id="62469" name="Object 5">
              <a:extLst>
                <a:ext uri="{FF2B5EF4-FFF2-40B4-BE49-F238E27FC236}">
                  <a16:creationId xmlns:a16="http://schemas.microsoft.com/office/drawing/2014/main" id="{719DB204-F440-D6A5-7E26-A2EDB4DE6A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480"/>
            <a:ext cx="120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15920" imgH="228600" progId="Equation.DSMT4">
                    <p:embed/>
                  </p:oleObj>
                </mc:Choice>
                <mc:Fallback>
                  <p:oleObj name="Equation" r:id="rId20" imgW="101592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480"/>
                          <a:ext cx="120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11" name="AutoShape 47">
              <a:extLst>
                <a:ext uri="{FF2B5EF4-FFF2-40B4-BE49-F238E27FC236}">
                  <a16:creationId xmlns:a16="http://schemas.microsoft.com/office/drawing/2014/main" id="{A8EAC429-EE92-C0AB-623E-046320617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84"/>
              <a:ext cx="672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2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 sz="2800" b="1">
                  <a:effectLst/>
                </a:rPr>
                <a:t>定理</a:t>
              </a:r>
            </a:p>
          </p:txBody>
        </p:sp>
      </p:grpSp>
      <p:sp>
        <p:nvSpPr>
          <p:cNvPr id="62520" name="Rectangle 56">
            <a:extLst>
              <a:ext uri="{FF2B5EF4-FFF2-40B4-BE49-F238E27FC236}">
                <a16:creationId xmlns:a16="http://schemas.microsoft.com/office/drawing/2014/main" id="{930C3C03-4EF8-C76E-75F6-4E981CBD2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4 Romberg Integration</a:t>
            </a:r>
          </a:p>
        </p:txBody>
      </p:sp>
      <p:grpSp>
        <p:nvGrpSpPr>
          <p:cNvPr id="62526" name="Group 62">
            <a:extLst>
              <a:ext uri="{FF2B5EF4-FFF2-40B4-BE49-F238E27FC236}">
                <a16:creationId xmlns:a16="http://schemas.microsoft.com/office/drawing/2014/main" id="{27D4A34E-3B8D-98EA-866B-CF7A154CE1E6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941888"/>
            <a:ext cx="8018462" cy="914400"/>
            <a:chOff x="384" y="3120"/>
            <a:chExt cx="5021" cy="576"/>
          </a:xfrm>
        </p:grpSpPr>
        <p:grpSp>
          <p:nvGrpSpPr>
            <p:cNvPr id="62518" name="Group 54">
              <a:extLst>
                <a:ext uri="{FF2B5EF4-FFF2-40B4-BE49-F238E27FC236}">
                  <a16:creationId xmlns:a16="http://schemas.microsoft.com/office/drawing/2014/main" id="{28181976-B79E-4D8C-665B-F7085AB752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3120"/>
              <a:ext cx="5021" cy="301"/>
              <a:chOff x="452" y="3408"/>
              <a:chExt cx="4983" cy="301"/>
            </a:xfrm>
          </p:grpSpPr>
          <p:sp>
            <p:nvSpPr>
              <p:cNvPr id="62515" name="Rectangle 51">
                <a:extLst>
                  <a:ext uri="{FF2B5EF4-FFF2-40B4-BE49-F238E27FC236}">
                    <a16:creationId xmlns:a16="http://schemas.microsoft.com/office/drawing/2014/main" id="{055AFE06-2F07-8D2B-272F-8788B82FA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" y="3421"/>
                <a:ext cx="49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effectLst/>
                    <a:latin typeface="楷体_GB2312" pitchFamily="49" charset="-122"/>
                  </a:rPr>
                  <a:t>这里  以及后面出现的    均为与</a:t>
                </a:r>
                <a:r>
                  <a:rPr lang="en-US" altLang="zh-CN" sz="2400" b="1" i="1">
                    <a:solidFill>
                      <a:srgbClr val="0000FF"/>
                    </a:solidFill>
                    <a:effectLst/>
                  </a:rPr>
                  <a:t>h</a:t>
                </a:r>
                <a:r>
                  <a:rPr lang="zh-CN" altLang="en-US" sz="2400" b="1">
                    <a:effectLst/>
                    <a:latin typeface="楷体_GB2312" pitchFamily="49" charset="-122"/>
                  </a:rPr>
                  <a:t>无关的系数，这样构造</a:t>
                </a:r>
              </a:p>
            </p:txBody>
          </p:sp>
          <p:graphicFrame>
            <p:nvGraphicFramePr>
              <p:cNvPr id="62516" name="Object 52">
                <a:extLst>
                  <a:ext uri="{FF2B5EF4-FFF2-40B4-BE49-F238E27FC236}">
                    <a16:creationId xmlns:a16="http://schemas.microsoft.com/office/drawing/2014/main" id="{5E82627D-9E4B-A04B-DDC6-19BAB22DCE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3460"/>
              <a:ext cx="236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203040" imgH="228600" progId="Equation.DSMT4">
                      <p:embed/>
                    </p:oleObj>
                  </mc:Choice>
                  <mc:Fallback>
                    <p:oleObj name="Equation" r:id="rId23" imgW="203040" imgH="228600" progId="Equation.DSMT4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3460"/>
                            <a:ext cx="236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517" name="Object 53">
                <a:extLst>
                  <a:ext uri="{FF2B5EF4-FFF2-40B4-BE49-F238E27FC236}">
                    <a16:creationId xmlns:a16="http://schemas.microsoft.com/office/drawing/2014/main" id="{DE360AC7-2E58-EC8A-9249-93A23B596B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48" y="3408"/>
              <a:ext cx="444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368280" imgH="228600" progId="Equation.DSMT4">
                      <p:embed/>
                    </p:oleObj>
                  </mc:Choice>
                  <mc:Fallback>
                    <p:oleObj name="Equation" r:id="rId25" imgW="368280" imgH="228600" progId="Equation.DSMT4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3408"/>
                            <a:ext cx="444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521" name="Rectangle 57">
              <a:extLst>
                <a:ext uri="{FF2B5EF4-FFF2-40B4-BE49-F238E27FC236}">
                  <a16:creationId xmlns:a16="http://schemas.microsoft.com/office/drawing/2014/main" id="{F67F8328-D496-262A-58CC-A1C32BA84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" y="3408"/>
              <a:ext cx="31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ffectLst/>
                  <a:latin typeface="楷体_GB2312" pitchFamily="49" charset="-122"/>
                </a:rPr>
                <a:t>的    与积分值  近似的阶为    。</a:t>
              </a:r>
            </a:p>
          </p:txBody>
        </p:sp>
        <p:graphicFrame>
          <p:nvGraphicFramePr>
            <p:cNvPr id="62522" name="Object 58">
              <a:extLst>
                <a:ext uri="{FF2B5EF4-FFF2-40B4-BE49-F238E27FC236}">
                  <a16:creationId xmlns:a16="http://schemas.microsoft.com/office/drawing/2014/main" id="{EAE5FD61-3FD0-99E0-615E-FDF01F3C66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6" y="3456"/>
            <a:ext cx="39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68280" imgH="215640" progId="Equation.DSMT4">
                    <p:embed/>
                  </p:oleObj>
                </mc:Choice>
                <mc:Fallback>
                  <p:oleObj name="Equation" r:id="rId27" imgW="368280" imgH="21564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3456"/>
                          <a:ext cx="39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3" name="Object 59">
              <a:extLst>
                <a:ext uri="{FF2B5EF4-FFF2-40B4-BE49-F238E27FC236}">
                  <a16:creationId xmlns:a16="http://schemas.microsoft.com/office/drawing/2014/main" id="{F3E17552-B483-8E8F-16A0-DB00422500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3465"/>
            <a:ext cx="15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720" imgH="164880" progId="Equation.DSMT4">
                    <p:embed/>
                  </p:oleObj>
                </mc:Choice>
                <mc:Fallback>
                  <p:oleObj name="Equation" r:id="rId29" imgW="126720" imgH="16488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465"/>
                          <a:ext cx="15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4" name="Object 60">
              <a:extLst>
                <a:ext uri="{FF2B5EF4-FFF2-40B4-BE49-F238E27FC236}">
                  <a16:creationId xmlns:a16="http://schemas.microsoft.com/office/drawing/2014/main" id="{E99C7060-4D5E-AD8D-82FC-81CE6C73F0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6" y="3445"/>
            <a:ext cx="46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19040" imgH="228600" progId="Equation.DSMT4">
                    <p:embed/>
                  </p:oleObj>
                </mc:Choice>
                <mc:Fallback>
                  <p:oleObj name="Equation" r:id="rId31" imgW="419040" imgH="2286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" y="3445"/>
                          <a:ext cx="46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513" name="Group 25">
            <a:extLst>
              <a:ext uri="{FF2B5EF4-FFF2-40B4-BE49-F238E27FC236}">
                <a16:creationId xmlns:a16="http://schemas.microsoft.com/office/drawing/2014/main" id="{1B0CDF8F-2E59-2EBA-8A9F-B1FDF1C0E671}"/>
              </a:ext>
            </a:extLst>
          </p:cNvPr>
          <p:cNvGrpSpPr>
            <a:grpSpLocks/>
          </p:cNvGrpSpPr>
          <p:nvPr/>
        </p:nvGrpSpPr>
        <p:grpSpPr bwMode="auto">
          <a:xfrm>
            <a:off x="-166688" y="3124200"/>
            <a:ext cx="7077076" cy="566738"/>
            <a:chOff x="66" y="2331"/>
            <a:chExt cx="4458" cy="357"/>
          </a:xfrm>
        </p:grpSpPr>
        <p:sp>
          <p:nvSpPr>
            <p:cNvPr id="63509" name="Rectangle 21">
              <a:extLst>
                <a:ext uri="{FF2B5EF4-FFF2-40B4-BE49-F238E27FC236}">
                  <a16:creationId xmlns:a16="http://schemas.microsoft.com/office/drawing/2014/main" id="{B69AB2A4-451F-95C1-0575-A48D052E8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" y="2331"/>
              <a:ext cx="4458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lvl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则又可进一步从余项展开式中消去  的项，而有</a:t>
              </a:r>
            </a:p>
          </p:txBody>
        </p:sp>
        <p:graphicFrame>
          <p:nvGraphicFramePr>
            <p:cNvPr id="63492" name="Object 4">
              <a:extLst>
                <a:ext uri="{FF2B5EF4-FFF2-40B4-BE49-F238E27FC236}">
                  <a16:creationId xmlns:a16="http://schemas.microsoft.com/office/drawing/2014/main" id="{8CD0A798-29FC-3E5F-BF44-9B30938313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4" y="2406"/>
            <a:ext cx="28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03040" progId="Equation.DSMT4">
                    <p:embed/>
                  </p:oleObj>
                </mc:Choice>
                <mc:Fallback>
                  <p:oleObj name="Equation" r:id="rId6" imgW="1774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2406"/>
                          <a:ext cx="288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8B7A1D65-70A5-C0A0-B474-BB61FD8B9D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873500"/>
          <a:ext cx="304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228600" progId="Equation.DSMT4">
                  <p:embed/>
                </p:oleObj>
              </mc:Choice>
              <mc:Fallback>
                <p:oleObj name="Equation" r:id="rId8" imgW="1663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73500"/>
                        <a:ext cx="304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23" name="Group 35">
            <a:extLst>
              <a:ext uri="{FF2B5EF4-FFF2-40B4-BE49-F238E27FC236}">
                <a16:creationId xmlns:a16="http://schemas.microsoft.com/office/drawing/2014/main" id="{13FDE096-6ACA-0970-141D-75C2D790A6CC}"/>
              </a:ext>
            </a:extLst>
          </p:cNvPr>
          <p:cNvGrpSpPr>
            <a:grpSpLocks/>
          </p:cNvGrpSpPr>
          <p:nvPr/>
        </p:nvGrpSpPr>
        <p:grpSpPr bwMode="auto">
          <a:xfrm>
            <a:off x="90488" y="4371975"/>
            <a:ext cx="9053512" cy="1041400"/>
            <a:chOff x="57" y="2754"/>
            <a:chExt cx="5616" cy="656"/>
          </a:xfrm>
        </p:grpSpPr>
        <p:sp>
          <p:nvSpPr>
            <p:cNvPr id="63491" name="Rectangle 3">
              <a:extLst>
                <a:ext uri="{FF2B5EF4-FFF2-40B4-BE49-F238E27FC236}">
                  <a16:creationId xmlns:a16="http://schemas.microsoft.com/office/drawing/2014/main" id="{5B9B1529-B855-E249-C7F8-57455D92A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2754"/>
              <a:ext cx="5616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这样构造出的    ，其实就是</a:t>
              </a:r>
              <a:r>
                <a:rPr lang="en-US" altLang="zh-CN" b="1">
                  <a:solidFill>
                    <a:srgbClr val="0000FF"/>
                  </a:solidFill>
                  <a:effectLst/>
                  <a:ea typeface="楷体_GB2312" pitchFamily="49" charset="-122"/>
                </a:rPr>
                <a:t>Cotes</a:t>
              </a:r>
              <a:r>
                <a:rPr lang="zh-CN" altLang="en-US" b="1"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序列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，它与积分值   的逼近阶为    。如此继续下去，每加速一次，误差的量级就提高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阶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63494" name="Object 6">
              <a:extLst>
                <a:ext uri="{FF2B5EF4-FFF2-40B4-BE49-F238E27FC236}">
                  <a16:creationId xmlns:a16="http://schemas.microsoft.com/office/drawing/2014/main" id="{63190218-EFE5-68E4-028B-8C45FAD3A6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853"/>
            <a:ext cx="43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0880" imgH="215640" progId="Equation.DSMT4">
                    <p:embed/>
                  </p:oleObj>
                </mc:Choice>
                <mc:Fallback>
                  <p:oleObj name="Equation" r:id="rId10" imgW="38088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853"/>
                          <a:ext cx="43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5" name="Object 7">
              <a:extLst>
                <a:ext uri="{FF2B5EF4-FFF2-40B4-BE49-F238E27FC236}">
                  <a16:creationId xmlns:a16="http://schemas.microsoft.com/office/drawing/2014/main" id="{9A7A53F2-9CD7-8D2C-4564-E13DAC951D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5" y="2853"/>
            <a:ext cx="15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853"/>
                          <a:ext cx="15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6" name="Object 8">
              <a:extLst>
                <a:ext uri="{FF2B5EF4-FFF2-40B4-BE49-F238E27FC236}">
                  <a16:creationId xmlns:a16="http://schemas.microsoft.com/office/drawing/2014/main" id="{5F8EFB1B-480E-D199-B192-48D5FA07A5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3158"/>
            <a:ext cx="46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9040" imgH="228600" progId="Equation.DSMT4">
                    <p:embed/>
                  </p:oleObj>
                </mc:Choice>
                <mc:Fallback>
                  <p:oleObj name="Equation" r:id="rId14" imgW="4190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158"/>
                          <a:ext cx="46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22" name="Group 34">
            <a:extLst>
              <a:ext uri="{FF2B5EF4-FFF2-40B4-BE49-F238E27FC236}">
                <a16:creationId xmlns:a16="http://schemas.microsoft.com/office/drawing/2014/main" id="{B3A58B4F-73D3-EF34-5882-A0081A838B46}"/>
              </a:ext>
            </a:extLst>
          </p:cNvPr>
          <p:cNvGrpSpPr>
            <a:grpSpLocks/>
          </p:cNvGrpSpPr>
          <p:nvPr/>
        </p:nvGrpSpPr>
        <p:grpSpPr bwMode="auto">
          <a:xfrm>
            <a:off x="-152400" y="490538"/>
            <a:ext cx="8810625" cy="1122362"/>
            <a:chOff x="-96" y="309"/>
            <a:chExt cx="5550" cy="707"/>
          </a:xfrm>
        </p:grpSpPr>
        <p:sp>
          <p:nvSpPr>
            <p:cNvPr id="63498" name="Rectangle 10">
              <a:extLst>
                <a:ext uri="{FF2B5EF4-FFF2-40B4-BE49-F238E27FC236}">
                  <a16:creationId xmlns:a16="http://schemas.microsoft.com/office/drawing/2014/main" id="{03DCBCB4-B64F-17EC-8659-194418607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96" y="360"/>
              <a:ext cx="5550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这样构造的序列          ，就是</a:t>
              </a:r>
              <a:r>
                <a:rPr lang="en-US" altLang="zh-CN" sz="2400" b="1">
                  <a:solidFill>
                    <a:srgbClr val="0000FF"/>
                  </a:solidFill>
                  <a:effectLst/>
                </a:rPr>
                <a:t>Simpson</a:t>
              </a:r>
              <a:r>
                <a:rPr lang="zh-CN" altLang="en-US" sz="2400" b="1">
                  <a:solidFill>
                    <a:srgbClr val="0000FF"/>
                  </a:solidFill>
                  <a:effectLst/>
                  <a:latin typeface="楷体_GB2312" pitchFamily="49" charset="-122"/>
                </a:rPr>
                <a:t>序列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         。</a:t>
              </a:r>
              <a:r>
                <a:rPr lang="zh-CN" altLang="en-US" sz="24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又</a:t>
              </a:r>
            </a:p>
          </p:txBody>
        </p:sp>
        <p:graphicFrame>
          <p:nvGraphicFramePr>
            <p:cNvPr id="63504" name="Object 16">
              <a:extLst>
                <a:ext uri="{FF2B5EF4-FFF2-40B4-BE49-F238E27FC236}">
                  <a16:creationId xmlns:a16="http://schemas.microsoft.com/office/drawing/2014/main" id="{3EBEDD56-D2F2-9A4D-5606-8A00224AF0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432"/>
            <a:ext cx="3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68280" imgH="215640" progId="Equation.DSMT4">
                    <p:embed/>
                  </p:oleObj>
                </mc:Choice>
                <mc:Fallback>
                  <p:oleObj name="Equation" r:id="rId16" imgW="368280" imgH="215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432"/>
                          <a:ext cx="3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5" name="Object 17">
              <a:extLst>
                <a:ext uri="{FF2B5EF4-FFF2-40B4-BE49-F238E27FC236}">
                  <a16:creationId xmlns:a16="http://schemas.microsoft.com/office/drawing/2014/main" id="{E3419C55-7419-6655-838F-A187CAE270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09"/>
            <a:ext cx="528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83920" imgH="406080" progId="Equation.DSMT4">
                    <p:embed/>
                  </p:oleObj>
                </mc:Choice>
                <mc:Fallback>
                  <p:oleObj name="Equation" r:id="rId18" imgW="583920" imgH="4060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09"/>
                          <a:ext cx="528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6" name="Object 18">
              <a:extLst>
                <a:ext uri="{FF2B5EF4-FFF2-40B4-BE49-F238E27FC236}">
                  <a16:creationId xmlns:a16="http://schemas.microsoft.com/office/drawing/2014/main" id="{DF7B4205-0D5C-CEC6-AB3C-B5B63C7ADA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01" y="436"/>
            <a:ext cx="7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72840" imgH="228600" progId="Equation.DSMT4">
                    <p:embed/>
                  </p:oleObj>
                </mc:Choice>
                <mc:Fallback>
                  <p:oleObj name="Equation" r:id="rId20" imgW="67284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" y="436"/>
                          <a:ext cx="72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07" name="Object 19">
            <a:extLst>
              <a:ext uri="{FF2B5EF4-FFF2-40B4-BE49-F238E27FC236}">
                <a16:creationId xmlns:a16="http://schemas.microsoft.com/office/drawing/2014/main" id="{9788F4AB-D619-2A1B-6DAF-F144FE672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438400"/>
          <a:ext cx="2962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52480" imgH="406080" progId="Equation.DSMT4">
                  <p:embed/>
                </p:oleObj>
              </mc:Choice>
              <mc:Fallback>
                <p:oleObj name="Equation" r:id="rId22" imgW="1752480" imgH="406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2962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1" name="Object 23">
            <a:extLst>
              <a:ext uri="{FF2B5EF4-FFF2-40B4-BE49-F238E27FC236}">
                <a16:creationId xmlns:a16="http://schemas.microsoft.com/office/drawing/2014/main" id="{7D0397EB-E8D1-7363-3EB5-DEE285CD7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447800"/>
          <a:ext cx="34480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93680" imgH="444240" progId="Equation.DSMT4">
                  <p:embed/>
                </p:oleObj>
              </mc:Choice>
              <mc:Fallback>
                <p:oleObj name="Equation" r:id="rId24" imgW="199368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47800"/>
                        <a:ext cx="34480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2" name="Rectangle 24">
            <a:extLst>
              <a:ext uri="{FF2B5EF4-FFF2-40B4-BE49-F238E27FC236}">
                <a16:creationId xmlns:a16="http://schemas.microsoft.com/office/drawing/2014/main" id="{83956993-8B6D-0257-7ED6-4BBACC4DD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6688" y="2286000"/>
            <a:ext cx="1257301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effectLst/>
                <a:latin typeface="楷体_GB2312" pitchFamily="49" charset="-122"/>
              </a:rPr>
              <a:t>若令</a:t>
            </a:r>
          </a:p>
        </p:txBody>
      </p:sp>
      <p:sp>
        <p:nvSpPr>
          <p:cNvPr id="63517" name="Rectangle 29">
            <a:extLst>
              <a:ext uri="{FF2B5EF4-FFF2-40B4-BE49-F238E27FC236}">
                <a16:creationId xmlns:a16="http://schemas.microsoft.com/office/drawing/2014/main" id="{E046346D-705A-6BA5-CD3B-D0DE5F596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4 Romberg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DA37A583-3F88-9D91-04E2-E49FF9022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2722563"/>
            <a:ext cx="8624887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90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b="1">
                <a:effectLst/>
                <a:latin typeface="楷体_GB2312" pitchFamily="49" charset="-122"/>
                <a:ea typeface="楷体_GB2312" pitchFamily="49" charset="-122"/>
              </a:rPr>
              <a:t>上述处理方法通常称为</a:t>
            </a:r>
            <a:r>
              <a:rPr lang="zh-CN" altLang="en-US" b="1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理查森（</a:t>
            </a:r>
            <a:r>
              <a:rPr lang="en-US" altLang="zh-CN" b="1">
                <a:solidFill>
                  <a:srgbClr val="0000FF"/>
                </a:solidFill>
                <a:effectLst/>
                <a:ea typeface="楷体_GB2312" pitchFamily="49" charset="-122"/>
              </a:rPr>
              <a:t>Richardson</a:t>
            </a:r>
            <a:r>
              <a:rPr lang="zh-CN" altLang="en-US" b="1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）外推加速算法。</a:t>
            </a:r>
          </a:p>
        </p:txBody>
      </p:sp>
      <p:graphicFrame>
        <p:nvGraphicFramePr>
          <p:cNvPr id="64515" name="Object 3">
            <a:extLst>
              <a:ext uri="{FF2B5EF4-FFF2-40B4-BE49-F238E27FC236}">
                <a16:creationId xmlns:a16="http://schemas.microsoft.com/office/drawing/2014/main" id="{56AD7D3E-6F12-A539-544B-B4E001014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6975" y="1052513"/>
          <a:ext cx="4241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419040" progId="Equation.DSMT4">
                  <p:embed/>
                </p:oleObj>
              </mc:Choice>
              <mc:Fallback>
                <p:oleObj name="Equation" r:id="rId6" imgW="23238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1052513"/>
                        <a:ext cx="42418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32" name="Group 20">
            <a:extLst>
              <a:ext uri="{FF2B5EF4-FFF2-40B4-BE49-F238E27FC236}">
                <a16:creationId xmlns:a16="http://schemas.microsoft.com/office/drawing/2014/main" id="{DD9D8EDA-7089-88B5-FE27-F9693D779B67}"/>
              </a:ext>
            </a:extLst>
          </p:cNvPr>
          <p:cNvGrpSpPr>
            <a:grpSpLocks/>
          </p:cNvGrpSpPr>
          <p:nvPr/>
        </p:nvGrpSpPr>
        <p:grpSpPr bwMode="auto">
          <a:xfrm>
            <a:off x="0" y="1822450"/>
            <a:ext cx="7280275" cy="457200"/>
            <a:chOff x="0" y="1043"/>
            <a:chExt cx="4586" cy="288"/>
          </a:xfrm>
        </p:grpSpPr>
        <p:sp>
          <p:nvSpPr>
            <p:cNvPr id="64517" name="Rectangle 5">
              <a:extLst>
                <a:ext uri="{FF2B5EF4-FFF2-40B4-BE49-F238E27FC236}">
                  <a16:creationId xmlns:a16="http://schemas.microsoft.com/office/drawing/2014/main" id="{48AF3898-548F-D45B-EECB-C7DCC00D1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043"/>
              <a:ext cx="4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lvl="1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经过           次加速后，余项便取下列形式：</a:t>
              </a:r>
            </a:p>
          </p:txBody>
        </p:sp>
        <p:graphicFrame>
          <p:nvGraphicFramePr>
            <p:cNvPr id="64518" name="Object 6">
              <a:extLst>
                <a:ext uri="{FF2B5EF4-FFF2-40B4-BE49-F238E27FC236}">
                  <a16:creationId xmlns:a16="http://schemas.microsoft.com/office/drawing/2014/main" id="{2CE53F29-3CE0-C06E-E9C5-DFC4A31516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8" y="1085"/>
            <a:ext cx="111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27000" imgH="203040" progId="Equation.DSMT4">
                    <p:embed/>
                  </p:oleObj>
                </mc:Choice>
                <mc:Fallback>
                  <p:oleObj name="Equation" r:id="rId8" imgW="92700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1085"/>
                          <a:ext cx="1116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CD9E8E7D-A861-0849-C4E1-C34A77222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9675" y="2341563"/>
          <a:ext cx="4568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241200" progId="Equation.DSMT4">
                  <p:embed/>
                </p:oleObj>
              </mc:Choice>
              <mc:Fallback>
                <p:oleObj name="Equation" r:id="rId10" imgW="22730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341563"/>
                        <a:ext cx="45688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33" name="Group 21">
            <a:extLst>
              <a:ext uri="{FF2B5EF4-FFF2-40B4-BE49-F238E27FC236}">
                <a16:creationId xmlns:a16="http://schemas.microsoft.com/office/drawing/2014/main" id="{44EDFC48-58AC-41BE-262A-D43557B86AB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335338"/>
            <a:ext cx="8382000" cy="925512"/>
            <a:chOff x="240" y="2400"/>
            <a:chExt cx="5280" cy="583"/>
          </a:xfrm>
        </p:grpSpPr>
        <p:sp>
          <p:nvSpPr>
            <p:cNvPr id="64521" name="Rectangle 9">
              <a:extLst>
                <a:ext uri="{FF2B5EF4-FFF2-40B4-BE49-F238E27FC236}">
                  <a16:creationId xmlns:a16="http://schemas.microsoft.com/office/drawing/2014/main" id="{3EF29632-A35C-74EA-CB18-BADF29E9A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5"/>
              <a:ext cx="5280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indent="577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83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58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设以   表示二分</a:t>
              </a:r>
              <a:r>
                <a:rPr lang="en-US" altLang="zh-CN" b="1" i="1">
                  <a:effectLst/>
                  <a:ea typeface="楷体_GB2312" pitchFamily="49" charset="-122"/>
                </a:rPr>
                <a:t>k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次后求得的梯形值，且以  表示序列   </a:t>
              </a:r>
            </a:p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的</a:t>
              </a:r>
              <a:r>
                <a:rPr lang="en-US" altLang="zh-CN" b="1">
                  <a:effectLst/>
                  <a:ea typeface="楷体_GB2312" pitchFamily="49" charset="-122"/>
                </a:rPr>
                <a:t>m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次加速值，则由上面递推公式可得到：</a:t>
              </a:r>
            </a:p>
          </p:txBody>
        </p:sp>
        <p:graphicFrame>
          <p:nvGraphicFramePr>
            <p:cNvPr id="64522" name="Object 10">
              <a:extLst>
                <a:ext uri="{FF2B5EF4-FFF2-40B4-BE49-F238E27FC236}">
                  <a16:creationId xmlns:a16="http://schemas.microsoft.com/office/drawing/2014/main" id="{008DF25F-8C97-53C6-36E4-D040D3D0E4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2400"/>
            <a:ext cx="2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241200" progId="Equation.DSMT4">
                    <p:embed/>
                  </p:oleObj>
                </mc:Choice>
                <mc:Fallback>
                  <p:oleObj name="Equation" r:id="rId12" imgW="21564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00"/>
                          <a:ext cx="2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3" name="Object 11">
              <a:extLst>
                <a:ext uri="{FF2B5EF4-FFF2-40B4-BE49-F238E27FC236}">
                  <a16:creationId xmlns:a16="http://schemas.microsoft.com/office/drawing/2014/main" id="{13D4567E-ED54-A1B5-BACD-B5BEA5CF7B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400"/>
            <a:ext cx="31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241200" progId="Equation.DSMT4">
                    <p:embed/>
                  </p:oleObj>
                </mc:Choice>
                <mc:Fallback>
                  <p:oleObj name="Equation" r:id="rId14" imgW="21564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400"/>
                          <a:ext cx="31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4" name="Object 12">
              <a:extLst>
                <a:ext uri="{FF2B5EF4-FFF2-40B4-BE49-F238E27FC236}">
                  <a16:creationId xmlns:a16="http://schemas.microsoft.com/office/drawing/2014/main" id="{B2EED67F-048B-9CC0-C2BB-8110411B72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" y="2724"/>
            <a:ext cx="36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560" imgH="241200" progId="Equation.DSMT4">
                    <p:embed/>
                  </p:oleObj>
                </mc:Choice>
                <mc:Fallback>
                  <p:oleObj name="Equation" r:id="rId16" imgW="30456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" y="2724"/>
                          <a:ext cx="36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5" name="Group 23">
            <a:extLst>
              <a:ext uri="{FF2B5EF4-FFF2-40B4-BE49-F238E27FC236}">
                <a16:creationId xmlns:a16="http://schemas.microsoft.com/office/drawing/2014/main" id="{FD9FB3F1-55C1-5524-E59C-0A754732C2E7}"/>
              </a:ext>
            </a:extLst>
          </p:cNvPr>
          <p:cNvGrpSpPr>
            <a:grpSpLocks/>
          </p:cNvGrpSpPr>
          <p:nvPr/>
        </p:nvGrpSpPr>
        <p:grpSpPr bwMode="auto">
          <a:xfrm>
            <a:off x="2205038" y="4229100"/>
            <a:ext cx="5110162" cy="754063"/>
            <a:chOff x="1296" y="2592"/>
            <a:chExt cx="3219" cy="475"/>
          </a:xfrm>
        </p:grpSpPr>
        <p:graphicFrame>
          <p:nvGraphicFramePr>
            <p:cNvPr id="64526" name="Object 14">
              <a:extLst>
                <a:ext uri="{FF2B5EF4-FFF2-40B4-BE49-F238E27FC236}">
                  <a16:creationId xmlns:a16="http://schemas.microsoft.com/office/drawing/2014/main" id="{55138682-E6D1-27F6-57CC-BCA5E0105B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592"/>
            <a:ext cx="2352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70000" imgH="419040" progId="Equation.DSMT4">
                    <p:embed/>
                  </p:oleObj>
                </mc:Choice>
                <mc:Fallback>
                  <p:oleObj name="Equation" r:id="rId18" imgW="2070000" imgH="419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592"/>
                          <a:ext cx="2352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7" name="Object 15">
              <a:extLst>
                <a:ext uri="{FF2B5EF4-FFF2-40B4-BE49-F238E27FC236}">
                  <a16:creationId xmlns:a16="http://schemas.microsoft.com/office/drawing/2014/main" id="{78427646-C2FA-4A17-F97E-AE739FDEB8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9" y="2714"/>
            <a:ext cx="90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61760" imgH="203040" progId="Equation.DSMT4">
                    <p:embed/>
                  </p:oleObj>
                </mc:Choice>
                <mc:Fallback>
                  <p:oleObj name="Equation" r:id="rId20" imgW="76176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" y="2714"/>
                          <a:ext cx="90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4" name="Group 22">
            <a:extLst>
              <a:ext uri="{FF2B5EF4-FFF2-40B4-BE49-F238E27FC236}">
                <a16:creationId xmlns:a16="http://schemas.microsoft.com/office/drawing/2014/main" id="{2F0E9603-F252-BD52-9750-F2BF40780D5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74675"/>
            <a:ext cx="8610600" cy="609600"/>
            <a:chOff x="192" y="362"/>
            <a:chExt cx="5424" cy="384"/>
          </a:xfrm>
        </p:grpSpPr>
        <p:sp>
          <p:nvSpPr>
            <p:cNvPr id="64529" name="Rectangle 17">
              <a:extLst>
                <a:ext uri="{FF2B5EF4-FFF2-40B4-BE49-F238E27FC236}">
                  <a16:creationId xmlns:a16="http://schemas.microsoft.com/office/drawing/2014/main" id="{37DDAB55-4461-62B7-FA59-B259AB027B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62"/>
              <a:ext cx="542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若记         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则有</a:t>
              </a:r>
            </a:p>
          </p:txBody>
        </p:sp>
        <p:graphicFrame>
          <p:nvGraphicFramePr>
            <p:cNvPr id="64530" name="Object 18">
              <a:extLst>
                <a:ext uri="{FF2B5EF4-FFF2-40B4-BE49-F238E27FC236}">
                  <a16:creationId xmlns:a16="http://schemas.microsoft.com/office/drawing/2014/main" id="{997DBF3F-32B3-E3A2-1B32-BEC9C7C492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410"/>
            <a:ext cx="84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25480" imgH="228600" progId="Equation.DSMT4">
                    <p:embed/>
                  </p:oleObj>
                </mc:Choice>
                <mc:Fallback>
                  <p:oleObj name="Equation" r:id="rId22" imgW="82548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410"/>
                          <a:ext cx="84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31" name="Rectangle 19">
            <a:extLst>
              <a:ext uri="{FF2B5EF4-FFF2-40B4-BE49-F238E27FC236}">
                <a16:creationId xmlns:a16="http://schemas.microsoft.com/office/drawing/2014/main" id="{3831F648-70CE-CBE1-2035-D833FB53D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8" y="5029200"/>
            <a:ext cx="492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400" b="1">
                <a:effectLst/>
                <a:latin typeface="楷体_GB2312" pitchFamily="49" charset="-122"/>
              </a:rPr>
              <a:t>此公式也被称为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楷体_GB2312" pitchFamily="49" charset="-122"/>
              </a:rPr>
              <a:t>龙贝格求积算法</a:t>
            </a:r>
            <a:r>
              <a:rPr lang="zh-CN" altLang="en-US" sz="2400" b="1">
                <a:effectLst/>
                <a:latin typeface="楷体_GB2312" pitchFamily="49" charset="-122"/>
              </a:rPr>
              <a:t>。</a:t>
            </a:r>
          </a:p>
        </p:txBody>
      </p:sp>
      <p:sp>
        <p:nvSpPr>
          <p:cNvPr id="64536" name="Rectangle 24">
            <a:extLst>
              <a:ext uri="{FF2B5EF4-FFF2-40B4-BE49-F238E27FC236}">
                <a16:creationId xmlns:a16="http://schemas.microsoft.com/office/drawing/2014/main" id="{AB35DBAF-D0A1-7310-7BE2-B4A4F50A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4 Romberg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  <p:bldP spid="6453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7D0004EC-5F71-70D9-1840-CA36AE7985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1488" y="381000"/>
            <a:ext cx="8534400" cy="838200"/>
          </a:xfrm>
        </p:spPr>
        <p:txBody>
          <a:bodyPr/>
          <a:lstStyle/>
          <a:p>
            <a:pPr marL="190500" lvl="1" indent="574675"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在计算机上实现所谓龙贝格算法，就是二分过程中逐步形成</a:t>
            </a:r>
            <a:r>
              <a:rPr lang="en-US" altLang="zh-CN" sz="2400" b="1">
                <a:ea typeface="楷体_GB2312" pitchFamily="49" charset="-122"/>
              </a:rPr>
              <a:t>T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数表的具体方法，其步骤如下：</a:t>
            </a:r>
          </a:p>
        </p:txBody>
      </p:sp>
      <p:grpSp>
        <p:nvGrpSpPr>
          <p:cNvPr id="110595" name="Group 3">
            <a:extLst>
              <a:ext uri="{FF2B5EF4-FFF2-40B4-BE49-F238E27FC236}">
                <a16:creationId xmlns:a16="http://schemas.microsoft.com/office/drawing/2014/main" id="{787DEC28-930A-EDD1-73F4-AD9A8FA2A8D3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076450"/>
            <a:ext cx="5432425" cy="719138"/>
            <a:chOff x="48" y="1308"/>
            <a:chExt cx="3357" cy="453"/>
          </a:xfrm>
        </p:grpSpPr>
        <p:sp>
          <p:nvSpPr>
            <p:cNvPr id="110596" name="Rectangle 4">
              <a:extLst>
                <a:ext uri="{FF2B5EF4-FFF2-40B4-BE49-F238E27FC236}">
                  <a16:creationId xmlns:a16="http://schemas.microsoft.com/office/drawing/2014/main" id="{1F035C90-F774-959A-90AD-858069E42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401"/>
              <a:ext cx="33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（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2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）求梯形值      ，按递推公式</a:t>
              </a:r>
            </a:p>
          </p:txBody>
        </p:sp>
        <p:graphicFrame>
          <p:nvGraphicFramePr>
            <p:cNvPr id="110597" name="Object 5">
              <a:extLst>
                <a:ext uri="{FF2B5EF4-FFF2-40B4-BE49-F238E27FC236}">
                  <a16:creationId xmlns:a16="http://schemas.microsoft.com/office/drawing/2014/main" id="{932EABF4-F297-94C7-D49C-F621E15AE1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7" y="1308"/>
            <a:ext cx="593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880" imgH="393480" progId="Equation.DSMT4">
                    <p:embed/>
                  </p:oleObj>
                </mc:Choice>
                <mc:Fallback>
                  <p:oleObj name="Equation" r:id="rId4" imgW="59688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1308"/>
                          <a:ext cx="593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598" name="Group 6">
            <a:extLst>
              <a:ext uri="{FF2B5EF4-FFF2-40B4-BE49-F238E27FC236}">
                <a16:creationId xmlns:a16="http://schemas.microsoft.com/office/drawing/2014/main" id="{7285DC6D-7571-436B-C889-ED6C48C4444A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722563"/>
            <a:ext cx="6640513" cy="906462"/>
            <a:chOff x="912" y="1715"/>
            <a:chExt cx="4147" cy="571"/>
          </a:xfrm>
        </p:grpSpPr>
        <p:sp>
          <p:nvSpPr>
            <p:cNvPr id="110599" name="Rectangle 7">
              <a:extLst>
                <a:ext uri="{FF2B5EF4-FFF2-40B4-BE49-F238E27FC236}">
                  <a16:creationId xmlns:a16="http://schemas.microsoft.com/office/drawing/2014/main" id="{D663E3DB-5D97-8719-79A7-41D0F2C91C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8" y="1889"/>
              <a:ext cx="8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计算  。</a:t>
              </a:r>
            </a:p>
          </p:txBody>
        </p:sp>
        <p:graphicFrame>
          <p:nvGraphicFramePr>
            <p:cNvPr id="110600" name="Object 8">
              <a:extLst>
                <a:ext uri="{FF2B5EF4-FFF2-40B4-BE49-F238E27FC236}">
                  <a16:creationId xmlns:a16="http://schemas.microsoft.com/office/drawing/2014/main" id="{47EEBD8B-321D-FB72-5A96-11761798BC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1715"/>
            <a:ext cx="3285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28720" imgH="457200" progId="Equation.DSMT4">
                    <p:embed/>
                  </p:oleObj>
                </mc:Choice>
                <mc:Fallback>
                  <p:oleObj name="Equation" r:id="rId6" imgW="262872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715"/>
                          <a:ext cx="3285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01" name="Object 9">
              <a:extLst>
                <a:ext uri="{FF2B5EF4-FFF2-40B4-BE49-F238E27FC236}">
                  <a16:creationId xmlns:a16="http://schemas.microsoft.com/office/drawing/2014/main" id="{13DD2324-F755-769F-9A77-7F0B478FED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4" y="1897"/>
            <a:ext cx="22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4" y="1897"/>
                          <a:ext cx="222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02" name="Object 10">
            <a:extLst>
              <a:ext uri="{FF2B5EF4-FFF2-40B4-BE49-F238E27FC236}">
                <a16:creationId xmlns:a16="http://schemas.microsoft.com/office/drawing/2014/main" id="{D1368FAD-969C-4AC1-209B-CF9701E73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4049713"/>
          <a:ext cx="46164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040" imgH="419040" progId="Equation.DSMT4">
                  <p:embed/>
                </p:oleObj>
              </mc:Choice>
              <mc:Fallback>
                <p:oleObj name="Equation" r:id="rId10" imgW="24890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049713"/>
                        <a:ext cx="46164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03" name="Group 11">
            <a:extLst>
              <a:ext uri="{FF2B5EF4-FFF2-40B4-BE49-F238E27FC236}">
                <a16:creationId xmlns:a16="http://schemas.microsoft.com/office/drawing/2014/main" id="{3531502B-0562-274A-E528-6876F31020C6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891088"/>
            <a:ext cx="7699375" cy="498475"/>
            <a:chOff x="384" y="3081"/>
            <a:chExt cx="4850" cy="314"/>
          </a:xfrm>
        </p:grpSpPr>
        <p:sp>
          <p:nvSpPr>
            <p:cNvPr id="110604" name="Rectangle 12">
              <a:extLst>
                <a:ext uri="{FF2B5EF4-FFF2-40B4-BE49-F238E27FC236}">
                  <a16:creationId xmlns:a16="http://schemas.microsoft.com/office/drawing/2014/main" id="{1D50048E-3F4C-0B52-A303-1A19F715C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081"/>
              <a:ext cx="48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逐个求出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T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数表的第</a:t>
              </a:r>
              <a:r>
                <a:rPr lang="en-US" altLang="zh-CN" sz="2400" b="1" i="1">
                  <a:effectLst/>
                </a:rPr>
                <a:t>k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行其余各元素    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(j=1,2,</a:t>
              </a:r>
              <a:r>
                <a:rPr lang="en-US" altLang="zh-CN" sz="2400" b="1">
                  <a:effectLst/>
                  <a:latin typeface="Arial" panose="020B0604020202020204" pitchFamily="34" charset="0"/>
                </a:rPr>
                <a:t>…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,k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）。</a:t>
              </a:r>
            </a:p>
          </p:txBody>
        </p:sp>
        <p:graphicFrame>
          <p:nvGraphicFramePr>
            <p:cNvPr id="110605" name="Object 13">
              <a:extLst>
                <a:ext uri="{FF2B5EF4-FFF2-40B4-BE49-F238E27FC236}">
                  <a16:creationId xmlns:a16="http://schemas.microsoft.com/office/drawing/2014/main" id="{F9F801FF-5903-B24D-D680-F5A77B607F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9" y="3091"/>
            <a:ext cx="37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160" imgH="253800" progId="Equation.DSMT4">
                    <p:embed/>
                  </p:oleObj>
                </mc:Choice>
                <mc:Fallback>
                  <p:oleObj name="Equation" r:id="rId12" imgW="31716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" y="3091"/>
                          <a:ext cx="377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06" name="Group 14">
            <a:extLst>
              <a:ext uri="{FF2B5EF4-FFF2-40B4-BE49-F238E27FC236}">
                <a16:creationId xmlns:a16="http://schemas.microsoft.com/office/drawing/2014/main" id="{4134475D-5E62-957A-C174-F5FB6F803274}"/>
              </a:ext>
            </a:extLst>
          </p:cNvPr>
          <p:cNvGrpSpPr>
            <a:grpSpLocks/>
          </p:cNvGrpSpPr>
          <p:nvPr/>
        </p:nvGrpSpPr>
        <p:grpSpPr bwMode="auto">
          <a:xfrm>
            <a:off x="0" y="5334000"/>
            <a:ext cx="8610600" cy="981075"/>
            <a:chOff x="0" y="3360"/>
            <a:chExt cx="5424" cy="618"/>
          </a:xfrm>
        </p:grpSpPr>
        <p:sp>
          <p:nvSpPr>
            <p:cNvPr id="110607" name="Rectangle 15">
              <a:extLst>
                <a:ext uri="{FF2B5EF4-FFF2-40B4-BE49-F238E27FC236}">
                  <a16:creationId xmlns:a16="http://schemas.microsoft.com/office/drawing/2014/main" id="{577E2720-DFE4-34A9-4E46-F9ED74E1D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60"/>
              <a:ext cx="5424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lnSpc>
                  <a:spcPct val="12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（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4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）若         （预先给定的精度），则终止计算，并取      ；否则令</a:t>
              </a:r>
              <a:r>
                <a:rPr lang="en-US" altLang="zh-CN" sz="2400" b="1" i="1">
                  <a:effectLst/>
                </a:rPr>
                <a:t>k</a:t>
              </a:r>
              <a:r>
                <a:rPr lang="en-US" altLang="zh-CN" sz="2400" b="1">
                  <a:effectLst/>
                </a:rPr>
                <a:t>+1</a:t>
              </a:r>
              <a:r>
                <a:rPr lang="en-US" altLang="zh-CN" sz="2400" b="1" i="1">
                  <a:effectLst/>
                </a:rPr>
                <a:t>    k</a:t>
              </a:r>
              <a:r>
                <a:rPr lang="en-US" altLang="zh-CN" sz="2400" b="1" i="1">
                  <a:effectLst/>
                  <a:latin typeface="楷体_GB2312" pitchFamily="49" charset="-122"/>
                </a:rPr>
                <a:t> 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转（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2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）继续计算。</a:t>
              </a:r>
            </a:p>
          </p:txBody>
        </p:sp>
        <p:graphicFrame>
          <p:nvGraphicFramePr>
            <p:cNvPr id="110608" name="Object 16">
              <a:extLst>
                <a:ext uri="{FF2B5EF4-FFF2-40B4-BE49-F238E27FC236}">
                  <a16:creationId xmlns:a16="http://schemas.microsoft.com/office/drawing/2014/main" id="{D306FC54-30D9-687A-F9D0-B753CC7865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5" y="3399"/>
            <a:ext cx="90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76240" imgH="279360" progId="Equation.DSMT4">
                    <p:embed/>
                  </p:oleObj>
                </mc:Choice>
                <mc:Fallback>
                  <p:oleObj name="Equation" r:id="rId14" imgW="876240" imgH="2793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" y="3399"/>
                          <a:ext cx="90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09" name="Object 17">
              <a:extLst>
                <a:ext uri="{FF2B5EF4-FFF2-40B4-BE49-F238E27FC236}">
                  <a16:creationId xmlns:a16="http://schemas.microsoft.com/office/drawing/2014/main" id="{76DEE945-28E0-DABD-5874-DD1C898698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3676"/>
            <a:ext cx="59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20560" imgH="266400" progId="Equation.DSMT4">
                    <p:embed/>
                  </p:oleObj>
                </mc:Choice>
                <mc:Fallback>
                  <p:oleObj name="Equation" r:id="rId16" imgW="520560" imgH="266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676"/>
                          <a:ext cx="59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10" name="Line 18">
              <a:extLst>
                <a:ext uri="{FF2B5EF4-FFF2-40B4-BE49-F238E27FC236}">
                  <a16:creationId xmlns:a16="http://schemas.microsoft.com/office/drawing/2014/main" id="{0D08AF1E-DE0D-AE96-C33E-67A48880E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840"/>
              <a:ext cx="14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endParaRPr lang="zh-CN" altLang="en-US"/>
            </a:p>
          </p:txBody>
        </p:sp>
      </p:grpSp>
      <p:sp>
        <p:nvSpPr>
          <p:cNvPr id="110611" name="Rectangle 19">
            <a:extLst>
              <a:ext uri="{FF2B5EF4-FFF2-40B4-BE49-F238E27FC236}">
                <a16:creationId xmlns:a16="http://schemas.microsoft.com/office/drawing/2014/main" id="{A9DA6EE8-576B-C6C8-A48A-E215BD786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3641725"/>
            <a:ext cx="373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90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b="1">
                <a:effectLst/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b="1">
                <a:effectLst/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effectLst/>
                <a:latin typeface="楷体_GB2312" pitchFamily="49" charset="-122"/>
                <a:ea typeface="楷体_GB2312" pitchFamily="49" charset="-122"/>
              </a:rPr>
              <a:t>）求加速值，按公式</a:t>
            </a:r>
          </a:p>
        </p:txBody>
      </p:sp>
      <p:sp>
        <p:nvSpPr>
          <p:cNvPr id="110612" name="Rectangle 20">
            <a:extLst>
              <a:ext uri="{FF2B5EF4-FFF2-40B4-BE49-F238E27FC236}">
                <a16:creationId xmlns:a16="http://schemas.microsoft.com/office/drawing/2014/main" id="{68FF5996-ADC1-40DE-BDB8-C3C80BD69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4 Romberg Integration</a:t>
            </a:r>
          </a:p>
        </p:txBody>
      </p:sp>
      <p:grpSp>
        <p:nvGrpSpPr>
          <p:cNvPr id="110613" name="Group 21">
            <a:extLst>
              <a:ext uri="{FF2B5EF4-FFF2-40B4-BE49-F238E27FC236}">
                <a16:creationId xmlns:a16="http://schemas.microsoft.com/office/drawing/2014/main" id="{48485EDE-48E3-B31E-8E85-964EF318C88D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196975"/>
            <a:ext cx="7723187" cy="915988"/>
            <a:chOff x="249" y="754"/>
            <a:chExt cx="4881" cy="577"/>
          </a:xfrm>
        </p:grpSpPr>
        <p:grpSp>
          <p:nvGrpSpPr>
            <p:cNvPr id="110614" name="Group 22">
              <a:extLst>
                <a:ext uri="{FF2B5EF4-FFF2-40B4-BE49-F238E27FC236}">
                  <a16:creationId xmlns:a16="http://schemas.microsoft.com/office/drawing/2014/main" id="{CF6C75E2-F520-28E1-7581-277DCA1102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767"/>
              <a:ext cx="4881" cy="564"/>
              <a:chOff x="162" y="693"/>
              <a:chExt cx="4881" cy="564"/>
            </a:xfrm>
          </p:grpSpPr>
          <p:sp>
            <p:nvSpPr>
              <p:cNvPr id="110615" name="Rectangle 23">
                <a:extLst>
                  <a:ext uri="{FF2B5EF4-FFF2-40B4-BE49-F238E27FC236}">
                    <a16:creationId xmlns:a16="http://schemas.microsoft.com/office/drawing/2014/main" id="{DF501F0A-B664-EE2F-5848-6E1A20D1BA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" y="693"/>
                <a:ext cx="4881" cy="5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spcBef>
                    <a:spcPct val="2000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 b="1">
                    <a:effectLst/>
                    <a:latin typeface="楷体_GB2312" pitchFamily="49" charset="-122"/>
                  </a:rPr>
                  <a:t> </a:t>
                </a:r>
                <a:r>
                  <a:rPr lang="zh-CN" altLang="en-US" sz="2400" b="1">
                    <a:effectLst/>
                    <a:latin typeface="楷体_GB2312" pitchFamily="49" charset="-122"/>
                  </a:rPr>
                  <a:t>（</a:t>
                </a:r>
                <a:r>
                  <a:rPr lang="en-US" altLang="zh-CN" sz="2400" b="1">
                    <a:effectLst/>
                    <a:latin typeface="楷体_GB2312" pitchFamily="49" charset="-122"/>
                  </a:rPr>
                  <a:t>1</a:t>
                </a:r>
                <a:r>
                  <a:rPr lang="zh-CN" altLang="en-US" sz="2400" b="1">
                    <a:effectLst/>
                    <a:latin typeface="楷体_GB2312" pitchFamily="49" charset="-122"/>
                  </a:rPr>
                  <a:t>）</a:t>
                </a:r>
                <a:r>
                  <a:rPr lang="zh-CN" altLang="en-US" sz="2400" b="1">
                    <a:effectLst/>
                  </a:rPr>
                  <a:t>取</a:t>
                </a:r>
                <a:r>
                  <a:rPr lang="en-US" altLang="zh-CN" sz="2400" b="1">
                    <a:effectLst/>
                  </a:rPr>
                  <a:t>k=0,h=b-a,</a:t>
                </a:r>
                <a:r>
                  <a:rPr lang="zh-CN" altLang="en-US" sz="2400" b="1">
                    <a:effectLst/>
                  </a:rPr>
                  <a:t>求                                                 令</a:t>
                </a:r>
                <a:r>
                  <a:rPr lang="en-US" altLang="zh-CN" sz="2400" b="1">
                    <a:effectLst/>
                  </a:rPr>
                  <a:t>1   k</a:t>
                </a:r>
              </a:p>
              <a:p>
                <a:pPr>
                  <a:spcBef>
                    <a:spcPct val="20000"/>
                  </a:spcBef>
                  <a:buFont typeface="Wingdings" panose="05000000000000000000" pitchFamily="2" charset="2"/>
                  <a:buNone/>
                </a:pPr>
                <a:r>
                  <a:rPr lang="en-US" altLang="zh-CN" sz="2400" b="1">
                    <a:effectLst/>
                  </a:rPr>
                  <a:t>         </a:t>
                </a:r>
                <a:r>
                  <a:rPr lang="zh-CN" altLang="en-US" sz="2400" b="1">
                    <a:effectLst/>
                  </a:rPr>
                  <a:t>（</a:t>
                </a:r>
                <a:r>
                  <a:rPr lang="en-US" altLang="zh-CN" sz="2400" b="1" i="1">
                    <a:effectLst/>
                  </a:rPr>
                  <a:t>k</a:t>
                </a:r>
                <a:r>
                  <a:rPr lang="zh-CN" altLang="en-US" sz="2400" b="1">
                    <a:effectLst/>
                  </a:rPr>
                  <a:t>记区间</a:t>
                </a:r>
                <a:r>
                  <a:rPr lang="en-US" altLang="zh-CN" sz="2400" b="1">
                    <a:effectLst/>
                  </a:rPr>
                  <a:t>[a,b]</a:t>
                </a:r>
                <a:r>
                  <a:rPr lang="zh-CN" altLang="en-US" sz="2400" b="1">
                    <a:effectLst/>
                  </a:rPr>
                  <a:t>的二分数）。</a:t>
                </a:r>
              </a:p>
            </p:txBody>
          </p:sp>
          <p:sp>
            <p:nvSpPr>
              <p:cNvPr id="110616" name="Line 24">
                <a:extLst>
                  <a:ext uri="{FF2B5EF4-FFF2-40B4-BE49-F238E27FC236}">
                    <a16:creationId xmlns:a16="http://schemas.microsoft.com/office/drawing/2014/main" id="{075045FD-6F61-11DB-A55A-2FAB8E227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25" y="825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endParaRPr lang="zh-CN" altLang="en-US"/>
              </a:p>
            </p:txBody>
          </p:sp>
        </p:grpSp>
        <p:graphicFrame>
          <p:nvGraphicFramePr>
            <p:cNvPr id="110617" name="Object 25">
              <a:extLst>
                <a:ext uri="{FF2B5EF4-FFF2-40B4-BE49-F238E27FC236}">
                  <a16:creationId xmlns:a16="http://schemas.microsoft.com/office/drawing/2014/main" id="{4134C865-4997-FD02-84A2-61BC535E5A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0" y="754"/>
            <a:ext cx="187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00200" imgH="241200" progId="Equation.DSMT4">
                    <p:embed/>
                  </p:oleObj>
                </mc:Choice>
                <mc:Fallback>
                  <p:oleObj name="Equation" r:id="rId18" imgW="1600200" imgH="241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754"/>
                          <a:ext cx="187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build="p" autoUpdateAnimBg="0"/>
      <p:bldP spid="1106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714" name="Group 154">
            <a:extLst>
              <a:ext uri="{FF2B5EF4-FFF2-40B4-BE49-F238E27FC236}">
                <a16:creationId xmlns:a16="http://schemas.microsoft.com/office/drawing/2014/main" id="{BF8F44B6-BAF2-AC22-4954-02ACD5FBB35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366963"/>
            <a:ext cx="9144000" cy="596900"/>
            <a:chOff x="432" y="1584"/>
            <a:chExt cx="5760" cy="376"/>
          </a:xfrm>
        </p:grpSpPr>
        <p:sp>
          <p:nvSpPr>
            <p:cNvPr id="66577" name="Rectangle 17">
              <a:extLst>
                <a:ext uri="{FF2B5EF4-FFF2-40B4-BE49-F238E27FC236}">
                  <a16:creationId xmlns:a16="http://schemas.microsoft.com/office/drawing/2014/main" id="{FE6DAC8B-170D-80F5-8E85-2155A21F0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632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例  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用龙贝格算法计算积分          。   </a:t>
              </a:r>
            </a:p>
          </p:txBody>
        </p:sp>
        <p:graphicFrame>
          <p:nvGraphicFramePr>
            <p:cNvPr id="66578" name="Object 18">
              <a:extLst>
                <a:ext uri="{FF2B5EF4-FFF2-40B4-BE49-F238E27FC236}">
                  <a16:creationId xmlns:a16="http://schemas.microsoft.com/office/drawing/2014/main" id="{C27FA76F-A918-B481-9F32-B9084C83C8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1584"/>
            <a:ext cx="91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99920" imgH="330120" progId="Equation.DSMT4">
                    <p:embed/>
                  </p:oleObj>
                </mc:Choice>
                <mc:Fallback>
                  <p:oleObj name="Equation" r:id="rId5" imgW="799920" imgH="33012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584"/>
                          <a:ext cx="912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716" name="Group 156">
            <a:extLst>
              <a:ext uri="{FF2B5EF4-FFF2-40B4-BE49-F238E27FC236}">
                <a16:creationId xmlns:a16="http://schemas.microsoft.com/office/drawing/2014/main" id="{D812EC56-D1D3-792A-42D7-75A2FEEB5DFB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2819400"/>
            <a:ext cx="17868900" cy="1546225"/>
            <a:chOff x="528" y="1906"/>
            <a:chExt cx="11256" cy="974"/>
          </a:xfrm>
        </p:grpSpPr>
        <p:sp>
          <p:nvSpPr>
            <p:cNvPr id="66580" name="Rectangle 20">
              <a:extLst>
                <a:ext uri="{FF2B5EF4-FFF2-40B4-BE49-F238E27FC236}">
                  <a16:creationId xmlns:a16="http://schemas.microsoft.com/office/drawing/2014/main" id="{50B55835-775B-7E72-868F-F0BBEA8C7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971"/>
              <a:ext cx="11256" cy="9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解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            在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[0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1]</a:t>
              </a:r>
              <a:r>
                <a:rPr lang="zh-CN" altLang="en-US" b="1">
                  <a:effectLst/>
                  <a:ea typeface="楷体_GB2312" pitchFamily="49" charset="-122"/>
                </a:rPr>
                <a:t>上仅一次连续可微，用龙贝格</a:t>
              </a:r>
            </a:p>
            <a:p>
              <a:pPr lvl="1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effectLst/>
                  <a:ea typeface="楷体_GB2312" pitchFamily="49" charset="-122"/>
                </a:rPr>
                <a:t>算法计算见下表，算到</a:t>
              </a:r>
              <a:r>
                <a:rPr lang="en-US" altLang="zh-CN" b="1" i="1">
                  <a:solidFill>
                    <a:srgbClr val="0000FF"/>
                  </a:solidFill>
                  <a:effectLst/>
                  <a:ea typeface="楷体_GB2312" pitchFamily="49" charset="-122"/>
                </a:rPr>
                <a:t>k</a:t>
              </a:r>
              <a:r>
                <a:rPr lang="en-US" altLang="zh-CN" b="1">
                  <a:solidFill>
                    <a:srgbClr val="0000FF"/>
                  </a:solidFill>
                  <a:effectLst/>
                  <a:ea typeface="楷体_GB2312" pitchFamily="49" charset="-122"/>
                </a:rPr>
                <a:t>=5</a:t>
              </a:r>
              <a:r>
                <a:rPr lang="zh-CN" altLang="en-US" b="1">
                  <a:effectLst/>
                  <a:ea typeface="楷体_GB2312" pitchFamily="49" charset="-122"/>
                </a:rPr>
                <a:t>的精度与辛普森求积精度相当。</a:t>
              </a:r>
            </a:p>
            <a:p>
              <a:pPr lvl="1">
                <a:lnSpc>
                  <a:spcPct val="9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effectLst/>
                  <a:ea typeface="楷体_GB2312" pitchFamily="49" charset="-122"/>
                </a:rPr>
                <a:t>这里</a:t>
              </a:r>
              <a:r>
                <a:rPr lang="en-US" altLang="zh-CN" b="1" i="1">
                  <a:solidFill>
                    <a:srgbClr val="0000FF"/>
                  </a:solidFill>
                  <a:effectLst/>
                  <a:ea typeface="楷体_GB2312" pitchFamily="49" charset="-122"/>
                </a:rPr>
                <a:t>I </a:t>
              </a:r>
              <a:r>
                <a:rPr lang="zh-CN" altLang="en-US" b="1">
                  <a:effectLst/>
                  <a:ea typeface="楷体_GB2312" pitchFamily="49" charset="-122"/>
                </a:rPr>
                <a:t>的精确值为</a:t>
              </a:r>
              <a:r>
                <a:rPr lang="en-US" altLang="zh-CN" b="1">
                  <a:solidFill>
                    <a:srgbClr val="0000FF"/>
                  </a:solidFill>
                  <a:effectLst/>
                  <a:ea typeface="楷体_GB2312" pitchFamily="49" charset="-122"/>
                </a:rPr>
                <a:t>0.4</a:t>
              </a:r>
              <a:r>
                <a:rPr lang="zh-CN" altLang="en-US" b="1">
                  <a:effectLst/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66581" name="Object 21">
              <a:extLst>
                <a:ext uri="{FF2B5EF4-FFF2-40B4-BE49-F238E27FC236}">
                  <a16:creationId xmlns:a16="http://schemas.microsoft.com/office/drawing/2014/main" id="{9903B09D-2D3D-1C6A-3D6F-5D6CD58530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906"/>
            <a:ext cx="912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36560" imgH="279360" progId="Equation.DSMT4">
                    <p:embed/>
                  </p:oleObj>
                </mc:Choice>
                <mc:Fallback>
                  <p:oleObj name="Equation" r:id="rId7" imgW="736560" imgH="2793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906"/>
                          <a:ext cx="912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82" name="Group 22">
            <a:extLst>
              <a:ext uri="{FF2B5EF4-FFF2-40B4-BE49-F238E27FC236}">
                <a16:creationId xmlns:a16="http://schemas.microsoft.com/office/drawing/2014/main" id="{6060462A-A2FF-BDC1-73A4-236C438913FC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343400"/>
            <a:ext cx="7086600" cy="2057400"/>
            <a:chOff x="768" y="2688"/>
            <a:chExt cx="4369" cy="1377"/>
          </a:xfrm>
        </p:grpSpPr>
        <p:graphicFrame>
          <p:nvGraphicFramePr>
            <p:cNvPr id="66583" name="Object 23">
              <a:extLst>
                <a:ext uri="{FF2B5EF4-FFF2-40B4-BE49-F238E27FC236}">
                  <a16:creationId xmlns:a16="http://schemas.microsoft.com/office/drawing/2014/main" id="{08F871D7-76B4-B341-4979-24A380D9E6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68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60" imgH="279360" progId="Equation.DSMT4">
                    <p:embed/>
                  </p:oleObj>
                </mc:Choice>
                <mc:Fallback>
                  <p:oleObj name="Equation" r:id="rId9" imgW="304560" imgH="27936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688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4" name="Object 24">
              <a:extLst>
                <a:ext uri="{FF2B5EF4-FFF2-40B4-BE49-F238E27FC236}">
                  <a16:creationId xmlns:a16="http://schemas.microsoft.com/office/drawing/2014/main" id="{2B48B2FC-77CE-6835-4FC7-8C633DFA62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268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560" imgH="279360" progId="Equation.DSMT4">
                    <p:embed/>
                  </p:oleObj>
                </mc:Choice>
                <mc:Fallback>
                  <p:oleObj name="Equation" r:id="rId11" imgW="304560" imgH="27936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688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5" name="Object 25">
              <a:extLst>
                <a:ext uri="{FF2B5EF4-FFF2-40B4-BE49-F238E27FC236}">
                  <a16:creationId xmlns:a16="http://schemas.microsoft.com/office/drawing/2014/main" id="{A85B1752-EB3B-5919-F268-E36C44059D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68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04560" imgH="279360" progId="Equation.DSMT4">
                    <p:embed/>
                  </p:oleObj>
                </mc:Choice>
                <mc:Fallback>
                  <p:oleObj name="Equation" r:id="rId13" imgW="304560" imgH="27936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688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6" name="Object 26">
              <a:extLst>
                <a:ext uri="{FF2B5EF4-FFF2-40B4-BE49-F238E27FC236}">
                  <a16:creationId xmlns:a16="http://schemas.microsoft.com/office/drawing/2014/main" id="{A393F13A-F59E-99C1-326E-3DA78F2784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68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04560" imgH="279360" progId="Equation.DSMT4">
                    <p:embed/>
                  </p:oleObj>
                </mc:Choice>
                <mc:Fallback>
                  <p:oleObj name="Equation" r:id="rId15" imgW="304560" imgH="27936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688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7" name="Object 27">
              <a:extLst>
                <a:ext uri="{FF2B5EF4-FFF2-40B4-BE49-F238E27FC236}">
                  <a16:creationId xmlns:a16="http://schemas.microsoft.com/office/drawing/2014/main" id="{C4C8BBCA-42DB-8714-01F6-F6A1F0413B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68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04560" imgH="279360" progId="Equation.DSMT4">
                    <p:embed/>
                  </p:oleObj>
                </mc:Choice>
                <mc:Fallback>
                  <p:oleObj name="Equation" r:id="rId17" imgW="304560" imgH="27936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88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8" name="Object 28">
              <a:extLst>
                <a:ext uri="{FF2B5EF4-FFF2-40B4-BE49-F238E27FC236}">
                  <a16:creationId xmlns:a16="http://schemas.microsoft.com/office/drawing/2014/main" id="{69346C9D-E7CB-6A57-21CD-21D0961631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68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04560" imgH="279360" progId="Equation.DSMT4">
                    <p:embed/>
                  </p:oleObj>
                </mc:Choice>
                <mc:Fallback>
                  <p:oleObj name="Equation" r:id="rId19" imgW="304560" imgH="27936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688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9" name="Object 29">
              <a:extLst>
                <a:ext uri="{FF2B5EF4-FFF2-40B4-BE49-F238E27FC236}">
                  <a16:creationId xmlns:a16="http://schemas.microsoft.com/office/drawing/2014/main" id="{29112AF8-EE11-621E-5AF4-D97771A1F7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928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22080" imgH="177480" progId="Equation.DSMT4">
                    <p:embed/>
                  </p:oleObj>
                </mc:Choice>
                <mc:Fallback>
                  <p:oleObj name="Equation" r:id="rId21" imgW="622080" imgH="1774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928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0" name="Object 30">
              <a:extLst>
                <a:ext uri="{FF2B5EF4-FFF2-40B4-BE49-F238E27FC236}">
                  <a16:creationId xmlns:a16="http://schemas.microsoft.com/office/drawing/2014/main" id="{6E63E964-2F2A-F31D-CB07-38A7A62C60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120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22080" imgH="177480" progId="Equation.DSMT4">
                    <p:embed/>
                  </p:oleObj>
                </mc:Choice>
                <mc:Fallback>
                  <p:oleObj name="Equation" r:id="rId23" imgW="62208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20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1" name="Object 31">
              <a:extLst>
                <a:ext uri="{FF2B5EF4-FFF2-40B4-BE49-F238E27FC236}">
                  <a16:creationId xmlns:a16="http://schemas.microsoft.com/office/drawing/2014/main" id="{4305E2A3-2BB6-A27A-015F-338FF53DD6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312"/>
            <a:ext cx="612" cy="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609480" imgH="660240" progId="Equation.DSMT4">
                    <p:embed/>
                  </p:oleObj>
                </mc:Choice>
                <mc:Fallback>
                  <p:oleObj name="Equation" r:id="rId25" imgW="609480" imgH="6602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12"/>
                          <a:ext cx="612" cy="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2" name="Object 32">
              <a:extLst>
                <a:ext uri="{FF2B5EF4-FFF2-40B4-BE49-F238E27FC236}">
                  <a16:creationId xmlns:a16="http://schemas.microsoft.com/office/drawing/2014/main" id="{FD35C581-4F55-1447-7AFE-6202E2AA42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504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622080" imgH="177480" progId="Equation.DSMT4">
                    <p:embed/>
                  </p:oleObj>
                </mc:Choice>
                <mc:Fallback>
                  <p:oleObj name="Equation" r:id="rId27" imgW="622080" imgH="177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504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3" name="Object 33">
              <a:extLst>
                <a:ext uri="{FF2B5EF4-FFF2-40B4-BE49-F238E27FC236}">
                  <a16:creationId xmlns:a16="http://schemas.microsoft.com/office/drawing/2014/main" id="{F8CAE5B3-3417-71A7-CD4C-8EFFA25D07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888"/>
            <a:ext cx="61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609480" imgH="177480" progId="Equation.DSMT4">
                    <p:embed/>
                  </p:oleObj>
                </mc:Choice>
                <mc:Fallback>
                  <p:oleObj name="Equation" r:id="rId29" imgW="609480" imgH="17748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888"/>
                          <a:ext cx="61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4" name="Object 34">
              <a:extLst>
                <a:ext uri="{FF2B5EF4-FFF2-40B4-BE49-F238E27FC236}">
                  <a16:creationId xmlns:a16="http://schemas.microsoft.com/office/drawing/2014/main" id="{3ACEA8C4-BBF8-7A0D-D60E-B832072866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120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622080" imgH="177480" progId="Equation.DSMT4">
                    <p:embed/>
                  </p:oleObj>
                </mc:Choice>
                <mc:Fallback>
                  <p:oleObj name="Equation" r:id="rId31" imgW="622080" imgH="1774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120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5" name="Object 35">
              <a:extLst>
                <a:ext uri="{FF2B5EF4-FFF2-40B4-BE49-F238E27FC236}">
                  <a16:creationId xmlns:a16="http://schemas.microsoft.com/office/drawing/2014/main" id="{4D996FCD-B99E-E312-9373-A29DC2BA83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312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622080" imgH="177480" progId="Equation.DSMT4">
                    <p:embed/>
                  </p:oleObj>
                </mc:Choice>
                <mc:Fallback>
                  <p:oleObj name="Equation" r:id="rId33" imgW="622080" imgH="1774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12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6" name="Object 36">
              <a:extLst>
                <a:ext uri="{FF2B5EF4-FFF2-40B4-BE49-F238E27FC236}">
                  <a16:creationId xmlns:a16="http://schemas.microsoft.com/office/drawing/2014/main" id="{644DACC6-BE91-88B0-BEE9-13B2C21771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504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622080" imgH="177480" progId="Equation.DSMT4">
                    <p:embed/>
                  </p:oleObj>
                </mc:Choice>
                <mc:Fallback>
                  <p:oleObj name="Equation" r:id="rId35" imgW="622080" imgH="17748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504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7" name="Object 37">
              <a:extLst>
                <a:ext uri="{FF2B5EF4-FFF2-40B4-BE49-F238E27FC236}">
                  <a16:creationId xmlns:a16="http://schemas.microsoft.com/office/drawing/2014/main" id="{DF876BFD-DC12-2297-C392-DED674CDDF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2" y="3696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622080" imgH="177480" progId="Equation.DSMT4">
                    <p:embed/>
                  </p:oleObj>
                </mc:Choice>
                <mc:Fallback>
                  <p:oleObj name="Equation" r:id="rId37" imgW="622080" imgH="1774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3696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8" name="Object 38">
              <a:extLst>
                <a:ext uri="{FF2B5EF4-FFF2-40B4-BE49-F238E27FC236}">
                  <a16:creationId xmlns:a16="http://schemas.microsoft.com/office/drawing/2014/main" id="{8778BF97-F1DD-7FDF-6D94-78F6A7E682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312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622080" imgH="177480" progId="Equation.DSMT4">
                    <p:embed/>
                  </p:oleObj>
                </mc:Choice>
                <mc:Fallback>
                  <p:oleObj name="Equation" r:id="rId39" imgW="622080" imgH="1774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312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9" name="Object 39">
              <a:extLst>
                <a:ext uri="{FF2B5EF4-FFF2-40B4-BE49-F238E27FC236}">
                  <a16:creationId xmlns:a16="http://schemas.microsoft.com/office/drawing/2014/main" id="{F215D720-476F-5E48-4803-B922B79F29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504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622080" imgH="177480" progId="Equation.DSMT4">
                    <p:embed/>
                  </p:oleObj>
                </mc:Choice>
                <mc:Fallback>
                  <p:oleObj name="Equation" r:id="rId41" imgW="622080" imgH="177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504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0" name="Object 40">
              <a:extLst>
                <a:ext uri="{FF2B5EF4-FFF2-40B4-BE49-F238E27FC236}">
                  <a16:creationId xmlns:a16="http://schemas.microsoft.com/office/drawing/2014/main" id="{4E347C8B-F0BC-D4E5-3010-E377314498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504"/>
            <a:ext cx="62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622080" imgH="177480" progId="Equation.DSMT4">
                    <p:embed/>
                  </p:oleObj>
                </mc:Choice>
                <mc:Fallback>
                  <p:oleObj name="Equation" r:id="rId43" imgW="622080" imgH="17748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504"/>
                          <a:ext cx="62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1" name="Object 41">
              <a:extLst>
                <a:ext uri="{FF2B5EF4-FFF2-40B4-BE49-F238E27FC236}">
                  <a16:creationId xmlns:a16="http://schemas.microsoft.com/office/drawing/2014/main" id="{7BF86E8F-BAD3-D1DD-6E6F-F94254A995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696"/>
            <a:ext cx="61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609480" imgH="177480" progId="Equation.DSMT4">
                    <p:embed/>
                  </p:oleObj>
                </mc:Choice>
                <mc:Fallback>
                  <p:oleObj name="Equation" r:id="rId45" imgW="609480" imgH="17748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696"/>
                          <a:ext cx="61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2" name="Object 42">
              <a:extLst>
                <a:ext uri="{FF2B5EF4-FFF2-40B4-BE49-F238E27FC236}">
                  <a16:creationId xmlns:a16="http://schemas.microsoft.com/office/drawing/2014/main" id="{E1229C97-F51C-14CA-B241-721E569014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696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622080" imgH="177480" progId="Equation.DSMT4">
                    <p:embed/>
                  </p:oleObj>
                </mc:Choice>
                <mc:Fallback>
                  <p:oleObj name="Equation" r:id="rId47" imgW="622080" imgH="1774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696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3" name="Object 43">
              <a:extLst>
                <a:ext uri="{FF2B5EF4-FFF2-40B4-BE49-F238E27FC236}">
                  <a16:creationId xmlns:a16="http://schemas.microsoft.com/office/drawing/2014/main" id="{ED650592-40EB-279A-9A04-1663107763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696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622080" imgH="177480" progId="Equation.DSMT4">
                    <p:embed/>
                  </p:oleObj>
                </mc:Choice>
                <mc:Fallback>
                  <p:oleObj name="Equation" r:id="rId49" imgW="622080" imgH="1774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696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4" name="Object 44">
              <a:extLst>
                <a:ext uri="{FF2B5EF4-FFF2-40B4-BE49-F238E27FC236}">
                  <a16:creationId xmlns:a16="http://schemas.microsoft.com/office/drawing/2014/main" id="{E8F0A202-F60D-FF4E-6F1F-DEC95EB7C7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696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622080" imgH="177480" progId="Equation.DSMT4">
                    <p:embed/>
                  </p:oleObj>
                </mc:Choice>
                <mc:Fallback>
                  <p:oleObj name="Equation" r:id="rId49" imgW="622080" imgH="17748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696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5" name="Object 45">
              <a:extLst>
                <a:ext uri="{FF2B5EF4-FFF2-40B4-BE49-F238E27FC236}">
                  <a16:creationId xmlns:a16="http://schemas.microsoft.com/office/drawing/2014/main" id="{41211B7E-20D0-927D-5BFF-B4C2DDB51F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888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622080" imgH="177480" progId="Equation.DSMT4">
                    <p:embed/>
                  </p:oleObj>
                </mc:Choice>
                <mc:Fallback>
                  <p:oleObj name="Equation" r:id="rId50" imgW="622080" imgH="1774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888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6" name="Object 46">
              <a:extLst>
                <a:ext uri="{FF2B5EF4-FFF2-40B4-BE49-F238E27FC236}">
                  <a16:creationId xmlns:a16="http://schemas.microsoft.com/office/drawing/2014/main" id="{B8031385-ADD1-8663-0827-9A50E66CFC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888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622080" imgH="177480" progId="Equation.DSMT4">
                    <p:embed/>
                  </p:oleObj>
                </mc:Choice>
                <mc:Fallback>
                  <p:oleObj name="Equation" r:id="rId52" imgW="622080" imgH="1774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888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7" name="Object 47">
              <a:extLst>
                <a:ext uri="{FF2B5EF4-FFF2-40B4-BE49-F238E27FC236}">
                  <a16:creationId xmlns:a16="http://schemas.microsoft.com/office/drawing/2014/main" id="{0333C5BF-16DF-CB05-8BD3-D88CCF0283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888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622080" imgH="177480" progId="Equation.DSMT4">
                    <p:embed/>
                  </p:oleObj>
                </mc:Choice>
                <mc:Fallback>
                  <p:oleObj name="Equation" r:id="rId52" imgW="622080" imgH="1774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888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8" name="Object 48">
              <a:extLst>
                <a:ext uri="{FF2B5EF4-FFF2-40B4-BE49-F238E27FC236}">
                  <a16:creationId xmlns:a16="http://schemas.microsoft.com/office/drawing/2014/main" id="{4E64CB1C-97A3-0D02-2862-33FD5247AC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888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622080" imgH="177480" progId="Equation.DSMT4">
                    <p:embed/>
                  </p:oleObj>
                </mc:Choice>
                <mc:Fallback>
                  <p:oleObj name="Equation" r:id="rId52" imgW="622080" imgH="17748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888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09" name="Object 49">
              <a:extLst>
                <a:ext uri="{FF2B5EF4-FFF2-40B4-BE49-F238E27FC236}">
                  <a16:creationId xmlns:a16="http://schemas.microsoft.com/office/drawing/2014/main" id="{58D31711-34AC-0C2C-B656-9D0511BFCC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3888"/>
            <a:ext cx="62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622080" imgH="177480" progId="Equation.DSMT4">
                    <p:embed/>
                  </p:oleObj>
                </mc:Choice>
                <mc:Fallback>
                  <p:oleObj name="Equation" r:id="rId52" imgW="622080" imgH="17748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888"/>
                          <a:ext cx="62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611" name="Text Box 51">
            <a:extLst>
              <a:ext uri="{FF2B5EF4-FFF2-40B4-BE49-F238E27FC236}">
                <a16:creationId xmlns:a16="http://schemas.microsoft.com/office/drawing/2014/main" id="{5D5BAD84-F5A6-A0F3-87DF-3AE7827AD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23888"/>
            <a:ext cx="18288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  <a:sym typeface="Wingdings" panose="05000000000000000000" pitchFamily="2" charset="2"/>
              </a:rPr>
              <a:t></a:t>
            </a:r>
            <a:r>
              <a:rPr lang="en-US" altLang="zh-CN" sz="2400" b="1">
                <a:effectLst/>
                <a:sym typeface="Wingdings" panose="05000000000000000000" pitchFamily="2" charset="2"/>
              </a:rPr>
              <a:t> </a:t>
            </a:r>
            <a:r>
              <a:rPr lang="en-US" altLang="zh-CN" sz="2400" b="1">
                <a:effectLst/>
              </a:rPr>
              <a:t>Romberg</a:t>
            </a:r>
          </a:p>
          <a:p>
            <a:pPr algn="r">
              <a:spcBef>
                <a:spcPct val="50000"/>
              </a:spcBef>
            </a:pPr>
            <a:r>
              <a:rPr lang="en-US" altLang="zh-CN" sz="2400" b="1">
                <a:effectLst/>
              </a:rPr>
              <a:t>   </a:t>
            </a:r>
            <a:r>
              <a:rPr lang="zh-CN" altLang="en-US" sz="2400" b="1">
                <a:effectLst/>
              </a:rPr>
              <a:t>算法：</a:t>
            </a:r>
          </a:p>
        </p:txBody>
      </p:sp>
      <p:grpSp>
        <p:nvGrpSpPr>
          <p:cNvPr id="66612" name="Group 52">
            <a:extLst>
              <a:ext uri="{FF2B5EF4-FFF2-40B4-BE49-F238E27FC236}">
                <a16:creationId xmlns:a16="http://schemas.microsoft.com/office/drawing/2014/main" id="{A65069AD-A576-8D15-E7D4-39BD7F6CEA7D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700088"/>
            <a:ext cx="304800" cy="381000"/>
            <a:chOff x="864" y="3216"/>
            <a:chExt cx="432" cy="240"/>
          </a:xfrm>
        </p:grpSpPr>
        <p:sp>
          <p:nvSpPr>
            <p:cNvPr id="66613" name="Line 53">
              <a:extLst>
                <a:ext uri="{FF2B5EF4-FFF2-40B4-BE49-F238E27FC236}">
                  <a16:creationId xmlns:a16="http://schemas.microsoft.com/office/drawing/2014/main" id="{66A9A0B5-464D-2791-A47A-1C15A2D65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14" name="Line 54">
              <a:extLst>
                <a:ext uri="{FF2B5EF4-FFF2-40B4-BE49-F238E27FC236}">
                  <a16:creationId xmlns:a16="http://schemas.microsoft.com/office/drawing/2014/main" id="{F59BADBE-752D-39FB-ACE1-366142428E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15" name="Group 55">
            <a:extLst>
              <a:ext uri="{FF2B5EF4-FFF2-40B4-BE49-F238E27FC236}">
                <a16:creationId xmlns:a16="http://schemas.microsoft.com/office/drawing/2014/main" id="{2F2E24BF-8AA4-7261-D93F-1AC19DCB5110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157288"/>
            <a:ext cx="304800" cy="381000"/>
            <a:chOff x="864" y="3216"/>
            <a:chExt cx="432" cy="240"/>
          </a:xfrm>
        </p:grpSpPr>
        <p:sp>
          <p:nvSpPr>
            <p:cNvPr id="66616" name="Line 56">
              <a:extLst>
                <a:ext uri="{FF2B5EF4-FFF2-40B4-BE49-F238E27FC236}">
                  <a16:creationId xmlns:a16="http://schemas.microsoft.com/office/drawing/2014/main" id="{48AD6C4A-73D0-949C-D89A-EF3D2B964A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17" name="Line 57">
              <a:extLst>
                <a:ext uri="{FF2B5EF4-FFF2-40B4-BE49-F238E27FC236}">
                  <a16:creationId xmlns:a16="http://schemas.microsoft.com/office/drawing/2014/main" id="{96F60C50-51BC-43CC-62FA-B279032097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18" name="Group 58">
            <a:extLst>
              <a:ext uri="{FF2B5EF4-FFF2-40B4-BE49-F238E27FC236}">
                <a16:creationId xmlns:a16="http://schemas.microsoft.com/office/drawing/2014/main" id="{FCC1320D-EA9E-52C4-D876-39D34F2798B1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157288"/>
            <a:ext cx="304800" cy="381000"/>
            <a:chOff x="864" y="3216"/>
            <a:chExt cx="432" cy="240"/>
          </a:xfrm>
        </p:grpSpPr>
        <p:sp>
          <p:nvSpPr>
            <p:cNvPr id="66619" name="Line 59">
              <a:extLst>
                <a:ext uri="{FF2B5EF4-FFF2-40B4-BE49-F238E27FC236}">
                  <a16:creationId xmlns:a16="http://schemas.microsoft.com/office/drawing/2014/main" id="{344A04F3-ADC9-3A59-750D-D9E9E6E7CE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0" name="Line 60">
              <a:extLst>
                <a:ext uri="{FF2B5EF4-FFF2-40B4-BE49-F238E27FC236}">
                  <a16:creationId xmlns:a16="http://schemas.microsoft.com/office/drawing/2014/main" id="{EDD76B3B-A946-5011-3549-30870A4AAF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21" name="Group 61">
            <a:extLst>
              <a:ext uri="{FF2B5EF4-FFF2-40B4-BE49-F238E27FC236}">
                <a16:creationId xmlns:a16="http://schemas.microsoft.com/office/drawing/2014/main" id="{0BF1BA2C-7854-0BC6-BC17-E355FDFECA0B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614488"/>
            <a:ext cx="304800" cy="381000"/>
            <a:chOff x="864" y="3216"/>
            <a:chExt cx="432" cy="240"/>
          </a:xfrm>
        </p:grpSpPr>
        <p:sp>
          <p:nvSpPr>
            <p:cNvPr id="66622" name="Line 62">
              <a:extLst>
                <a:ext uri="{FF2B5EF4-FFF2-40B4-BE49-F238E27FC236}">
                  <a16:creationId xmlns:a16="http://schemas.microsoft.com/office/drawing/2014/main" id="{68AF0C43-9F14-00DF-C32C-F140B9D4BB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3" name="Line 63">
              <a:extLst>
                <a:ext uri="{FF2B5EF4-FFF2-40B4-BE49-F238E27FC236}">
                  <a16:creationId xmlns:a16="http://schemas.microsoft.com/office/drawing/2014/main" id="{21A8FD67-1BB1-9787-C0F4-EAB298BBAC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24" name="Group 64">
            <a:extLst>
              <a:ext uri="{FF2B5EF4-FFF2-40B4-BE49-F238E27FC236}">
                <a16:creationId xmlns:a16="http://schemas.microsoft.com/office/drawing/2014/main" id="{D0535684-75BE-F848-3744-28773D5A7E7D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614488"/>
            <a:ext cx="304800" cy="381000"/>
            <a:chOff x="864" y="3216"/>
            <a:chExt cx="432" cy="240"/>
          </a:xfrm>
        </p:grpSpPr>
        <p:sp>
          <p:nvSpPr>
            <p:cNvPr id="66625" name="Line 65">
              <a:extLst>
                <a:ext uri="{FF2B5EF4-FFF2-40B4-BE49-F238E27FC236}">
                  <a16:creationId xmlns:a16="http://schemas.microsoft.com/office/drawing/2014/main" id="{E10B4DD3-781B-37F3-0238-850D02347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6" name="Line 66">
              <a:extLst>
                <a:ext uri="{FF2B5EF4-FFF2-40B4-BE49-F238E27FC236}">
                  <a16:creationId xmlns:a16="http://schemas.microsoft.com/office/drawing/2014/main" id="{A3B5C900-CD61-DB9E-C6EE-69D6F38218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27" name="Group 67">
            <a:extLst>
              <a:ext uri="{FF2B5EF4-FFF2-40B4-BE49-F238E27FC236}">
                <a16:creationId xmlns:a16="http://schemas.microsoft.com/office/drawing/2014/main" id="{C04DF772-FB8B-E586-7B93-D3E56D375688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1614488"/>
            <a:ext cx="304800" cy="381000"/>
            <a:chOff x="864" y="3216"/>
            <a:chExt cx="432" cy="240"/>
          </a:xfrm>
        </p:grpSpPr>
        <p:sp>
          <p:nvSpPr>
            <p:cNvPr id="66628" name="Line 68">
              <a:extLst>
                <a:ext uri="{FF2B5EF4-FFF2-40B4-BE49-F238E27FC236}">
                  <a16:creationId xmlns:a16="http://schemas.microsoft.com/office/drawing/2014/main" id="{7EC58FD6-BBEF-0F55-C828-C6EA62A9B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216"/>
              <a:ext cx="432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629" name="Line 69">
              <a:extLst>
                <a:ext uri="{FF2B5EF4-FFF2-40B4-BE49-F238E27FC236}">
                  <a16:creationId xmlns:a16="http://schemas.microsoft.com/office/drawing/2014/main" id="{FA61CB84-6480-E973-D5AE-B498733262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3456"/>
              <a:ext cx="4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6630" name="AutoShape 70">
            <a:extLst>
              <a:ext uri="{FF2B5EF4-FFF2-40B4-BE49-F238E27FC236}">
                <a16:creationId xmlns:a16="http://schemas.microsoft.com/office/drawing/2014/main" id="{245FFE49-8821-39B9-044B-921EEFD95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71488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800" b="1">
                <a:solidFill>
                  <a:schemeClr val="accent2"/>
                </a:solidFill>
                <a:effectLst/>
              </a:rPr>
              <a:t>&lt; </a:t>
            </a:r>
            <a:r>
              <a:rPr lang="en-US" altLang="zh-CN" sz="18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 </a:t>
            </a:r>
            <a:r>
              <a:rPr lang="en-US" altLang="zh-CN" sz="1800" b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?</a:t>
            </a:r>
            <a:endParaRPr lang="en-US" altLang="zh-CN" sz="1800" b="1">
              <a:solidFill>
                <a:schemeClr val="accent2"/>
              </a:solidFill>
              <a:effectLst/>
            </a:endParaRPr>
          </a:p>
        </p:txBody>
      </p:sp>
      <p:sp>
        <p:nvSpPr>
          <p:cNvPr id="66631" name="AutoShape 71">
            <a:extLst>
              <a:ext uri="{FF2B5EF4-FFF2-40B4-BE49-F238E27FC236}">
                <a16:creationId xmlns:a16="http://schemas.microsoft.com/office/drawing/2014/main" id="{A86432F0-15F5-184D-B5C0-57032A0E1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928688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800" b="1">
                <a:solidFill>
                  <a:schemeClr val="accent2"/>
                </a:solidFill>
                <a:effectLst/>
              </a:rPr>
              <a:t>&lt; </a:t>
            </a:r>
            <a:r>
              <a:rPr lang="en-US" altLang="zh-CN" sz="18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 </a:t>
            </a:r>
            <a:r>
              <a:rPr lang="en-US" altLang="zh-CN" sz="1800" b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?</a:t>
            </a:r>
            <a:endParaRPr lang="en-US" altLang="zh-CN" sz="1800" b="1">
              <a:solidFill>
                <a:schemeClr val="accent2"/>
              </a:solidFill>
              <a:effectLst/>
            </a:endParaRPr>
          </a:p>
        </p:txBody>
      </p:sp>
      <p:sp>
        <p:nvSpPr>
          <p:cNvPr id="66632" name="AutoShape 72">
            <a:extLst>
              <a:ext uri="{FF2B5EF4-FFF2-40B4-BE49-F238E27FC236}">
                <a16:creationId xmlns:a16="http://schemas.microsoft.com/office/drawing/2014/main" id="{49FAAF90-753A-E5D6-BF5E-6312A1E88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385888"/>
            <a:ext cx="1066800" cy="381000"/>
          </a:xfrm>
          <a:prstGeom prst="diamond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800" b="1">
                <a:solidFill>
                  <a:schemeClr val="accent2"/>
                </a:solidFill>
                <a:effectLst/>
              </a:rPr>
              <a:t>&lt; </a:t>
            </a:r>
            <a:r>
              <a:rPr lang="en-US" altLang="zh-CN" sz="18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 </a:t>
            </a:r>
            <a:r>
              <a:rPr lang="en-US" altLang="zh-CN" sz="1800" b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?</a:t>
            </a:r>
            <a:endParaRPr lang="en-US" altLang="zh-CN" sz="1800" b="1">
              <a:solidFill>
                <a:schemeClr val="accent2"/>
              </a:solidFill>
              <a:effectLst/>
            </a:endParaRPr>
          </a:p>
        </p:txBody>
      </p:sp>
      <p:sp>
        <p:nvSpPr>
          <p:cNvPr id="66633" name="Text Box 73">
            <a:extLst>
              <a:ext uri="{FF2B5EF4-FFF2-40B4-BE49-F238E27FC236}">
                <a16:creationId xmlns:a16="http://schemas.microsoft.com/office/drawing/2014/main" id="{AC39CC42-D405-3535-7227-F4DED42EA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9954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ffectLst/>
              </a:rPr>
              <a:t>… … … … … …</a:t>
            </a:r>
          </a:p>
        </p:txBody>
      </p:sp>
      <p:grpSp>
        <p:nvGrpSpPr>
          <p:cNvPr id="66634" name="Group 74">
            <a:extLst>
              <a:ext uri="{FF2B5EF4-FFF2-40B4-BE49-F238E27FC236}">
                <a16:creationId xmlns:a16="http://schemas.microsoft.com/office/drawing/2014/main" id="{EA5A05DE-8733-7CB4-E2A1-1FAE89F96763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95288"/>
            <a:ext cx="1346200" cy="409575"/>
            <a:chOff x="1584" y="2823"/>
            <a:chExt cx="848" cy="258"/>
          </a:xfrm>
        </p:grpSpPr>
        <p:sp>
          <p:nvSpPr>
            <p:cNvPr id="66635" name="Text Box 75">
              <a:extLst>
                <a:ext uri="{FF2B5EF4-FFF2-40B4-BE49-F238E27FC236}">
                  <a16:creationId xmlns:a16="http://schemas.microsoft.com/office/drawing/2014/main" id="{1A6D1C34-B943-B06B-32D2-262C96FCC4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823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ffectLst/>
                  <a:sym typeface="Wingdings" panose="05000000000000000000" pitchFamily="2" charset="2"/>
                </a:rPr>
                <a:t></a:t>
              </a:r>
              <a:r>
                <a:rPr lang="en-US" altLang="zh-CN" b="1">
                  <a:effectLst/>
                </a:rPr>
                <a:t>  </a:t>
              </a:r>
              <a:r>
                <a:rPr lang="en-US" altLang="zh-CN" b="1" i="1">
                  <a:effectLst/>
                </a:rPr>
                <a:t>T</a:t>
              </a:r>
              <a:r>
                <a:rPr lang="en-US" altLang="zh-CN" b="1" baseline="-25000">
                  <a:effectLst/>
                </a:rPr>
                <a:t>1 </a:t>
              </a:r>
              <a:r>
                <a:rPr lang="en-US" altLang="zh-CN" b="1">
                  <a:effectLst/>
                </a:rPr>
                <a:t>=</a:t>
              </a:r>
              <a:endParaRPr lang="en-US" altLang="zh-CN" sz="2800" b="1">
                <a:effectLst/>
              </a:endParaRPr>
            </a:p>
          </p:txBody>
        </p:sp>
        <p:grpSp>
          <p:nvGrpSpPr>
            <p:cNvPr id="66636" name="Group 76">
              <a:extLst>
                <a:ext uri="{FF2B5EF4-FFF2-40B4-BE49-F238E27FC236}">
                  <a16:creationId xmlns:a16="http://schemas.microsoft.com/office/drawing/2014/main" id="{0FFB6292-2FD1-A615-6562-2557D8DEFF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2832"/>
              <a:ext cx="272" cy="249"/>
              <a:chOff x="4478" y="354"/>
              <a:chExt cx="272" cy="249"/>
            </a:xfrm>
          </p:grpSpPr>
          <p:sp>
            <p:nvSpPr>
              <p:cNvPr id="66637" name="Rectangle 77">
                <a:extLst>
                  <a:ext uri="{FF2B5EF4-FFF2-40B4-BE49-F238E27FC236}">
                    <a16:creationId xmlns:a16="http://schemas.microsoft.com/office/drawing/2014/main" id="{7002C05A-1D43-273B-F60B-1748ED109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38" name="Rectangle 78">
                <a:extLst>
                  <a:ext uri="{FF2B5EF4-FFF2-40B4-BE49-F238E27FC236}">
                    <a16:creationId xmlns:a16="http://schemas.microsoft.com/office/drawing/2014/main" id="{F8CAFCCD-BC3E-12AC-C837-0D7139E637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39" name="Rectangle 79">
                <a:extLst>
                  <a:ext uri="{FF2B5EF4-FFF2-40B4-BE49-F238E27FC236}">
                    <a16:creationId xmlns:a16="http://schemas.microsoft.com/office/drawing/2014/main" id="{F38C0DE1-3649-D670-4EC5-55E46C14B5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40" name="Rectangle 80">
                <a:extLst>
                  <a:ext uri="{FF2B5EF4-FFF2-40B4-BE49-F238E27FC236}">
                    <a16:creationId xmlns:a16="http://schemas.microsoft.com/office/drawing/2014/main" id="{8A86B5C7-F531-6322-4639-C6C8103A9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41" name="Rectangle 81">
                <a:extLst>
                  <a:ext uri="{FF2B5EF4-FFF2-40B4-BE49-F238E27FC236}">
                    <a16:creationId xmlns:a16="http://schemas.microsoft.com/office/drawing/2014/main" id="{56B49B7C-5022-D1B3-C572-3F9B989EB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  <a:effectLst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</p:grpSp>
      </p:grpSp>
      <p:grpSp>
        <p:nvGrpSpPr>
          <p:cNvPr id="66642" name="Group 82">
            <a:extLst>
              <a:ext uri="{FF2B5EF4-FFF2-40B4-BE49-F238E27FC236}">
                <a16:creationId xmlns:a16="http://schemas.microsoft.com/office/drawing/2014/main" id="{2DECD34D-73C1-734B-54EC-541888E4CBDD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766888"/>
            <a:ext cx="1346200" cy="396875"/>
            <a:chOff x="1440" y="3696"/>
            <a:chExt cx="848" cy="250"/>
          </a:xfrm>
        </p:grpSpPr>
        <p:sp>
          <p:nvSpPr>
            <p:cNvPr id="66643" name="Text Box 83">
              <a:extLst>
                <a:ext uri="{FF2B5EF4-FFF2-40B4-BE49-F238E27FC236}">
                  <a16:creationId xmlns:a16="http://schemas.microsoft.com/office/drawing/2014/main" id="{A7C92259-5D04-9323-8F2D-A0EA70684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696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ffectLst/>
                  <a:sym typeface="Wingdings" panose="05000000000000000000" pitchFamily="2" charset="2"/>
                </a:rPr>
                <a:t></a:t>
              </a:r>
              <a:r>
                <a:rPr lang="en-US" altLang="zh-CN" b="1">
                  <a:effectLst/>
                </a:rPr>
                <a:t>  </a:t>
              </a:r>
              <a:r>
                <a:rPr lang="en-US" altLang="zh-CN" b="1" i="1">
                  <a:effectLst/>
                </a:rPr>
                <a:t>T</a:t>
              </a:r>
              <a:r>
                <a:rPr lang="en-US" altLang="zh-CN" b="1" baseline="-25000">
                  <a:effectLst/>
                </a:rPr>
                <a:t>8 </a:t>
              </a:r>
              <a:r>
                <a:rPr lang="en-US" altLang="zh-CN" b="1">
                  <a:effectLst/>
                </a:rPr>
                <a:t>=</a:t>
              </a:r>
              <a:endParaRPr lang="en-US" altLang="zh-CN" b="1" baseline="-25000">
                <a:effectLst/>
              </a:endParaRPr>
            </a:p>
          </p:txBody>
        </p:sp>
        <p:grpSp>
          <p:nvGrpSpPr>
            <p:cNvPr id="66644" name="Group 84">
              <a:extLst>
                <a:ext uri="{FF2B5EF4-FFF2-40B4-BE49-F238E27FC236}">
                  <a16:creationId xmlns:a16="http://schemas.microsoft.com/office/drawing/2014/main" id="{3AD7175B-071E-535E-97F6-A203A5DA22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3696"/>
              <a:ext cx="272" cy="249"/>
              <a:chOff x="4478" y="354"/>
              <a:chExt cx="272" cy="249"/>
            </a:xfrm>
          </p:grpSpPr>
          <p:sp>
            <p:nvSpPr>
              <p:cNvPr id="66645" name="Rectangle 85">
                <a:extLst>
                  <a:ext uri="{FF2B5EF4-FFF2-40B4-BE49-F238E27FC236}">
                    <a16:creationId xmlns:a16="http://schemas.microsoft.com/office/drawing/2014/main" id="{045ADC58-241C-AEEE-2006-1AD68540BF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46" name="Rectangle 86">
                <a:extLst>
                  <a:ext uri="{FF2B5EF4-FFF2-40B4-BE49-F238E27FC236}">
                    <a16:creationId xmlns:a16="http://schemas.microsoft.com/office/drawing/2014/main" id="{D3F470AF-2734-9FEA-2B54-8778453633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3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47" name="Rectangle 87">
                <a:extLst>
                  <a:ext uri="{FF2B5EF4-FFF2-40B4-BE49-F238E27FC236}">
                    <a16:creationId xmlns:a16="http://schemas.microsoft.com/office/drawing/2014/main" id="{CBE4DE30-88F1-39E8-8449-0AE3C48C7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48" name="Rectangle 88">
                <a:extLst>
                  <a:ext uri="{FF2B5EF4-FFF2-40B4-BE49-F238E27FC236}">
                    <a16:creationId xmlns:a16="http://schemas.microsoft.com/office/drawing/2014/main" id="{CE4A16F9-8164-847A-756F-6FB475C00D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49" name="Rectangle 89">
                <a:extLst>
                  <a:ext uri="{FF2B5EF4-FFF2-40B4-BE49-F238E27FC236}">
                    <a16:creationId xmlns:a16="http://schemas.microsoft.com/office/drawing/2014/main" id="{921B1FF8-A215-E6BF-CB40-D9468ECCD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  <a:effectLst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</p:grpSp>
      </p:grpSp>
      <p:grpSp>
        <p:nvGrpSpPr>
          <p:cNvPr id="66650" name="Group 90">
            <a:extLst>
              <a:ext uri="{FF2B5EF4-FFF2-40B4-BE49-F238E27FC236}">
                <a16:creationId xmlns:a16="http://schemas.microsoft.com/office/drawing/2014/main" id="{6D033CB8-B147-E8C5-FA54-D3B5BB5C9A98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309688"/>
            <a:ext cx="1346200" cy="396875"/>
            <a:chOff x="1440" y="3408"/>
            <a:chExt cx="848" cy="250"/>
          </a:xfrm>
        </p:grpSpPr>
        <p:sp>
          <p:nvSpPr>
            <p:cNvPr id="66651" name="Text Box 91">
              <a:extLst>
                <a:ext uri="{FF2B5EF4-FFF2-40B4-BE49-F238E27FC236}">
                  <a16:creationId xmlns:a16="http://schemas.microsoft.com/office/drawing/2014/main" id="{B2C7DAD8-1B82-08EF-DA4E-1F9784892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408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ffectLst/>
                  <a:sym typeface="Wingdings" panose="05000000000000000000" pitchFamily="2" charset="2"/>
                </a:rPr>
                <a:t>  </a:t>
              </a:r>
              <a:r>
                <a:rPr lang="en-US" altLang="zh-CN" b="1" i="1">
                  <a:effectLst/>
                </a:rPr>
                <a:t>T</a:t>
              </a:r>
              <a:r>
                <a:rPr lang="en-US" altLang="zh-CN" b="1" baseline="-25000">
                  <a:effectLst/>
                </a:rPr>
                <a:t>4 </a:t>
              </a:r>
              <a:r>
                <a:rPr lang="en-US" altLang="zh-CN" b="1">
                  <a:effectLst/>
                </a:rPr>
                <a:t>=</a:t>
              </a:r>
              <a:endParaRPr lang="en-US" altLang="zh-CN" sz="2800" b="1">
                <a:effectLst/>
              </a:endParaRPr>
            </a:p>
          </p:txBody>
        </p:sp>
        <p:grpSp>
          <p:nvGrpSpPr>
            <p:cNvPr id="66652" name="Group 92">
              <a:extLst>
                <a:ext uri="{FF2B5EF4-FFF2-40B4-BE49-F238E27FC236}">
                  <a16:creationId xmlns:a16="http://schemas.microsoft.com/office/drawing/2014/main" id="{52CD7FC2-D8AD-F303-BD0E-1686CF7F84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3408"/>
              <a:ext cx="272" cy="249"/>
              <a:chOff x="4478" y="354"/>
              <a:chExt cx="272" cy="249"/>
            </a:xfrm>
          </p:grpSpPr>
          <p:sp>
            <p:nvSpPr>
              <p:cNvPr id="66653" name="Rectangle 93">
                <a:extLst>
                  <a:ext uri="{FF2B5EF4-FFF2-40B4-BE49-F238E27FC236}">
                    <a16:creationId xmlns:a16="http://schemas.microsoft.com/office/drawing/2014/main" id="{120A25A2-F056-00A9-1EE6-E5F4E7F1D1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54" name="Rectangle 94">
                <a:extLst>
                  <a:ext uri="{FF2B5EF4-FFF2-40B4-BE49-F238E27FC236}">
                    <a16:creationId xmlns:a16="http://schemas.microsoft.com/office/drawing/2014/main" id="{9136A867-C024-7E42-C93B-A8CF9A4672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55" name="Rectangle 95">
                <a:extLst>
                  <a:ext uri="{FF2B5EF4-FFF2-40B4-BE49-F238E27FC236}">
                    <a16:creationId xmlns:a16="http://schemas.microsoft.com/office/drawing/2014/main" id="{429EC6D4-3952-E1B5-1456-3252162079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56" name="Rectangle 96">
                <a:extLst>
                  <a:ext uri="{FF2B5EF4-FFF2-40B4-BE49-F238E27FC236}">
                    <a16:creationId xmlns:a16="http://schemas.microsoft.com/office/drawing/2014/main" id="{D5448F35-8DEB-8256-BEEF-70C3FD9078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57" name="Rectangle 97">
                <a:extLst>
                  <a:ext uri="{FF2B5EF4-FFF2-40B4-BE49-F238E27FC236}">
                    <a16:creationId xmlns:a16="http://schemas.microsoft.com/office/drawing/2014/main" id="{335A7304-5690-8455-5A48-3A58EC5EF3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  <a:effectLst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</p:grpSp>
      </p:grpSp>
      <p:grpSp>
        <p:nvGrpSpPr>
          <p:cNvPr id="66658" name="Group 98">
            <a:extLst>
              <a:ext uri="{FF2B5EF4-FFF2-40B4-BE49-F238E27FC236}">
                <a16:creationId xmlns:a16="http://schemas.microsoft.com/office/drawing/2014/main" id="{404AF2D0-50F4-0E21-2DFA-172B6A913D94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852488"/>
            <a:ext cx="1346200" cy="409575"/>
            <a:chOff x="1584" y="3111"/>
            <a:chExt cx="848" cy="258"/>
          </a:xfrm>
        </p:grpSpPr>
        <p:sp>
          <p:nvSpPr>
            <p:cNvPr id="66659" name="Text Box 99">
              <a:extLst>
                <a:ext uri="{FF2B5EF4-FFF2-40B4-BE49-F238E27FC236}">
                  <a16:creationId xmlns:a16="http://schemas.microsoft.com/office/drawing/2014/main" id="{A24ABC26-1612-AE9A-B0FD-603A25112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111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ffectLst/>
                  <a:sym typeface="Wingdings" panose="05000000000000000000" pitchFamily="2" charset="2"/>
                </a:rPr>
                <a:t></a:t>
              </a:r>
              <a:r>
                <a:rPr lang="en-US" altLang="zh-CN" b="1">
                  <a:effectLst/>
                </a:rPr>
                <a:t>  </a:t>
              </a:r>
              <a:r>
                <a:rPr lang="en-US" altLang="zh-CN" b="1" i="1">
                  <a:effectLst/>
                </a:rPr>
                <a:t>T</a:t>
              </a:r>
              <a:r>
                <a:rPr lang="en-US" altLang="zh-CN" b="1" baseline="-25000">
                  <a:effectLst/>
                </a:rPr>
                <a:t>2 </a:t>
              </a:r>
              <a:r>
                <a:rPr lang="en-US" altLang="zh-CN" b="1">
                  <a:effectLst/>
                </a:rPr>
                <a:t>=</a:t>
              </a:r>
              <a:endParaRPr lang="en-US" altLang="zh-CN" sz="2800" b="1">
                <a:effectLst/>
              </a:endParaRPr>
            </a:p>
          </p:txBody>
        </p:sp>
        <p:grpSp>
          <p:nvGrpSpPr>
            <p:cNvPr id="66660" name="Group 100">
              <a:extLst>
                <a:ext uri="{FF2B5EF4-FFF2-40B4-BE49-F238E27FC236}">
                  <a16:creationId xmlns:a16="http://schemas.microsoft.com/office/drawing/2014/main" id="{028EA8BA-A1F4-8CC7-E73E-F86511473F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3120"/>
              <a:ext cx="272" cy="249"/>
              <a:chOff x="4478" y="354"/>
              <a:chExt cx="272" cy="249"/>
            </a:xfrm>
          </p:grpSpPr>
          <p:sp>
            <p:nvSpPr>
              <p:cNvPr id="66661" name="Rectangle 101">
                <a:extLst>
                  <a:ext uri="{FF2B5EF4-FFF2-40B4-BE49-F238E27FC236}">
                    <a16:creationId xmlns:a16="http://schemas.microsoft.com/office/drawing/2014/main" id="{D35D0B50-5332-4D01-E089-989A18DE51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62" name="Rectangle 102">
                <a:extLst>
                  <a:ext uri="{FF2B5EF4-FFF2-40B4-BE49-F238E27FC236}">
                    <a16:creationId xmlns:a16="http://schemas.microsoft.com/office/drawing/2014/main" id="{12169F51-1F2E-168B-4DCD-FD53F6948A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63" name="Rectangle 103">
                <a:extLst>
                  <a:ext uri="{FF2B5EF4-FFF2-40B4-BE49-F238E27FC236}">
                    <a16:creationId xmlns:a16="http://schemas.microsoft.com/office/drawing/2014/main" id="{F62DB8F6-FC74-A53F-5C37-AF84A2D87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64" name="Rectangle 104">
                <a:extLst>
                  <a:ext uri="{FF2B5EF4-FFF2-40B4-BE49-F238E27FC236}">
                    <a16:creationId xmlns:a16="http://schemas.microsoft.com/office/drawing/2014/main" id="{FB7AA2AD-1AA4-B3FE-BA12-8E9CD34F7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65" name="Rectangle 105">
                <a:extLst>
                  <a:ext uri="{FF2B5EF4-FFF2-40B4-BE49-F238E27FC236}">
                    <a16:creationId xmlns:a16="http://schemas.microsoft.com/office/drawing/2014/main" id="{E601F8EB-7401-CF25-531F-686226305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  <a:effectLst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</p:grpSp>
      </p:grpSp>
      <p:grpSp>
        <p:nvGrpSpPr>
          <p:cNvPr id="66666" name="Group 106">
            <a:extLst>
              <a:ext uri="{FF2B5EF4-FFF2-40B4-BE49-F238E27FC236}">
                <a16:creationId xmlns:a16="http://schemas.microsoft.com/office/drawing/2014/main" id="{254C5E19-07C0-B9F2-7B23-5F32EA7E377C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852488"/>
            <a:ext cx="1346200" cy="409575"/>
            <a:chOff x="2544" y="3111"/>
            <a:chExt cx="848" cy="258"/>
          </a:xfrm>
        </p:grpSpPr>
        <p:sp>
          <p:nvSpPr>
            <p:cNvPr id="66667" name="Text Box 107">
              <a:extLst>
                <a:ext uri="{FF2B5EF4-FFF2-40B4-BE49-F238E27FC236}">
                  <a16:creationId xmlns:a16="http://schemas.microsoft.com/office/drawing/2014/main" id="{D28CBCCC-D820-15BB-2ECC-F90793204F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111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ffectLst/>
                  <a:sym typeface="Wingdings" panose="05000000000000000000" pitchFamily="2" charset="2"/>
                </a:rPr>
                <a:t></a:t>
              </a:r>
              <a:r>
                <a:rPr lang="en-US" altLang="zh-CN" b="1">
                  <a:effectLst/>
                </a:rPr>
                <a:t>  </a:t>
              </a:r>
              <a:r>
                <a:rPr lang="en-US" altLang="zh-CN" b="1" i="1">
                  <a:effectLst/>
                </a:rPr>
                <a:t>S</a:t>
              </a:r>
              <a:r>
                <a:rPr lang="en-US" altLang="zh-CN" b="1" baseline="-25000">
                  <a:effectLst/>
                </a:rPr>
                <a:t>1 </a:t>
              </a:r>
              <a:r>
                <a:rPr lang="en-US" altLang="zh-CN" b="1">
                  <a:effectLst/>
                </a:rPr>
                <a:t>=</a:t>
              </a:r>
              <a:endParaRPr lang="en-US" altLang="zh-CN" sz="2800" b="1">
                <a:effectLst/>
              </a:endParaRPr>
            </a:p>
          </p:txBody>
        </p:sp>
        <p:grpSp>
          <p:nvGrpSpPr>
            <p:cNvPr id="66668" name="Group 108">
              <a:extLst>
                <a:ext uri="{FF2B5EF4-FFF2-40B4-BE49-F238E27FC236}">
                  <a16:creationId xmlns:a16="http://schemas.microsoft.com/office/drawing/2014/main" id="{7C821645-1395-36F6-A28C-4D59E9CEC4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120"/>
              <a:ext cx="272" cy="249"/>
              <a:chOff x="4478" y="354"/>
              <a:chExt cx="272" cy="249"/>
            </a:xfrm>
          </p:grpSpPr>
          <p:sp>
            <p:nvSpPr>
              <p:cNvPr id="66669" name="Rectangle 109">
                <a:extLst>
                  <a:ext uri="{FF2B5EF4-FFF2-40B4-BE49-F238E27FC236}">
                    <a16:creationId xmlns:a16="http://schemas.microsoft.com/office/drawing/2014/main" id="{D66C5C9D-2643-5EBD-B74A-A01093D4C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70" name="Rectangle 110">
                <a:extLst>
                  <a:ext uri="{FF2B5EF4-FFF2-40B4-BE49-F238E27FC236}">
                    <a16:creationId xmlns:a16="http://schemas.microsoft.com/office/drawing/2014/main" id="{5B3631B0-5F25-295B-193D-E90E4BFDDA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71" name="Rectangle 111">
                <a:extLst>
                  <a:ext uri="{FF2B5EF4-FFF2-40B4-BE49-F238E27FC236}">
                    <a16:creationId xmlns:a16="http://schemas.microsoft.com/office/drawing/2014/main" id="{CF696B8F-FDE5-199E-7625-C4EDD686F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72" name="Rectangle 112">
                <a:extLst>
                  <a:ext uri="{FF2B5EF4-FFF2-40B4-BE49-F238E27FC236}">
                    <a16:creationId xmlns:a16="http://schemas.microsoft.com/office/drawing/2014/main" id="{AA8BCB55-CB9E-7A8E-2F98-2098ADF0B5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73" name="Rectangle 113">
                <a:extLst>
                  <a:ext uri="{FF2B5EF4-FFF2-40B4-BE49-F238E27FC236}">
                    <a16:creationId xmlns:a16="http://schemas.microsoft.com/office/drawing/2014/main" id="{39935948-50B7-6826-9E0A-839CF3AD7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  <a:effectLst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</p:grpSp>
      </p:grpSp>
      <p:grpSp>
        <p:nvGrpSpPr>
          <p:cNvPr id="66674" name="Group 114">
            <a:extLst>
              <a:ext uri="{FF2B5EF4-FFF2-40B4-BE49-F238E27FC236}">
                <a16:creationId xmlns:a16="http://schemas.microsoft.com/office/drawing/2014/main" id="{E9E89C99-0B63-F7A6-A752-E2D06BDD34EF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1766888"/>
            <a:ext cx="1346200" cy="396875"/>
            <a:chOff x="4608" y="3696"/>
            <a:chExt cx="848" cy="250"/>
          </a:xfrm>
        </p:grpSpPr>
        <p:sp>
          <p:nvSpPr>
            <p:cNvPr id="66675" name="Text Box 115">
              <a:extLst>
                <a:ext uri="{FF2B5EF4-FFF2-40B4-BE49-F238E27FC236}">
                  <a16:creationId xmlns:a16="http://schemas.microsoft.com/office/drawing/2014/main" id="{C0269A87-7673-D044-3CF1-02BBA56AC0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696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ffectLst/>
                  <a:sym typeface="Wingdings" panose="05000000000000000000" pitchFamily="2" charset="2"/>
                </a:rPr>
                <a:t></a:t>
              </a:r>
              <a:r>
                <a:rPr lang="en-US" altLang="zh-CN" b="1">
                  <a:effectLst/>
                </a:rPr>
                <a:t>  </a:t>
              </a:r>
              <a:r>
                <a:rPr lang="en-US" altLang="zh-CN" b="1" i="1">
                  <a:effectLst/>
                </a:rPr>
                <a:t>R</a:t>
              </a:r>
              <a:r>
                <a:rPr lang="en-US" altLang="zh-CN" b="1" baseline="-25000">
                  <a:effectLst/>
                </a:rPr>
                <a:t>1 </a:t>
              </a:r>
              <a:r>
                <a:rPr lang="en-US" altLang="zh-CN" b="1">
                  <a:effectLst/>
                </a:rPr>
                <a:t>=</a:t>
              </a:r>
              <a:endParaRPr lang="en-US" altLang="zh-CN" sz="2800" b="1">
                <a:effectLst/>
              </a:endParaRPr>
            </a:p>
          </p:txBody>
        </p:sp>
        <p:grpSp>
          <p:nvGrpSpPr>
            <p:cNvPr id="66676" name="Group 116">
              <a:extLst>
                <a:ext uri="{FF2B5EF4-FFF2-40B4-BE49-F238E27FC236}">
                  <a16:creationId xmlns:a16="http://schemas.microsoft.com/office/drawing/2014/main" id="{FD6409AF-35F1-6CF6-AABC-3BB743F36A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3696"/>
              <a:ext cx="272" cy="249"/>
              <a:chOff x="4478" y="354"/>
              <a:chExt cx="272" cy="249"/>
            </a:xfrm>
          </p:grpSpPr>
          <p:sp>
            <p:nvSpPr>
              <p:cNvPr id="66677" name="Rectangle 117">
                <a:extLst>
                  <a:ext uri="{FF2B5EF4-FFF2-40B4-BE49-F238E27FC236}">
                    <a16:creationId xmlns:a16="http://schemas.microsoft.com/office/drawing/2014/main" id="{9152385A-7C73-DF9C-13E0-C67F8F17E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78" name="Rectangle 118">
                <a:extLst>
                  <a:ext uri="{FF2B5EF4-FFF2-40B4-BE49-F238E27FC236}">
                    <a16:creationId xmlns:a16="http://schemas.microsoft.com/office/drawing/2014/main" id="{BF78A877-8D7F-FE52-45A4-FC927CCF34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79" name="Rectangle 119">
                <a:extLst>
                  <a:ext uri="{FF2B5EF4-FFF2-40B4-BE49-F238E27FC236}">
                    <a16:creationId xmlns:a16="http://schemas.microsoft.com/office/drawing/2014/main" id="{1383A8F3-6590-02B3-CDB3-C2A15D68BB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80" name="Rectangle 120">
                <a:extLst>
                  <a:ext uri="{FF2B5EF4-FFF2-40B4-BE49-F238E27FC236}">
                    <a16:creationId xmlns:a16="http://schemas.microsoft.com/office/drawing/2014/main" id="{DAD471EA-FEDD-40B0-24EA-CD11E0605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3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81" name="Rectangle 121">
                <a:extLst>
                  <a:ext uri="{FF2B5EF4-FFF2-40B4-BE49-F238E27FC236}">
                    <a16:creationId xmlns:a16="http://schemas.microsoft.com/office/drawing/2014/main" id="{20E565AD-5571-82C3-5B73-3D3246696E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  <a:effectLst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</p:grpSp>
      </p:grpSp>
      <p:grpSp>
        <p:nvGrpSpPr>
          <p:cNvPr id="66682" name="Group 122">
            <a:extLst>
              <a:ext uri="{FF2B5EF4-FFF2-40B4-BE49-F238E27FC236}">
                <a16:creationId xmlns:a16="http://schemas.microsoft.com/office/drawing/2014/main" id="{2F54D3DD-F503-086F-995C-A5718141E041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309688"/>
            <a:ext cx="1346200" cy="396875"/>
            <a:chOff x="2496" y="3408"/>
            <a:chExt cx="848" cy="250"/>
          </a:xfrm>
        </p:grpSpPr>
        <p:sp>
          <p:nvSpPr>
            <p:cNvPr id="66683" name="Text Box 123">
              <a:extLst>
                <a:ext uri="{FF2B5EF4-FFF2-40B4-BE49-F238E27FC236}">
                  <a16:creationId xmlns:a16="http://schemas.microsoft.com/office/drawing/2014/main" id="{7DC4F3E2-0B27-2DD5-7B8B-8116E48079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408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ffectLst/>
                  <a:sym typeface="Wingdings" panose="05000000000000000000" pitchFamily="2" charset="2"/>
                </a:rPr>
                <a:t></a:t>
              </a:r>
              <a:r>
                <a:rPr lang="en-US" altLang="zh-CN" b="1">
                  <a:effectLst/>
                </a:rPr>
                <a:t>  </a:t>
              </a:r>
              <a:r>
                <a:rPr lang="en-US" altLang="zh-CN" b="1" i="1">
                  <a:effectLst/>
                </a:rPr>
                <a:t>S</a:t>
              </a:r>
              <a:r>
                <a:rPr lang="en-US" altLang="zh-CN" b="1" baseline="-25000">
                  <a:effectLst/>
                </a:rPr>
                <a:t>2 </a:t>
              </a:r>
              <a:r>
                <a:rPr lang="en-US" altLang="zh-CN" b="1">
                  <a:effectLst/>
                </a:rPr>
                <a:t>=</a:t>
              </a:r>
              <a:endParaRPr lang="en-US" altLang="zh-CN" sz="2800" b="1">
                <a:effectLst/>
              </a:endParaRPr>
            </a:p>
          </p:txBody>
        </p:sp>
        <p:grpSp>
          <p:nvGrpSpPr>
            <p:cNvPr id="66684" name="Group 124">
              <a:extLst>
                <a:ext uri="{FF2B5EF4-FFF2-40B4-BE49-F238E27FC236}">
                  <a16:creationId xmlns:a16="http://schemas.microsoft.com/office/drawing/2014/main" id="{78B0B05E-2E2B-4DC7-6987-204C4CBD11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408"/>
              <a:ext cx="272" cy="249"/>
              <a:chOff x="4478" y="354"/>
              <a:chExt cx="272" cy="249"/>
            </a:xfrm>
          </p:grpSpPr>
          <p:sp>
            <p:nvSpPr>
              <p:cNvPr id="66685" name="Rectangle 125">
                <a:extLst>
                  <a:ext uri="{FF2B5EF4-FFF2-40B4-BE49-F238E27FC236}">
                    <a16:creationId xmlns:a16="http://schemas.microsoft.com/office/drawing/2014/main" id="{564AF667-83F2-0767-AC4C-B7C84FDA29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86" name="Rectangle 126">
                <a:extLst>
                  <a:ext uri="{FF2B5EF4-FFF2-40B4-BE49-F238E27FC236}">
                    <a16:creationId xmlns:a16="http://schemas.microsoft.com/office/drawing/2014/main" id="{67943518-D40D-34A3-8C6D-98C65DCC67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87" name="Rectangle 127">
                <a:extLst>
                  <a:ext uri="{FF2B5EF4-FFF2-40B4-BE49-F238E27FC236}">
                    <a16:creationId xmlns:a16="http://schemas.microsoft.com/office/drawing/2014/main" id="{46FC537A-5382-8B20-474B-ADA1DE35D7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88" name="Rectangle 128">
                <a:extLst>
                  <a:ext uri="{FF2B5EF4-FFF2-40B4-BE49-F238E27FC236}">
                    <a16:creationId xmlns:a16="http://schemas.microsoft.com/office/drawing/2014/main" id="{10BBA960-C1CD-5D98-9A69-9337195D24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89" name="Rectangle 129">
                <a:extLst>
                  <a:ext uri="{FF2B5EF4-FFF2-40B4-BE49-F238E27FC236}">
                    <a16:creationId xmlns:a16="http://schemas.microsoft.com/office/drawing/2014/main" id="{64B7D6F2-E724-C2C6-C440-C9D8B6E49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  <a:effectLst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</p:grpSp>
      </p:grpSp>
      <p:grpSp>
        <p:nvGrpSpPr>
          <p:cNvPr id="66690" name="Group 130">
            <a:extLst>
              <a:ext uri="{FF2B5EF4-FFF2-40B4-BE49-F238E27FC236}">
                <a16:creationId xmlns:a16="http://schemas.microsoft.com/office/drawing/2014/main" id="{CAC90A59-DC9B-3D13-A98D-B008A6F85BFA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309688"/>
            <a:ext cx="1346200" cy="396875"/>
            <a:chOff x="3552" y="3408"/>
            <a:chExt cx="848" cy="250"/>
          </a:xfrm>
        </p:grpSpPr>
        <p:sp>
          <p:nvSpPr>
            <p:cNvPr id="66691" name="Text Box 131">
              <a:extLst>
                <a:ext uri="{FF2B5EF4-FFF2-40B4-BE49-F238E27FC236}">
                  <a16:creationId xmlns:a16="http://schemas.microsoft.com/office/drawing/2014/main" id="{DECBAE17-4D25-23F1-C256-D160F5DDE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408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ffectLst/>
                  <a:sym typeface="Wingdings" panose="05000000000000000000" pitchFamily="2" charset="2"/>
                </a:rPr>
                <a:t></a:t>
              </a:r>
              <a:r>
                <a:rPr lang="en-US" altLang="zh-CN" b="1">
                  <a:effectLst/>
                </a:rPr>
                <a:t>  </a:t>
              </a:r>
              <a:r>
                <a:rPr lang="en-US" altLang="zh-CN" b="1" i="1">
                  <a:effectLst/>
                </a:rPr>
                <a:t>C</a:t>
              </a:r>
              <a:r>
                <a:rPr lang="en-US" altLang="zh-CN" b="1" baseline="-25000">
                  <a:effectLst/>
                </a:rPr>
                <a:t>1 </a:t>
              </a:r>
              <a:r>
                <a:rPr lang="en-US" altLang="zh-CN" b="1">
                  <a:effectLst/>
                </a:rPr>
                <a:t>=</a:t>
              </a:r>
              <a:endParaRPr lang="en-US" altLang="zh-CN" sz="2800" b="1">
                <a:effectLst/>
              </a:endParaRPr>
            </a:p>
          </p:txBody>
        </p:sp>
        <p:grpSp>
          <p:nvGrpSpPr>
            <p:cNvPr id="66692" name="Group 132">
              <a:extLst>
                <a:ext uri="{FF2B5EF4-FFF2-40B4-BE49-F238E27FC236}">
                  <a16:creationId xmlns:a16="http://schemas.microsoft.com/office/drawing/2014/main" id="{8A7A72D2-BCB2-148B-D6AB-CC37FAC196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3408"/>
              <a:ext cx="272" cy="249"/>
              <a:chOff x="4478" y="354"/>
              <a:chExt cx="272" cy="249"/>
            </a:xfrm>
          </p:grpSpPr>
          <p:sp>
            <p:nvSpPr>
              <p:cNvPr id="66693" name="Rectangle 133">
                <a:extLst>
                  <a:ext uri="{FF2B5EF4-FFF2-40B4-BE49-F238E27FC236}">
                    <a16:creationId xmlns:a16="http://schemas.microsoft.com/office/drawing/2014/main" id="{7F44A457-D97D-E134-311F-5EE46B918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94" name="Rectangle 134">
                <a:extLst>
                  <a:ext uri="{FF2B5EF4-FFF2-40B4-BE49-F238E27FC236}">
                    <a16:creationId xmlns:a16="http://schemas.microsoft.com/office/drawing/2014/main" id="{0908786D-A7C0-B699-EF5D-F580F4D13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0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95" name="Rectangle 135">
                <a:extLst>
                  <a:ext uri="{FF2B5EF4-FFF2-40B4-BE49-F238E27FC236}">
                    <a16:creationId xmlns:a16="http://schemas.microsoft.com/office/drawing/2014/main" id="{B1345FCD-28F2-0662-F7F6-D4344C7AE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96" name="Rectangle 136">
                <a:extLst>
                  <a:ext uri="{FF2B5EF4-FFF2-40B4-BE49-F238E27FC236}">
                    <a16:creationId xmlns:a16="http://schemas.microsoft.com/office/drawing/2014/main" id="{1773E9B7-BD2E-3854-62C4-EA083AB9F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697" name="Rectangle 137">
                <a:extLst>
                  <a:ext uri="{FF2B5EF4-FFF2-40B4-BE49-F238E27FC236}">
                    <a16:creationId xmlns:a16="http://schemas.microsoft.com/office/drawing/2014/main" id="{0DC34DED-56AF-D397-74E2-CEF0B4BA4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  <a:effectLst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</p:grpSp>
      </p:grpSp>
      <p:grpSp>
        <p:nvGrpSpPr>
          <p:cNvPr id="66698" name="Group 138">
            <a:extLst>
              <a:ext uri="{FF2B5EF4-FFF2-40B4-BE49-F238E27FC236}">
                <a16:creationId xmlns:a16="http://schemas.microsoft.com/office/drawing/2014/main" id="{E609CAA7-0D1A-9A97-7D0C-345A8C837BAE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1766888"/>
            <a:ext cx="1346200" cy="396875"/>
            <a:chOff x="3552" y="3696"/>
            <a:chExt cx="848" cy="250"/>
          </a:xfrm>
        </p:grpSpPr>
        <p:sp>
          <p:nvSpPr>
            <p:cNvPr id="66699" name="Text Box 139">
              <a:extLst>
                <a:ext uri="{FF2B5EF4-FFF2-40B4-BE49-F238E27FC236}">
                  <a16:creationId xmlns:a16="http://schemas.microsoft.com/office/drawing/2014/main" id="{1F775261-22A5-9373-F02C-020B5830EA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696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ffectLst/>
                  <a:sym typeface="Wingdings" panose="05000000000000000000" pitchFamily="2" charset="2"/>
                </a:rPr>
                <a:t></a:t>
              </a:r>
              <a:r>
                <a:rPr lang="en-US" altLang="zh-CN" b="1">
                  <a:effectLst/>
                </a:rPr>
                <a:t>  </a:t>
              </a:r>
              <a:r>
                <a:rPr lang="en-US" altLang="zh-CN" b="1" i="1">
                  <a:effectLst/>
                </a:rPr>
                <a:t>C</a:t>
              </a:r>
              <a:r>
                <a:rPr lang="en-US" altLang="zh-CN" b="1" baseline="-25000">
                  <a:effectLst/>
                </a:rPr>
                <a:t>2 </a:t>
              </a:r>
              <a:r>
                <a:rPr lang="en-US" altLang="zh-CN" b="1">
                  <a:effectLst/>
                </a:rPr>
                <a:t>=</a:t>
              </a:r>
              <a:endParaRPr lang="en-US" altLang="zh-CN" b="1" baseline="-25000">
                <a:effectLst/>
              </a:endParaRPr>
            </a:p>
          </p:txBody>
        </p:sp>
        <p:grpSp>
          <p:nvGrpSpPr>
            <p:cNvPr id="66700" name="Group 140">
              <a:extLst>
                <a:ext uri="{FF2B5EF4-FFF2-40B4-BE49-F238E27FC236}">
                  <a16:creationId xmlns:a16="http://schemas.microsoft.com/office/drawing/2014/main" id="{4AC3D705-74FF-5478-3A93-C6DAD9A2BD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3696"/>
              <a:ext cx="272" cy="249"/>
              <a:chOff x="4478" y="354"/>
              <a:chExt cx="272" cy="249"/>
            </a:xfrm>
          </p:grpSpPr>
          <p:sp>
            <p:nvSpPr>
              <p:cNvPr id="66701" name="Rectangle 141">
                <a:extLst>
                  <a:ext uri="{FF2B5EF4-FFF2-40B4-BE49-F238E27FC236}">
                    <a16:creationId xmlns:a16="http://schemas.microsoft.com/office/drawing/2014/main" id="{B4460C02-CED3-3439-F40B-0E6006F2F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702" name="Rectangle 142">
                <a:extLst>
                  <a:ext uri="{FF2B5EF4-FFF2-40B4-BE49-F238E27FC236}">
                    <a16:creationId xmlns:a16="http://schemas.microsoft.com/office/drawing/2014/main" id="{FB5C8893-E6B1-1D12-874D-360EC1990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703" name="Rectangle 143">
                <a:extLst>
                  <a:ext uri="{FF2B5EF4-FFF2-40B4-BE49-F238E27FC236}">
                    <a16:creationId xmlns:a16="http://schemas.microsoft.com/office/drawing/2014/main" id="{C38C5755-6AF8-20C0-328A-2CD1FEA28E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704" name="Rectangle 144">
                <a:extLst>
                  <a:ext uri="{FF2B5EF4-FFF2-40B4-BE49-F238E27FC236}">
                    <a16:creationId xmlns:a16="http://schemas.microsoft.com/office/drawing/2014/main" id="{793DF84E-87CE-B47B-DA4B-046A768901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705" name="Rectangle 145">
                <a:extLst>
                  <a:ext uri="{FF2B5EF4-FFF2-40B4-BE49-F238E27FC236}">
                    <a16:creationId xmlns:a16="http://schemas.microsoft.com/office/drawing/2014/main" id="{55E11432-C34C-7690-A478-EDB1163CF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  <a:effectLst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</p:grpSp>
      </p:grpSp>
      <p:grpSp>
        <p:nvGrpSpPr>
          <p:cNvPr id="66706" name="Group 146">
            <a:extLst>
              <a:ext uri="{FF2B5EF4-FFF2-40B4-BE49-F238E27FC236}">
                <a16:creationId xmlns:a16="http://schemas.microsoft.com/office/drawing/2014/main" id="{20D644DD-5241-3286-362D-07C93D48A9C6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766888"/>
            <a:ext cx="1346200" cy="396875"/>
            <a:chOff x="2496" y="3696"/>
            <a:chExt cx="848" cy="250"/>
          </a:xfrm>
        </p:grpSpPr>
        <p:sp>
          <p:nvSpPr>
            <p:cNvPr id="66707" name="Text Box 147">
              <a:extLst>
                <a:ext uri="{FF2B5EF4-FFF2-40B4-BE49-F238E27FC236}">
                  <a16:creationId xmlns:a16="http://schemas.microsoft.com/office/drawing/2014/main" id="{5AC48856-C012-13F0-D84A-3A4A80765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696"/>
              <a:ext cx="6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effectLst/>
                  <a:sym typeface="Wingdings" panose="05000000000000000000" pitchFamily="2" charset="2"/>
                </a:rPr>
                <a:t></a:t>
              </a:r>
              <a:r>
                <a:rPr lang="en-US" altLang="zh-CN" b="1">
                  <a:effectLst/>
                </a:rPr>
                <a:t>  </a:t>
              </a:r>
              <a:r>
                <a:rPr lang="en-US" altLang="zh-CN" b="1" i="1">
                  <a:effectLst/>
                </a:rPr>
                <a:t>S</a:t>
              </a:r>
              <a:r>
                <a:rPr lang="en-US" altLang="zh-CN" b="1" baseline="-25000">
                  <a:effectLst/>
                </a:rPr>
                <a:t>4 </a:t>
              </a:r>
              <a:r>
                <a:rPr lang="en-US" altLang="zh-CN" b="1">
                  <a:effectLst/>
                </a:rPr>
                <a:t>=</a:t>
              </a:r>
              <a:endParaRPr lang="en-US" altLang="zh-CN" sz="2800" b="1">
                <a:effectLst/>
              </a:endParaRPr>
            </a:p>
          </p:txBody>
        </p:sp>
        <p:grpSp>
          <p:nvGrpSpPr>
            <p:cNvPr id="66708" name="Group 148">
              <a:extLst>
                <a:ext uri="{FF2B5EF4-FFF2-40B4-BE49-F238E27FC236}">
                  <a16:creationId xmlns:a16="http://schemas.microsoft.com/office/drawing/2014/main" id="{433D4BB8-7FE9-797C-DA57-F8B4CDFCCE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696"/>
              <a:ext cx="272" cy="249"/>
              <a:chOff x="4478" y="354"/>
              <a:chExt cx="272" cy="249"/>
            </a:xfrm>
          </p:grpSpPr>
          <p:sp>
            <p:nvSpPr>
              <p:cNvPr id="66709" name="Rectangle 149">
                <a:extLst>
                  <a:ext uri="{FF2B5EF4-FFF2-40B4-BE49-F238E27FC236}">
                    <a16:creationId xmlns:a16="http://schemas.microsoft.com/office/drawing/2014/main" id="{E9C26CA0-12B1-57A8-25F9-DD2B77173E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710" name="Rectangle 150">
                <a:extLst>
                  <a:ext uri="{FF2B5EF4-FFF2-40B4-BE49-F238E27FC236}">
                    <a16:creationId xmlns:a16="http://schemas.microsoft.com/office/drawing/2014/main" id="{AFFBFBE1-A739-5DBC-1468-F11E7B1324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354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711" name="Rectangle 151">
                <a:extLst>
                  <a:ext uri="{FF2B5EF4-FFF2-40B4-BE49-F238E27FC236}">
                    <a16:creationId xmlns:a16="http://schemas.microsoft.com/office/drawing/2014/main" id="{79D88E3A-DD03-F6AB-FBFB-78FD82E420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354"/>
                <a:ext cx="35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712" name="Rectangle 152">
                <a:extLst>
                  <a:ext uri="{FF2B5EF4-FFF2-40B4-BE49-F238E27FC236}">
                    <a16:creationId xmlns:a16="http://schemas.microsoft.com/office/drawing/2014/main" id="{5FD6B0C7-750E-2BF4-F46B-6E3CBCC5D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478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66713" name="Rectangle 153">
                <a:extLst>
                  <a:ext uri="{FF2B5EF4-FFF2-40B4-BE49-F238E27FC236}">
                    <a16:creationId xmlns:a16="http://schemas.microsoft.com/office/drawing/2014/main" id="{6F281321-0B80-D190-17EF-9104CDF72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8" y="370"/>
                <a:ext cx="10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  <a:effectLst/>
                  </a:rPr>
                  <a:t>T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</p:grpSp>
      </p:grpSp>
      <p:sp>
        <p:nvSpPr>
          <p:cNvPr id="66717" name="Rectangle 157">
            <a:extLst>
              <a:ext uri="{FF2B5EF4-FFF2-40B4-BE49-F238E27FC236}">
                <a16:creationId xmlns:a16="http://schemas.microsoft.com/office/drawing/2014/main" id="{F148D24C-4E94-5C2A-A4F8-ED7B2683E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4 Romberg Integration</a:t>
            </a:r>
          </a:p>
        </p:txBody>
      </p:sp>
      <p:sp>
        <p:nvSpPr>
          <p:cNvPr id="66718" name="AutoShape 158">
            <a:extLst>
              <a:ext uri="{FF2B5EF4-FFF2-40B4-BE49-F238E27FC236}">
                <a16:creationId xmlns:a16="http://schemas.microsoft.com/office/drawing/2014/main" id="{D398FECF-7178-21D4-5E54-72F0B6C9F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876800"/>
            <a:ext cx="1295400" cy="11430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Ins="0" bIns="0" anchor="ctr"/>
          <a:lstStyle/>
          <a:p>
            <a:pPr algn="ctr"/>
            <a:r>
              <a:rPr kumimoji="0" lang="en-US" altLang="zh-CN" sz="2400" b="1">
                <a:effectLst/>
              </a:rPr>
              <a:t>HW: </a:t>
            </a:r>
          </a:p>
          <a:p>
            <a:pPr algn="ctr"/>
            <a:r>
              <a:rPr kumimoji="0" lang="en-US" altLang="zh-CN" sz="2400" b="1">
                <a:effectLst/>
              </a:rPr>
              <a:t>p.122  </a:t>
            </a:r>
          </a:p>
          <a:p>
            <a:pPr algn="ctr"/>
            <a:r>
              <a:rPr kumimoji="0" lang="en-US" altLang="zh-CN" sz="2400" b="1">
                <a:effectLst/>
              </a:rPr>
              <a:t>#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6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6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6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6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6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66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6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6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67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6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6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6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6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667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1" dur="500"/>
                                        <p:tgtEl>
                                          <p:spTgt spid="6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11" grpId="0" autoUpdateAnimBg="0"/>
      <p:bldP spid="66630" grpId="0" animBg="1" autoUpdateAnimBg="0"/>
      <p:bldP spid="66631" grpId="0" animBg="1" autoUpdateAnimBg="0"/>
      <p:bldP spid="66632" grpId="0" animBg="1" autoUpdateAnimBg="0"/>
      <p:bldP spid="66633" grpId="0" autoUpdateAnimBg="0"/>
      <p:bldP spid="6671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004" name="Group 36">
            <a:extLst>
              <a:ext uri="{FF2B5EF4-FFF2-40B4-BE49-F238E27FC236}">
                <a16:creationId xmlns:a16="http://schemas.microsoft.com/office/drawing/2014/main" id="{E8DEDFB4-CF39-9EDF-AC51-1365FA0105F1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997200"/>
            <a:ext cx="6240462" cy="476250"/>
            <a:chOff x="836" y="2112"/>
            <a:chExt cx="3931" cy="300"/>
          </a:xfrm>
        </p:grpSpPr>
        <p:sp>
          <p:nvSpPr>
            <p:cNvPr id="84003" name="Rectangle 35">
              <a:extLst>
                <a:ext uri="{FF2B5EF4-FFF2-40B4-BE49-F238E27FC236}">
                  <a16:creationId xmlns:a16="http://schemas.microsoft.com/office/drawing/2014/main" id="{8F812BFD-8BA1-B603-66A4-25C0C1995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6" y="2124"/>
              <a:ext cx="39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（法二）</a:t>
              </a:r>
              <a:r>
                <a:rPr lang="zh-CN" altLang="en-US" sz="2400" b="1">
                  <a:solidFill>
                    <a:schemeClr val="tx2"/>
                  </a:solidFill>
                  <a:effectLst/>
                  <a:latin typeface="Arial" panose="020B0604020202020204" pitchFamily="34" charset="0"/>
                </a:rPr>
                <a:t>令公式对                     准确成立，有</a:t>
              </a:r>
            </a:p>
          </p:txBody>
        </p:sp>
        <p:graphicFrame>
          <p:nvGraphicFramePr>
            <p:cNvPr id="83974" name="Object 6">
              <a:extLst>
                <a:ext uri="{FF2B5EF4-FFF2-40B4-BE49-F238E27FC236}">
                  <a16:creationId xmlns:a16="http://schemas.microsoft.com/office/drawing/2014/main" id="{04B7833B-EBF0-788E-F3A3-E1A152C03D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112"/>
            <a:ext cx="110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68200" imgH="228600" progId="Equation.DSMT4">
                    <p:embed/>
                  </p:oleObj>
                </mc:Choice>
                <mc:Fallback>
                  <p:oleObj name="Equation" r:id="rId7" imgW="11682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112"/>
                          <a:ext cx="1105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020" name="Group 52">
            <a:extLst>
              <a:ext uri="{FF2B5EF4-FFF2-40B4-BE49-F238E27FC236}">
                <a16:creationId xmlns:a16="http://schemas.microsoft.com/office/drawing/2014/main" id="{B26C9EDC-0A4C-D765-7C2F-9AAF4CAE3062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429000"/>
            <a:ext cx="2057400" cy="1668463"/>
            <a:chOff x="1152" y="2160"/>
            <a:chExt cx="1296" cy="1051"/>
          </a:xfrm>
        </p:grpSpPr>
        <p:graphicFrame>
          <p:nvGraphicFramePr>
            <p:cNvPr id="83977" name="Object 9">
              <a:extLst>
                <a:ext uri="{FF2B5EF4-FFF2-40B4-BE49-F238E27FC236}">
                  <a16:creationId xmlns:a16="http://schemas.microsoft.com/office/drawing/2014/main" id="{10CD8866-6980-E5AF-F591-7A1D018B75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1" y="2160"/>
            <a:ext cx="95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49160" imgH="228600" progId="Equation.DSMT4">
                    <p:embed/>
                  </p:oleObj>
                </mc:Choice>
                <mc:Fallback>
                  <p:oleObj name="Equation" r:id="rId9" imgW="74916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1" y="2160"/>
                          <a:ext cx="95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0" name="Object 12">
              <a:extLst>
                <a:ext uri="{FF2B5EF4-FFF2-40B4-BE49-F238E27FC236}">
                  <a16:creationId xmlns:a16="http://schemas.microsoft.com/office/drawing/2014/main" id="{CC056642-A81D-BEEE-0CA7-70F5759E0F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400"/>
            <a:ext cx="129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28520" imgH="228600" progId="Equation.DSMT4">
                    <p:embed/>
                  </p:oleObj>
                </mc:Choice>
                <mc:Fallback>
                  <p:oleObj name="Equation" r:id="rId11" imgW="102852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00"/>
                          <a:ext cx="129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3" name="Object 15">
              <a:extLst>
                <a:ext uri="{FF2B5EF4-FFF2-40B4-BE49-F238E27FC236}">
                  <a16:creationId xmlns:a16="http://schemas.microsoft.com/office/drawing/2014/main" id="{8C733600-59CB-F2CB-6B45-1187E9CFF9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592"/>
            <a:ext cx="1200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79280" imgH="406080" progId="Equation.DSMT4">
                    <p:embed/>
                  </p:oleObj>
                </mc:Choice>
                <mc:Fallback>
                  <p:oleObj name="Equation" r:id="rId13" imgW="1079280" imgH="4060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592"/>
                          <a:ext cx="1200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6" name="Object 18">
              <a:extLst>
                <a:ext uri="{FF2B5EF4-FFF2-40B4-BE49-F238E27FC236}">
                  <a16:creationId xmlns:a16="http://schemas.microsoft.com/office/drawing/2014/main" id="{1D6F2190-F973-3252-B126-7BCBDF96AB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928"/>
            <a:ext cx="124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54080" imgH="241200" progId="Equation.DSMT4">
                    <p:embed/>
                  </p:oleObj>
                </mc:Choice>
                <mc:Fallback>
                  <p:oleObj name="Equation" r:id="rId15" imgW="1054080" imgH="241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928"/>
                          <a:ext cx="1248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013" name="Group 45">
            <a:extLst>
              <a:ext uri="{FF2B5EF4-FFF2-40B4-BE49-F238E27FC236}">
                <a16:creationId xmlns:a16="http://schemas.microsoft.com/office/drawing/2014/main" id="{926946CC-6499-A329-DCAE-4450422AEF0C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838200"/>
            <a:ext cx="4875213" cy="638175"/>
            <a:chOff x="528" y="720"/>
            <a:chExt cx="3071" cy="402"/>
          </a:xfrm>
        </p:grpSpPr>
        <p:graphicFrame>
          <p:nvGraphicFramePr>
            <p:cNvPr id="83992" name="Object 24">
              <a:extLst>
                <a:ext uri="{FF2B5EF4-FFF2-40B4-BE49-F238E27FC236}">
                  <a16:creationId xmlns:a16="http://schemas.microsoft.com/office/drawing/2014/main" id="{1BD6B32E-3593-07B6-DA08-F6D7F1B2AC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720"/>
            <a:ext cx="2495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44440" imgH="330120" progId="Equation.DSMT4">
                    <p:embed/>
                  </p:oleObj>
                </mc:Choice>
                <mc:Fallback>
                  <p:oleObj name="Equation" r:id="rId17" imgW="2044440" imgH="33012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720"/>
                          <a:ext cx="2495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93" name="Rectangle 25">
              <a:extLst>
                <a:ext uri="{FF2B5EF4-FFF2-40B4-BE49-F238E27FC236}">
                  <a16:creationId xmlns:a16="http://schemas.microsoft.com/office/drawing/2014/main" id="{7BDE5A5F-3D0F-ED10-725C-147355443E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768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例</a:t>
              </a:r>
            </a:p>
          </p:txBody>
        </p:sp>
      </p:grpSp>
      <p:sp>
        <p:nvSpPr>
          <p:cNvPr id="83997" name="Text Box 29">
            <a:extLst>
              <a:ext uri="{FF2B5EF4-FFF2-40B4-BE49-F238E27FC236}">
                <a16:creationId xmlns:a16="http://schemas.microsoft.com/office/drawing/2014/main" id="{708DFF5B-54A6-9C5A-024F-43FB8AE9E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95288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effectLst/>
                <a:ea typeface="宋体" panose="02010600030101010101" pitchFamily="2" charset="-122"/>
              </a:rPr>
              <a:t>§5  </a:t>
            </a:r>
            <a:r>
              <a:rPr lang="zh-CN" altLang="en-US" sz="2800" b="1">
                <a:effectLst/>
              </a:rPr>
              <a:t>高斯型</a:t>
            </a:r>
            <a:r>
              <a:rPr lang="zh-CN" altLang="zh-CN" sz="2800" b="1">
                <a:effectLst/>
              </a:rPr>
              <a:t>积分</a:t>
            </a:r>
            <a:r>
              <a:rPr lang="zh-CN" altLang="en-US" sz="2800" b="1">
                <a:effectLst/>
              </a:rPr>
              <a:t>  </a:t>
            </a:r>
            <a:r>
              <a:rPr lang="en-US" altLang="zh-CN" b="1">
                <a:solidFill>
                  <a:srgbClr val="008000"/>
                </a:solidFill>
                <a:effectLst/>
                <a:latin typeface="Arial" panose="020B0604020202020204" pitchFamily="34" charset="0"/>
              </a:rPr>
              <a:t>/* Gaussian Quadrature */</a:t>
            </a:r>
          </a:p>
        </p:txBody>
      </p:sp>
      <p:grpSp>
        <p:nvGrpSpPr>
          <p:cNvPr id="84014" name="Group 46">
            <a:extLst>
              <a:ext uri="{FF2B5EF4-FFF2-40B4-BE49-F238E27FC236}">
                <a16:creationId xmlns:a16="http://schemas.microsoft.com/office/drawing/2014/main" id="{B3BE108D-5566-2EC2-9C3B-CF6D078EFABA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557338"/>
            <a:ext cx="6862763" cy="477837"/>
            <a:chOff x="576" y="1152"/>
            <a:chExt cx="4323" cy="301"/>
          </a:xfrm>
        </p:grpSpPr>
        <p:sp>
          <p:nvSpPr>
            <p:cNvPr id="83995" name="Rectangle 27">
              <a:extLst>
                <a:ext uri="{FF2B5EF4-FFF2-40B4-BE49-F238E27FC236}">
                  <a16:creationId xmlns:a16="http://schemas.microsoft.com/office/drawing/2014/main" id="{B9F92DC3-3A5F-AD2F-CA63-E1FFE3580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152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解</a:t>
              </a:r>
            </a:p>
          </p:txBody>
        </p:sp>
        <p:sp>
          <p:nvSpPr>
            <p:cNvPr id="84000" name="Rectangle 32">
              <a:extLst>
                <a:ext uri="{FF2B5EF4-FFF2-40B4-BE49-F238E27FC236}">
                  <a16:creationId xmlns:a16="http://schemas.microsoft.com/office/drawing/2014/main" id="{16424897-DCAC-DF0E-3B96-3E39C1381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1165"/>
              <a:ext cx="40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（法一）</a:t>
              </a:r>
              <a:r>
                <a:rPr lang="zh-CN" altLang="en-US" sz="2400" b="1">
                  <a:solidFill>
                    <a:schemeClr val="tx2"/>
                  </a:solidFill>
                  <a:effectLst/>
                  <a:latin typeface="Arial" panose="020B0604020202020204" pitchFamily="34" charset="0"/>
                </a:rPr>
                <a:t>利用</a:t>
              </a:r>
              <a:r>
                <a:rPr lang="en-US" altLang="zh-CN" sz="2400" b="1" i="1">
                  <a:solidFill>
                    <a:srgbClr val="0000FF"/>
                  </a:solidFill>
                  <a:effectLst/>
                </a:rPr>
                <a:t>n </a:t>
              </a:r>
              <a:r>
                <a:rPr lang="en-US" altLang="zh-CN" sz="2400" b="1">
                  <a:solidFill>
                    <a:srgbClr val="0000FF"/>
                  </a:solidFill>
                  <a:effectLst/>
                </a:rPr>
                <a:t>=1</a:t>
              </a:r>
              <a:r>
                <a:rPr lang="zh-CN" altLang="en-US" sz="2400" b="1">
                  <a:solidFill>
                    <a:schemeClr val="tx2"/>
                  </a:solidFill>
                  <a:effectLst/>
                  <a:latin typeface="Arial" panose="020B0604020202020204" pitchFamily="34" charset="0"/>
                </a:rPr>
                <a:t>时的</a:t>
              </a:r>
              <a:r>
                <a:rPr lang="en-US" altLang="zh-CN" sz="2400" b="1">
                  <a:solidFill>
                    <a:schemeClr val="tx2"/>
                  </a:solidFill>
                  <a:effectLst/>
                  <a:latin typeface="Arial" panose="020B0604020202020204" pitchFamily="34" charset="0"/>
                </a:rPr>
                <a:t>Newton-Cotes</a:t>
              </a:r>
              <a:r>
                <a:rPr lang="zh-CN" altLang="en-US" sz="2400" b="1">
                  <a:solidFill>
                    <a:schemeClr val="tx2"/>
                  </a:solidFill>
                  <a:effectLst/>
                  <a:latin typeface="Arial" panose="020B0604020202020204" pitchFamily="34" charset="0"/>
                </a:rPr>
                <a:t>公式，有</a:t>
              </a:r>
            </a:p>
          </p:txBody>
        </p:sp>
      </p:grpSp>
      <p:graphicFrame>
        <p:nvGraphicFramePr>
          <p:cNvPr id="84001" name="Object 33">
            <a:extLst>
              <a:ext uri="{FF2B5EF4-FFF2-40B4-BE49-F238E27FC236}">
                <a16:creationId xmlns:a16="http://schemas.microsoft.com/office/drawing/2014/main" id="{476C70C1-C565-B342-A0D6-6D6230AB0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952625"/>
          <a:ext cx="32226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63560" imgH="330120" progId="Equation.DSMT4">
                  <p:embed/>
                </p:oleObj>
              </mc:Choice>
              <mc:Fallback>
                <p:oleObj name="Equation" r:id="rId19" imgW="1663560" imgH="3301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52625"/>
                        <a:ext cx="32226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2" name="Rectangle 34">
            <a:extLst>
              <a:ext uri="{FF2B5EF4-FFF2-40B4-BE49-F238E27FC236}">
                <a16:creationId xmlns:a16="http://schemas.microsoft.com/office/drawing/2014/main" id="{01A3BFE8-BBB0-5A96-FAC0-D04BD36B8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146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tx2"/>
                </a:solidFill>
                <a:effectLst/>
                <a:latin typeface="楷体_GB2312" pitchFamily="49" charset="-122"/>
              </a:rPr>
              <a:t>代数精度为</a:t>
            </a:r>
            <a:r>
              <a:rPr lang="en-US" altLang="zh-CN" sz="2400" b="1">
                <a:solidFill>
                  <a:schemeClr val="tx2"/>
                </a:solidFill>
                <a:effectLst/>
                <a:latin typeface="楷体_GB2312" pitchFamily="49" charset="-122"/>
              </a:rPr>
              <a:t>1</a:t>
            </a:r>
            <a:r>
              <a:rPr lang="zh-CN" altLang="en-US" sz="2400" b="1">
                <a:solidFill>
                  <a:schemeClr val="tx2"/>
                </a:solidFill>
                <a:effectLst/>
                <a:latin typeface="楷体_GB2312" pitchFamily="49" charset="-122"/>
              </a:rPr>
              <a:t>。</a:t>
            </a:r>
          </a:p>
        </p:txBody>
      </p:sp>
      <p:grpSp>
        <p:nvGrpSpPr>
          <p:cNvPr id="84017" name="Group 49">
            <a:extLst>
              <a:ext uri="{FF2B5EF4-FFF2-40B4-BE49-F238E27FC236}">
                <a16:creationId xmlns:a16="http://schemas.microsoft.com/office/drawing/2014/main" id="{320CB7C1-64DB-50CF-517F-9E27D8C17013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505200"/>
            <a:ext cx="2327275" cy="1157288"/>
            <a:chOff x="3264" y="2400"/>
            <a:chExt cx="1466" cy="729"/>
          </a:xfrm>
        </p:grpSpPr>
        <p:graphicFrame>
          <p:nvGraphicFramePr>
            <p:cNvPr id="84005" name="Object 37">
              <a:extLst>
                <a:ext uri="{FF2B5EF4-FFF2-40B4-BE49-F238E27FC236}">
                  <a16:creationId xmlns:a16="http://schemas.microsoft.com/office/drawing/2014/main" id="{D3F96923-BCA5-3D29-87D7-6711FA0018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400"/>
            <a:ext cx="1466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33440" imgH="431640" progId="Equation.DSMT4">
                    <p:embed/>
                  </p:oleObj>
                </mc:Choice>
                <mc:Fallback>
                  <p:oleObj name="Equation" r:id="rId21" imgW="1333440" imgH="43164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00"/>
                          <a:ext cx="1466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06" name="Object 38">
              <a:extLst>
                <a:ext uri="{FF2B5EF4-FFF2-40B4-BE49-F238E27FC236}">
                  <a16:creationId xmlns:a16="http://schemas.microsoft.com/office/drawing/2014/main" id="{6B7D0F92-F26A-04AB-C014-6570E7715F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880"/>
            <a:ext cx="81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49160" imgH="228600" progId="Equation.DSMT4">
                    <p:embed/>
                  </p:oleObj>
                </mc:Choice>
                <mc:Fallback>
                  <p:oleObj name="Equation" r:id="rId23" imgW="74916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880"/>
                          <a:ext cx="81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011" name="Object 43">
            <a:extLst>
              <a:ext uri="{FF2B5EF4-FFF2-40B4-BE49-F238E27FC236}">
                <a16:creationId xmlns:a16="http://schemas.microsoft.com/office/drawing/2014/main" id="{42D474FC-6697-C118-ECA5-3BAA5A033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648200"/>
          <a:ext cx="35671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81080" imgH="431640" progId="Equation.DSMT4">
                  <p:embed/>
                </p:oleObj>
              </mc:Choice>
              <mc:Fallback>
                <p:oleObj name="Equation" r:id="rId25" imgW="1981080" imgH="4316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35671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12" name="Rectangle 44">
            <a:extLst>
              <a:ext uri="{FF2B5EF4-FFF2-40B4-BE49-F238E27FC236}">
                <a16:creationId xmlns:a16="http://schemas.microsoft.com/office/drawing/2014/main" id="{46483F23-C62F-C1DE-4E53-F928D1486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" y="5334000"/>
            <a:ext cx="7840663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90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rPr>
              <a:t>它至少有</a:t>
            </a:r>
            <a:r>
              <a:rPr lang="en-US" altLang="zh-CN" b="1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rPr>
              <a:t>次代数精确度，而以两个端点为节点的梯形</a:t>
            </a:r>
          </a:p>
          <a:p>
            <a:pPr lvl="1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rPr>
              <a:t>公式却只有</a:t>
            </a:r>
            <a:r>
              <a:rPr lang="en-US" altLang="zh-CN" b="1">
                <a:solidFill>
                  <a:srgbClr val="0000FF"/>
                </a:solidFill>
                <a:effectLst/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b="1">
                <a:solidFill>
                  <a:schemeClr val="tx2"/>
                </a:solidFill>
                <a:effectLst/>
                <a:latin typeface="楷体_GB2312" pitchFamily="49" charset="-122"/>
                <a:ea typeface="楷体_GB2312" pitchFamily="49" charset="-122"/>
              </a:rPr>
              <a:t>次代数精度。</a:t>
            </a:r>
          </a:p>
        </p:txBody>
      </p:sp>
      <p:sp>
        <p:nvSpPr>
          <p:cNvPr id="84018" name="AutoShape 50">
            <a:extLst>
              <a:ext uri="{FF2B5EF4-FFF2-40B4-BE49-F238E27FC236}">
                <a16:creationId xmlns:a16="http://schemas.microsoft.com/office/drawing/2014/main" id="{4350EE25-A2AD-16D7-8DC6-0D9053D2F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733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019" name="AutoShape 51">
            <a:extLst>
              <a:ext uri="{FF2B5EF4-FFF2-40B4-BE49-F238E27FC236}">
                <a16:creationId xmlns:a16="http://schemas.microsoft.com/office/drawing/2014/main" id="{C4557B78-527A-5DAF-FD23-964598592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657600"/>
            <a:ext cx="485775" cy="976313"/>
          </a:xfrm>
          <a:prstGeom prst="down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40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4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4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4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4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4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40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40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40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84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500"/>
                                        <p:tgtEl>
                                          <p:spTgt spid="84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7" grpId="0" autoUpdateAnimBg="0"/>
      <p:bldP spid="84002" grpId="0" autoUpdateAnimBg="0"/>
      <p:bldP spid="8401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7">
            <a:extLst>
              <a:ext uri="{FF2B5EF4-FFF2-40B4-BE49-F238E27FC236}">
                <a16:creationId xmlns:a16="http://schemas.microsoft.com/office/drawing/2014/main" id="{5C610F2F-D892-2815-7E87-644AEC29A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3  Composite Quadrature</a:t>
            </a:r>
          </a:p>
        </p:txBody>
      </p:sp>
      <p:sp>
        <p:nvSpPr>
          <p:cNvPr id="33830" name="Text Box 38">
            <a:extLst>
              <a:ext uri="{FF2B5EF4-FFF2-40B4-BE49-F238E27FC236}">
                <a16:creationId xmlns:a16="http://schemas.microsoft.com/office/drawing/2014/main" id="{76F1E97E-6C99-F87A-B294-9AB0917A1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ffectLst/>
              </a:rPr>
              <a:t>复化 </a:t>
            </a:r>
            <a:r>
              <a:rPr lang="en-US" altLang="zh-CN" sz="2400" b="1">
                <a:effectLst/>
              </a:rPr>
              <a:t>Simpson </a:t>
            </a:r>
            <a:r>
              <a:rPr lang="zh-CN" altLang="en-US" sz="2400" b="1">
                <a:effectLst/>
              </a:rPr>
              <a:t>公式：</a:t>
            </a:r>
          </a:p>
        </p:txBody>
      </p:sp>
      <p:graphicFrame>
        <p:nvGraphicFramePr>
          <p:cNvPr id="33831" name="Object 39">
            <a:extLst>
              <a:ext uri="{FF2B5EF4-FFF2-40B4-BE49-F238E27FC236}">
                <a16:creationId xmlns:a16="http://schemas.microsoft.com/office/drawing/2014/main" id="{C1CA9293-CC53-5E3F-0BB1-6250B21BA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81000"/>
          <a:ext cx="4191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380880" progId="Equation.DSMT4">
                  <p:embed/>
                </p:oleObj>
              </mc:Choice>
              <mc:Fallback>
                <p:oleObj name="Equation" r:id="rId5" imgW="2400120" imgH="3808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1000"/>
                        <a:ext cx="4191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2" name="Object 40">
            <a:extLst>
              <a:ext uri="{FF2B5EF4-FFF2-40B4-BE49-F238E27FC236}">
                <a16:creationId xmlns:a16="http://schemas.microsoft.com/office/drawing/2014/main" id="{3857BBDC-D130-BAB4-00EF-35A509BD1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990600"/>
          <a:ext cx="5486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08080" imgH="393480" progId="Equation.DSMT4">
                  <p:embed/>
                </p:oleObj>
              </mc:Choice>
              <mc:Fallback>
                <p:oleObj name="Equation" r:id="rId7" imgW="290808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5486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48" name="Group 56">
            <a:extLst>
              <a:ext uri="{FF2B5EF4-FFF2-40B4-BE49-F238E27FC236}">
                <a16:creationId xmlns:a16="http://schemas.microsoft.com/office/drawing/2014/main" id="{40C9713E-1BA8-502D-91EA-D2C2221E604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905000"/>
            <a:ext cx="2446338" cy="533400"/>
            <a:chOff x="4032" y="768"/>
            <a:chExt cx="1541" cy="336"/>
          </a:xfrm>
        </p:grpSpPr>
        <p:graphicFrame>
          <p:nvGraphicFramePr>
            <p:cNvPr id="33834" name="Object 42">
              <a:extLst>
                <a:ext uri="{FF2B5EF4-FFF2-40B4-BE49-F238E27FC236}">
                  <a16:creationId xmlns:a16="http://schemas.microsoft.com/office/drawing/2014/main" id="{77E40959-ECE6-46BA-95F2-32151E8F0F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768"/>
            <a:ext cx="2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768"/>
                          <a:ext cx="25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46" name="Group 54">
              <a:extLst>
                <a:ext uri="{FF2B5EF4-FFF2-40B4-BE49-F238E27FC236}">
                  <a16:creationId xmlns:a16="http://schemas.microsoft.com/office/drawing/2014/main" id="{B3391030-B0F4-FA7A-542E-786BDEC90B7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128" y="768"/>
              <a:ext cx="1143" cy="34"/>
              <a:chOff x="3408" y="1680"/>
              <a:chExt cx="1632" cy="48"/>
            </a:xfrm>
          </p:grpSpPr>
          <p:sp>
            <p:nvSpPr>
              <p:cNvPr id="33836" name="Line 44">
                <a:extLst>
                  <a:ext uri="{FF2B5EF4-FFF2-40B4-BE49-F238E27FC236}">
                    <a16:creationId xmlns:a16="http://schemas.microsoft.com/office/drawing/2014/main" id="{E9E85F27-12E7-E228-B3D0-77C66243E67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408" y="172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7" name="Line 45">
                <a:extLst>
                  <a:ext uri="{FF2B5EF4-FFF2-40B4-BE49-F238E27FC236}">
                    <a16:creationId xmlns:a16="http://schemas.microsoft.com/office/drawing/2014/main" id="{15025133-A15A-1340-D244-A6E537DF5F1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224" y="172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9" name="Line 47">
                <a:extLst>
                  <a:ext uri="{FF2B5EF4-FFF2-40B4-BE49-F238E27FC236}">
                    <a16:creationId xmlns:a16="http://schemas.microsoft.com/office/drawing/2014/main" id="{995B1D47-2A58-1969-E261-804E907BDD0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224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0" name="Line 48">
                <a:extLst>
                  <a:ext uri="{FF2B5EF4-FFF2-40B4-BE49-F238E27FC236}">
                    <a16:creationId xmlns:a16="http://schemas.microsoft.com/office/drawing/2014/main" id="{4376C5DB-7159-1C09-68B3-44D08337A81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408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41" name="Line 49">
                <a:extLst>
                  <a:ext uri="{FF2B5EF4-FFF2-40B4-BE49-F238E27FC236}">
                    <a16:creationId xmlns:a16="http://schemas.microsoft.com/office/drawing/2014/main" id="{FF9F42AF-32C3-D003-758C-6524944BD8A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040" y="168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3843" name="Object 51">
              <a:extLst>
                <a:ext uri="{FF2B5EF4-FFF2-40B4-BE49-F238E27FC236}">
                  <a16:creationId xmlns:a16="http://schemas.microsoft.com/office/drawing/2014/main" id="{E959C2CE-F428-EC94-B898-7DF8FF244D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768"/>
            <a:ext cx="4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7160" imgH="266400" progId="Equation.DSMT4">
                    <p:embed/>
                  </p:oleObj>
                </mc:Choice>
                <mc:Fallback>
                  <p:oleObj name="Equation" r:id="rId11" imgW="317160" imgH="2664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68"/>
                          <a:ext cx="40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4" name="Object 52">
              <a:extLst>
                <a:ext uri="{FF2B5EF4-FFF2-40B4-BE49-F238E27FC236}">
                  <a16:creationId xmlns:a16="http://schemas.microsoft.com/office/drawing/2014/main" id="{72DA664C-3855-8570-4875-7539F78DF1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768"/>
            <a:ext cx="38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04560" imgH="228600" progId="Equation.DSMT4">
                    <p:embed/>
                  </p:oleObj>
                </mc:Choice>
                <mc:Fallback>
                  <p:oleObj name="Equation" r:id="rId13" imgW="304560" imgH="2286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768"/>
                          <a:ext cx="38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65" name="Line 73">
            <a:extLst>
              <a:ext uri="{FF2B5EF4-FFF2-40B4-BE49-F238E27FC236}">
                <a16:creationId xmlns:a16="http://schemas.microsoft.com/office/drawing/2014/main" id="{6A5D1E86-705C-FEF2-7F53-7C3B609B74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133600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3874" name="Group 82">
            <a:extLst>
              <a:ext uri="{FF2B5EF4-FFF2-40B4-BE49-F238E27FC236}">
                <a16:creationId xmlns:a16="http://schemas.microsoft.com/office/drawing/2014/main" id="{F9535F56-0F93-DB1A-2885-8FA54931FCCC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017713"/>
            <a:ext cx="914400" cy="228600"/>
            <a:chOff x="576" y="1367"/>
            <a:chExt cx="576" cy="144"/>
          </a:xfrm>
        </p:grpSpPr>
        <p:sp>
          <p:nvSpPr>
            <p:cNvPr id="33866" name="Oval 74">
              <a:extLst>
                <a:ext uri="{FF2B5EF4-FFF2-40B4-BE49-F238E27FC236}">
                  <a16:creationId xmlns:a16="http://schemas.microsoft.com/office/drawing/2014/main" id="{2E10EAC7-877E-6051-B403-D1C8139DE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67" name="Oval 75">
              <a:extLst>
                <a:ext uri="{FF2B5EF4-FFF2-40B4-BE49-F238E27FC236}">
                  <a16:creationId xmlns:a16="http://schemas.microsoft.com/office/drawing/2014/main" id="{F1B48A32-E82E-9FF8-89AF-D916F5AA2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400" b="1">
                  <a:solidFill>
                    <a:schemeClr val="accent2"/>
                  </a:solidFill>
                  <a:effectLst/>
                </a:rPr>
                <a:t>4</a:t>
              </a:r>
            </a:p>
          </p:txBody>
        </p:sp>
        <p:sp>
          <p:nvSpPr>
            <p:cNvPr id="33868" name="Oval 76">
              <a:extLst>
                <a:ext uri="{FF2B5EF4-FFF2-40B4-BE49-F238E27FC236}">
                  <a16:creationId xmlns:a16="http://schemas.microsoft.com/office/drawing/2014/main" id="{3FB3131A-D3D7-754F-0ABB-E599A884C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875" name="Group 83">
            <a:extLst>
              <a:ext uri="{FF2B5EF4-FFF2-40B4-BE49-F238E27FC236}">
                <a16:creationId xmlns:a16="http://schemas.microsoft.com/office/drawing/2014/main" id="{72CCE900-3996-A178-7C3A-F3B5E368250F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828800"/>
            <a:ext cx="914400" cy="228600"/>
            <a:chOff x="576" y="1367"/>
            <a:chExt cx="576" cy="144"/>
          </a:xfrm>
        </p:grpSpPr>
        <p:sp>
          <p:nvSpPr>
            <p:cNvPr id="33876" name="Oval 84">
              <a:extLst>
                <a:ext uri="{FF2B5EF4-FFF2-40B4-BE49-F238E27FC236}">
                  <a16:creationId xmlns:a16="http://schemas.microsoft.com/office/drawing/2014/main" id="{8DFCBA0E-C557-F79C-F48C-AA30F8FA8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77" name="Oval 85">
              <a:extLst>
                <a:ext uri="{FF2B5EF4-FFF2-40B4-BE49-F238E27FC236}">
                  <a16:creationId xmlns:a16="http://schemas.microsoft.com/office/drawing/2014/main" id="{556FAC1D-9CF1-3238-189D-218F7785B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400" b="1">
                  <a:solidFill>
                    <a:schemeClr val="accent2"/>
                  </a:solidFill>
                  <a:effectLst/>
                </a:rPr>
                <a:t>4</a:t>
              </a:r>
            </a:p>
          </p:txBody>
        </p:sp>
        <p:sp>
          <p:nvSpPr>
            <p:cNvPr id="33878" name="Oval 86">
              <a:extLst>
                <a:ext uri="{FF2B5EF4-FFF2-40B4-BE49-F238E27FC236}">
                  <a16:creationId xmlns:a16="http://schemas.microsoft.com/office/drawing/2014/main" id="{6E322ABF-88AC-C650-62C5-D893FCC7E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879" name="Group 87">
            <a:extLst>
              <a:ext uri="{FF2B5EF4-FFF2-40B4-BE49-F238E27FC236}">
                <a16:creationId xmlns:a16="http://schemas.microsoft.com/office/drawing/2014/main" id="{C9CCD9BC-6B30-A00A-864F-20F4EDA86994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017713"/>
            <a:ext cx="914400" cy="228600"/>
            <a:chOff x="576" y="1367"/>
            <a:chExt cx="576" cy="144"/>
          </a:xfrm>
        </p:grpSpPr>
        <p:sp>
          <p:nvSpPr>
            <p:cNvPr id="33880" name="Oval 88">
              <a:extLst>
                <a:ext uri="{FF2B5EF4-FFF2-40B4-BE49-F238E27FC236}">
                  <a16:creationId xmlns:a16="http://schemas.microsoft.com/office/drawing/2014/main" id="{1D6AEA2E-1A3A-96FF-AA5E-4160036D21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1" name="Oval 89">
              <a:extLst>
                <a:ext uri="{FF2B5EF4-FFF2-40B4-BE49-F238E27FC236}">
                  <a16:creationId xmlns:a16="http://schemas.microsoft.com/office/drawing/2014/main" id="{171C63AA-D2AD-9206-BF18-7FB3BA76A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400" b="1">
                  <a:solidFill>
                    <a:schemeClr val="accent2"/>
                  </a:solidFill>
                  <a:effectLst/>
                </a:rPr>
                <a:t>4</a:t>
              </a:r>
            </a:p>
          </p:txBody>
        </p:sp>
        <p:sp>
          <p:nvSpPr>
            <p:cNvPr id="33882" name="Oval 90">
              <a:extLst>
                <a:ext uri="{FF2B5EF4-FFF2-40B4-BE49-F238E27FC236}">
                  <a16:creationId xmlns:a16="http://schemas.microsoft.com/office/drawing/2014/main" id="{115F1B0F-4D0D-C59D-542E-1E88FD61D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883" name="Group 91">
            <a:extLst>
              <a:ext uri="{FF2B5EF4-FFF2-40B4-BE49-F238E27FC236}">
                <a16:creationId xmlns:a16="http://schemas.microsoft.com/office/drawing/2014/main" id="{1E41A586-FB79-5CB6-E7BF-95E198C66508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1828800"/>
            <a:ext cx="914400" cy="228600"/>
            <a:chOff x="576" y="1367"/>
            <a:chExt cx="576" cy="144"/>
          </a:xfrm>
        </p:grpSpPr>
        <p:sp>
          <p:nvSpPr>
            <p:cNvPr id="33884" name="Oval 92">
              <a:extLst>
                <a:ext uri="{FF2B5EF4-FFF2-40B4-BE49-F238E27FC236}">
                  <a16:creationId xmlns:a16="http://schemas.microsoft.com/office/drawing/2014/main" id="{5B2575D3-F389-1147-F803-836ABDE74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5" name="Oval 93">
              <a:extLst>
                <a:ext uri="{FF2B5EF4-FFF2-40B4-BE49-F238E27FC236}">
                  <a16:creationId xmlns:a16="http://schemas.microsoft.com/office/drawing/2014/main" id="{97088B77-C247-8C69-599F-D85F9E42D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400" b="1">
                  <a:solidFill>
                    <a:schemeClr val="accent2"/>
                  </a:solidFill>
                  <a:effectLst/>
                </a:rPr>
                <a:t>4</a:t>
              </a:r>
            </a:p>
          </p:txBody>
        </p:sp>
        <p:sp>
          <p:nvSpPr>
            <p:cNvPr id="33886" name="Oval 94">
              <a:extLst>
                <a:ext uri="{FF2B5EF4-FFF2-40B4-BE49-F238E27FC236}">
                  <a16:creationId xmlns:a16="http://schemas.microsoft.com/office/drawing/2014/main" id="{7B153F27-7740-9282-B8A4-89BFBC8CA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887" name="Group 95">
            <a:extLst>
              <a:ext uri="{FF2B5EF4-FFF2-40B4-BE49-F238E27FC236}">
                <a16:creationId xmlns:a16="http://schemas.microsoft.com/office/drawing/2014/main" id="{CBC798C1-DFB1-9A2E-8C66-852B09D35189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2017713"/>
            <a:ext cx="914400" cy="228600"/>
            <a:chOff x="576" y="1367"/>
            <a:chExt cx="576" cy="144"/>
          </a:xfrm>
        </p:grpSpPr>
        <p:sp>
          <p:nvSpPr>
            <p:cNvPr id="33888" name="Oval 96">
              <a:extLst>
                <a:ext uri="{FF2B5EF4-FFF2-40B4-BE49-F238E27FC236}">
                  <a16:creationId xmlns:a16="http://schemas.microsoft.com/office/drawing/2014/main" id="{31BD6281-DEBE-5DCA-6111-7B115F281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89" name="Oval 97">
              <a:extLst>
                <a:ext uri="{FF2B5EF4-FFF2-40B4-BE49-F238E27FC236}">
                  <a16:creationId xmlns:a16="http://schemas.microsoft.com/office/drawing/2014/main" id="{EE3D16C9-016E-6CE3-EEE5-B8915C4C4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" y="1367"/>
              <a:ext cx="144" cy="14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1400" b="1">
                  <a:solidFill>
                    <a:schemeClr val="accent2"/>
                  </a:solidFill>
                  <a:effectLst/>
                </a:rPr>
                <a:t>4</a:t>
              </a:r>
            </a:p>
          </p:txBody>
        </p:sp>
        <p:sp>
          <p:nvSpPr>
            <p:cNvPr id="33890" name="Oval 98">
              <a:extLst>
                <a:ext uri="{FF2B5EF4-FFF2-40B4-BE49-F238E27FC236}">
                  <a16:creationId xmlns:a16="http://schemas.microsoft.com/office/drawing/2014/main" id="{8AF8A840-FBE0-58BC-987F-D28ADF476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139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3891" name="Object 99">
            <a:extLst>
              <a:ext uri="{FF2B5EF4-FFF2-40B4-BE49-F238E27FC236}">
                <a16:creationId xmlns:a16="http://schemas.microsoft.com/office/drawing/2014/main" id="{64702112-510B-506B-1D21-C6A5D4966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150" y="2514600"/>
          <a:ext cx="6134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40080" imgH="431640" progId="Equation.DSMT4">
                  <p:embed/>
                </p:oleObj>
              </mc:Choice>
              <mc:Fallback>
                <p:oleObj name="Equation" r:id="rId15" imgW="3340080" imgH="43164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514600"/>
                        <a:ext cx="61341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2" name="Text Box 100">
            <a:extLst>
              <a:ext uri="{FF2B5EF4-FFF2-40B4-BE49-F238E27FC236}">
                <a16:creationId xmlns:a16="http://schemas.microsoft.com/office/drawing/2014/main" id="{0B5FB03B-74F5-E11E-4E57-34249FD1A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667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ffectLst/>
              </a:rPr>
              <a:t>=</a:t>
            </a:r>
            <a:r>
              <a:rPr lang="en-US" altLang="zh-CN" sz="2800" b="1">
                <a:solidFill>
                  <a:schemeClr val="accent2"/>
                </a:solidFill>
                <a:effectLst/>
              </a:rPr>
              <a:t> </a:t>
            </a:r>
            <a:r>
              <a:rPr lang="en-US" altLang="zh-CN" sz="2800" b="1" i="1">
                <a:solidFill>
                  <a:schemeClr val="accent2"/>
                </a:solidFill>
                <a:effectLst/>
              </a:rPr>
              <a:t>S</a:t>
            </a:r>
            <a:r>
              <a:rPr lang="en-US" altLang="zh-CN" sz="2800" b="1" i="1" baseline="-25000">
                <a:solidFill>
                  <a:schemeClr val="accent2"/>
                </a:solidFill>
                <a:effectLst/>
              </a:rPr>
              <a:t>n</a:t>
            </a:r>
            <a:endParaRPr lang="en-US" altLang="zh-CN" sz="2800" b="1">
              <a:solidFill>
                <a:schemeClr val="accent2"/>
              </a:solidFill>
              <a:effectLst/>
            </a:endParaRPr>
          </a:p>
        </p:txBody>
      </p:sp>
      <p:graphicFrame>
        <p:nvGraphicFramePr>
          <p:cNvPr id="33893" name="Object 101">
            <a:extLst>
              <a:ext uri="{FF2B5EF4-FFF2-40B4-BE49-F238E27FC236}">
                <a16:creationId xmlns:a16="http://schemas.microsoft.com/office/drawing/2014/main" id="{4DD74A9A-6E3D-8EB7-48E8-AE2CD5A37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429000"/>
          <a:ext cx="32194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920" imgH="469800" progId="Equation.DSMT4">
                  <p:embed/>
                </p:oleObj>
              </mc:Choice>
              <mc:Fallback>
                <p:oleObj name="Equation" r:id="rId17" imgW="1726920" imgH="4698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32194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97" name="Group 105">
            <a:extLst>
              <a:ext uri="{FF2B5EF4-FFF2-40B4-BE49-F238E27FC236}">
                <a16:creationId xmlns:a16="http://schemas.microsoft.com/office/drawing/2014/main" id="{7E12E6C7-2101-1273-72DB-48CB02B905A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267200"/>
            <a:ext cx="7848600" cy="2438400"/>
            <a:chOff x="432" y="2688"/>
            <a:chExt cx="4944" cy="1536"/>
          </a:xfrm>
        </p:grpSpPr>
        <p:sp>
          <p:nvSpPr>
            <p:cNvPr id="33894" name="AutoShape 102">
              <a:extLst>
                <a:ext uri="{FF2B5EF4-FFF2-40B4-BE49-F238E27FC236}">
                  <a16:creationId xmlns:a16="http://schemas.microsoft.com/office/drawing/2014/main" id="{5E4FEFFD-C458-E856-A117-C7EEE64C3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688"/>
              <a:ext cx="4944" cy="1536"/>
            </a:xfrm>
            <a:prstGeom prst="roundRect">
              <a:avLst>
                <a:gd name="adj" fmla="val 10278"/>
              </a:avLst>
            </a:prstGeom>
            <a:blipFill dpi="0" rotWithShape="0">
              <a:blip r:embed="rId19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chemeClr val="accent2"/>
                  </a:solidFill>
                  <a:effectLst/>
                </a:rPr>
                <a:t>注：</a:t>
              </a:r>
              <a:r>
                <a:rPr lang="zh-CN" altLang="en-US" sz="2400" b="1">
                  <a:effectLst/>
                </a:rPr>
                <a:t>为方便编程，可采用另一记法：令 </a:t>
              </a:r>
              <a:r>
                <a:rPr lang="en-US" altLang="zh-CN" sz="2400" b="1" i="1">
                  <a:effectLst/>
                </a:rPr>
                <a:t>n’</a:t>
              </a:r>
              <a:r>
                <a:rPr lang="en-US" altLang="zh-CN" sz="2400" b="1">
                  <a:effectLst/>
                </a:rPr>
                <a:t> = 2</a:t>
              </a:r>
              <a:r>
                <a:rPr lang="en-US" altLang="zh-CN" sz="2400" b="1" i="1">
                  <a:effectLst/>
                </a:rPr>
                <a:t>n </a:t>
              </a:r>
              <a:r>
                <a:rPr lang="zh-CN" altLang="en-US" sz="2400" b="1">
                  <a:effectLst/>
                </a:rPr>
                <a:t>为偶数，                                             这时                                      ，有</a:t>
              </a:r>
              <a:endParaRPr lang="zh-CN" altLang="en-US" sz="2400" b="1">
                <a:solidFill>
                  <a:schemeClr val="accent2"/>
                </a:solidFill>
                <a:effectLst/>
              </a:endParaRPr>
            </a:p>
          </p:txBody>
        </p:sp>
        <p:graphicFrame>
          <p:nvGraphicFramePr>
            <p:cNvPr id="33895" name="Object 103">
              <a:extLst>
                <a:ext uri="{FF2B5EF4-FFF2-40B4-BE49-F238E27FC236}">
                  <a16:creationId xmlns:a16="http://schemas.microsoft.com/office/drawing/2014/main" id="{B1CFC912-FE7B-36E8-0E19-3DFCF07718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120"/>
            <a:ext cx="1776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815840" imgH="393480" progId="Equation.DSMT4">
                    <p:embed/>
                  </p:oleObj>
                </mc:Choice>
                <mc:Fallback>
                  <p:oleObj name="Equation" r:id="rId20" imgW="1815840" imgH="39348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776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6" name="Object 104">
              <a:extLst>
                <a:ext uri="{FF2B5EF4-FFF2-40B4-BE49-F238E27FC236}">
                  <a16:creationId xmlns:a16="http://schemas.microsoft.com/office/drawing/2014/main" id="{31198262-D1A4-D75C-CA74-915FC69C9C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552"/>
            <a:ext cx="3637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60360" imgH="431640" progId="Equation.DSMT4">
                    <p:embed/>
                  </p:oleObj>
                </mc:Choice>
                <mc:Fallback>
                  <p:oleObj name="Equation" r:id="rId22" imgW="3060360" imgH="43164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52"/>
                          <a:ext cx="3637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38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38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0" grpId="0" autoUpdateAnimBg="0"/>
      <p:bldP spid="3389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8" name="Text Box 6">
            <a:extLst>
              <a:ext uri="{FF2B5EF4-FFF2-40B4-BE49-F238E27FC236}">
                <a16:creationId xmlns:a16="http://schemas.microsoft.com/office/drawing/2014/main" id="{CA5C7B28-95A0-0114-04BB-69AB3B743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00138"/>
            <a:ext cx="83058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ffectLst/>
              </a:rPr>
              <a:t>解</a:t>
            </a:r>
            <a:r>
              <a:rPr lang="zh-CN" altLang="en-US" sz="2400" b="1">
                <a:solidFill>
                  <a:schemeClr val="accent2"/>
                </a:solidFill>
                <a:effectLst/>
              </a:rPr>
              <a:t>：</a:t>
            </a:r>
            <a:r>
              <a:rPr lang="zh-CN" altLang="en-US" sz="2400" b="1">
                <a:effectLst/>
              </a:rPr>
              <a:t>设公式对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f 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x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) = 1, 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x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, 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x</a:t>
            </a:r>
            <a:r>
              <a:rPr lang="en-US" altLang="zh-CN" sz="2400" b="1" baseline="30000">
                <a:solidFill>
                  <a:schemeClr val="accent2"/>
                </a:solidFill>
                <a:effectLst/>
              </a:rPr>
              <a:t>2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, 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x</a:t>
            </a:r>
            <a:r>
              <a:rPr lang="en-US" altLang="zh-CN" sz="2400" b="1" baseline="30000">
                <a:solidFill>
                  <a:schemeClr val="accent2"/>
                </a:solidFill>
                <a:effectLst/>
              </a:rPr>
              <a:t>3    </a:t>
            </a:r>
            <a:r>
              <a:rPr lang="zh-CN" altLang="en-US" sz="2400" b="1">
                <a:effectLst/>
              </a:rPr>
              <a:t>，准确成立，则有：</a:t>
            </a:r>
          </a:p>
        </p:txBody>
      </p:sp>
      <p:grpSp>
        <p:nvGrpSpPr>
          <p:cNvPr id="90163" name="Group 51">
            <a:extLst>
              <a:ext uri="{FF2B5EF4-FFF2-40B4-BE49-F238E27FC236}">
                <a16:creationId xmlns:a16="http://schemas.microsoft.com/office/drawing/2014/main" id="{36400D7F-7890-2A8D-A579-11BB7A91D3A3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76250"/>
            <a:ext cx="8064500" cy="595313"/>
            <a:chOff x="408" y="345"/>
            <a:chExt cx="4968" cy="375"/>
          </a:xfrm>
        </p:grpSpPr>
        <p:sp>
          <p:nvSpPr>
            <p:cNvPr id="90115" name="Text Box 3">
              <a:extLst>
                <a:ext uri="{FF2B5EF4-FFF2-40B4-BE49-F238E27FC236}">
                  <a16:creationId xmlns:a16="http://schemas.microsoft.com/office/drawing/2014/main" id="{43EEC532-8B25-8C69-D6CF-60392F2BA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" y="384"/>
              <a:ext cx="4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effectLst/>
                </a:rPr>
                <a:t>例</a:t>
              </a:r>
              <a:r>
                <a:rPr lang="zh-CN" altLang="en-US" sz="2400" b="1">
                  <a:solidFill>
                    <a:schemeClr val="accent2"/>
                  </a:solidFill>
                  <a:effectLst/>
                </a:rPr>
                <a:t>：</a:t>
              </a:r>
              <a:r>
                <a:rPr lang="zh-CN" altLang="en-US" sz="2400" b="1">
                  <a:effectLst/>
                </a:rPr>
                <a:t>构造形如                                                    的 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2 </a:t>
              </a:r>
              <a:r>
                <a:rPr lang="zh-CN" altLang="en-US" sz="2400" b="1">
                  <a:effectLst/>
                </a:rPr>
                <a:t>点 </a:t>
              </a:r>
              <a:r>
                <a:rPr lang="zh-CN" altLang="zh-CN" sz="2400" b="1">
                  <a:effectLst/>
                </a:rPr>
                <a:t>公式。</a:t>
              </a:r>
              <a:endParaRPr lang="zh-CN" altLang="en-US" sz="2400" b="1">
                <a:effectLst/>
              </a:endParaRPr>
            </a:p>
          </p:txBody>
        </p:sp>
        <p:grpSp>
          <p:nvGrpSpPr>
            <p:cNvPr id="90119" name="Group 7">
              <a:extLst>
                <a:ext uri="{FF2B5EF4-FFF2-40B4-BE49-F238E27FC236}">
                  <a16:creationId xmlns:a16="http://schemas.microsoft.com/office/drawing/2014/main" id="{3AD99938-C76C-D072-785B-EF147CA5BD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345"/>
              <a:ext cx="2404" cy="375"/>
              <a:chOff x="1036" y="3112"/>
              <a:chExt cx="2392" cy="375"/>
            </a:xfrm>
          </p:grpSpPr>
          <p:sp>
            <p:nvSpPr>
              <p:cNvPr id="90120" name="Line 8">
                <a:extLst>
                  <a:ext uri="{FF2B5EF4-FFF2-40B4-BE49-F238E27FC236}">
                    <a16:creationId xmlns:a16="http://schemas.microsoft.com/office/drawing/2014/main" id="{F644013C-AB54-6BD5-2601-31D6C98C05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74" y="3323"/>
                <a:ext cx="22" cy="14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1" name="Line 9">
                <a:extLst>
                  <a:ext uri="{FF2B5EF4-FFF2-40B4-BE49-F238E27FC236}">
                    <a16:creationId xmlns:a16="http://schemas.microsoft.com/office/drawing/2014/main" id="{26FED7AF-C231-34EB-739E-45CEB1C19D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96" y="3327"/>
                <a:ext cx="31" cy="6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2" name="Line 10">
                <a:extLst>
                  <a:ext uri="{FF2B5EF4-FFF2-40B4-BE49-F238E27FC236}">
                    <a16:creationId xmlns:a16="http://schemas.microsoft.com/office/drawing/2014/main" id="{D1D7280D-47B4-509F-C59B-8517AA4D8C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0" y="3202"/>
                <a:ext cx="42" cy="189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3" name="Line 11">
                <a:extLst>
                  <a:ext uri="{FF2B5EF4-FFF2-40B4-BE49-F238E27FC236}">
                    <a16:creationId xmlns:a16="http://schemas.microsoft.com/office/drawing/2014/main" id="{869EC135-8985-53EC-D293-357A476CCD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72" y="3202"/>
                <a:ext cx="12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24" name="Rectangle 12">
                <a:extLst>
                  <a:ext uri="{FF2B5EF4-FFF2-40B4-BE49-F238E27FC236}">
                    <a16:creationId xmlns:a16="http://schemas.microsoft.com/office/drawing/2014/main" id="{ED8F2436-FA76-E173-4D95-10413CC82E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6" y="3137"/>
                <a:ext cx="75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500" b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  <a:sym typeface="Symbol" panose="05050102010706020507" pitchFamily="18" charset="2"/>
                  </a:rPr>
                  <a:t>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25" name="Rectangle 13">
                <a:extLst>
                  <a:ext uri="{FF2B5EF4-FFF2-40B4-BE49-F238E27FC236}">
                    <a16:creationId xmlns:a16="http://schemas.microsoft.com/office/drawing/2014/main" id="{45993CF0-8979-DCD6-00B7-3B41B71FB6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1" y="3164"/>
                <a:ext cx="9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+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26" name="Rectangle 14">
                <a:extLst>
                  <a:ext uri="{FF2B5EF4-FFF2-40B4-BE49-F238E27FC236}">
                    <a16:creationId xmlns:a16="http://schemas.microsoft.com/office/drawing/2014/main" id="{05629A13-5E1C-6DE2-859C-9ADDA7E3B7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0" y="3164"/>
                <a:ext cx="99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  <a:sym typeface="Symbol" panose="05050102010706020507" pitchFamily="18" charset="2"/>
                  </a:rPr>
                  <a:t>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27" name="Rectangle 15">
                <a:extLst>
                  <a:ext uri="{FF2B5EF4-FFF2-40B4-BE49-F238E27FC236}">
                    <a16:creationId xmlns:a16="http://schemas.microsoft.com/office/drawing/2014/main" id="{889B924A-A47B-FD6A-3E70-5689A3C9D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6" y="3112"/>
                <a:ext cx="5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effectLst/>
                  </a:rPr>
                  <a:t>1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28" name="Rectangle 16">
                <a:extLst>
                  <a:ext uri="{FF2B5EF4-FFF2-40B4-BE49-F238E27FC236}">
                    <a16:creationId xmlns:a16="http://schemas.microsoft.com/office/drawing/2014/main" id="{B61867DC-72F4-45BA-2560-C6D317B807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6" y="3353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effectLst/>
                  </a:rPr>
                  <a:t>0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29" name="Rectangle 17">
                <a:extLst>
                  <a:ext uri="{FF2B5EF4-FFF2-40B4-BE49-F238E27FC236}">
                    <a16:creationId xmlns:a16="http://schemas.microsoft.com/office/drawing/2014/main" id="{323CCB69-04FB-8778-2A7F-622D6167E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1" y="3298"/>
                <a:ext cx="5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FF0000"/>
                    </a:solidFill>
                    <a:effectLst/>
                  </a:rPr>
                  <a:t>1</a:t>
                </a:r>
                <a:endParaRPr lang="en-US" altLang="zh-CN" sz="2800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90130" name="Rectangle 18">
                <a:extLst>
                  <a:ext uri="{FF2B5EF4-FFF2-40B4-BE49-F238E27FC236}">
                    <a16:creationId xmlns:a16="http://schemas.microsoft.com/office/drawing/2014/main" id="{43A23214-4C20-6F9C-10DA-EF9E74821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9" y="3298"/>
                <a:ext cx="5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FF0000"/>
                    </a:solidFill>
                    <a:effectLst/>
                  </a:rPr>
                  <a:t>1</a:t>
                </a:r>
                <a:endParaRPr lang="en-US" altLang="zh-CN" sz="2800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90131" name="Rectangle 19">
                <a:extLst>
                  <a:ext uri="{FF2B5EF4-FFF2-40B4-BE49-F238E27FC236}">
                    <a16:creationId xmlns:a16="http://schemas.microsoft.com/office/drawing/2014/main" id="{7D641790-F714-1CDE-0119-C35091266A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9" y="3298"/>
                <a:ext cx="5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FF0000"/>
                    </a:solidFill>
                    <a:effectLst/>
                  </a:rPr>
                  <a:t>0</a:t>
                </a:r>
                <a:endParaRPr lang="en-US" altLang="zh-CN" sz="2800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90132" name="Rectangle 20">
                <a:extLst>
                  <a:ext uri="{FF2B5EF4-FFF2-40B4-BE49-F238E27FC236}">
                    <a16:creationId xmlns:a16="http://schemas.microsoft.com/office/drawing/2014/main" id="{316D6CF4-5931-1F87-0760-19BE97A5D4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0" y="3298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FF0000"/>
                    </a:solidFill>
                    <a:effectLst/>
                  </a:rPr>
                  <a:t>0</a:t>
                </a:r>
                <a:endParaRPr lang="en-US" altLang="zh-CN" sz="2800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90133" name="Rectangle 21">
                <a:extLst>
                  <a:ext uri="{FF2B5EF4-FFF2-40B4-BE49-F238E27FC236}">
                    <a16:creationId xmlns:a16="http://schemas.microsoft.com/office/drawing/2014/main" id="{59AFCCA6-6BF6-5983-5452-816DC0EDF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9" y="3185"/>
                <a:ext cx="59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effectLst/>
                  </a:rPr>
                  <a:t>)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34" name="Rectangle 22">
                <a:extLst>
                  <a:ext uri="{FF2B5EF4-FFF2-40B4-BE49-F238E27FC236}">
                    <a16:creationId xmlns:a16="http://schemas.microsoft.com/office/drawing/2014/main" id="{BCDD7947-45F6-10F1-84E4-72F64CE02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3185"/>
                <a:ext cx="59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effectLst/>
                  </a:rPr>
                  <a:t>(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35" name="Rectangle 23">
                <a:extLst>
                  <a:ext uri="{FF2B5EF4-FFF2-40B4-BE49-F238E27FC236}">
                    <a16:creationId xmlns:a16="http://schemas.microsoft.com/office/drawing/2014/main" id="{8EA56051-AC6C-28F3-248C-D23110216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3185"/>
                <a:ext cx="59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effectLst/>
                  </a:rPr>
                  <a:t>)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36" name="Rectangle 24">
                <a:extLst>
                  <a:ext uri="{FF2B5EF4-FFF2-40B4-BE49-F238E27FC236}">
                    <a16:creationId xmlns:a16="http://schemas.microsoft.com/office/drawing/2014/main" id="{08670A42-97D5-F05E-BBF2-CFB59A7EC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4" y="3185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effectLst/>
                  </a:rPr>
                  <a:t>(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37" name="Rectangle 25">
                <a:extLst>
                  <a:ext uri="{FF2B5EF4-FFF2-40B4-BE49-F238E27FC236}">
                    <a16:creationId xmlns:a16="http://schemas.microsoft.com/office/drawing/2014/main" id="{22640F62-7E95-6B97-CFB2-2FE21EE87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0" y="3185"/>
                <a:ext cx="59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effectLst/>
                  </a:rPr>
                  <a:t>)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38" name="Rectangle 26">
                <a:extLst>
                  <a:ext uri="{FF2B5EF4-FFF2-40B4-BE49-F238E27FC236}">
                    <a16:creationId xmlns:a16="http://schemas.microsoft.com/office/drawing/2014/main" id="{51BE8103-DE23-312F-8BBA-234F7C7AC7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9" y="3185"/>
                <a:ext cx="6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00"/>
                    </a:solidFill>
                    <a:effectLst/>
                  </a:rPr>
                  <a:t>(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39" name="Rectangle 27">
                <a:extLst>
                  <a:ext uri="{FF2B5EF4-FFF2-40B4-BE49-F238E27FC236}">
                    <a16:creationId xmlns:a16="http://schemas.microsoft.com/office/drawing/2014/main" id="{6FE045ED-D321-8719-D561-FE6812B8E3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7" y="3185"/>
                <a:ext cx="89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FF0000"/>
                    </a:solidFill>
                    <a:effectLst/>
                  </a:rPr>
                  <a:t>x</a:t>
                </a:r>
                <a:endParaRPr lang="en-US" altLang="zh-CN" sz="2800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90140" name="Rectangle 28">
                <a:extLst>
                  <a:ext uri="{FF2B5EF4-FFF2-40B4-BE49-F238E27FC236}">
                    <a16:creationId xmlns:a16="http://schemas.microsoft.com/office/drawing/2014/main" id="{9579EA2C-7735-2163-F26A-AC025B80A3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" y="3185"/>
                <a:ext cx="59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  <a:effectLst/>
                  </a:rPr>
                  <a:t>f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41" name="Rectangle 29">
                <a:extLst>
                  <a:ext uri="{FF2B5EF4-FFF2-40B4-BE49-F238E27FC236}">
                    <a16:creationId xmlns:a16="http://schemas.microsoft.com/office/drawing/2014/main" id="{9430F889-9EC1-B2DE-CBC1-21B153EFB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1" y="3185"/>
                <a:ext cx="119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FF0000"/>
                    </a:solidFill>
                    <a:effectLst/>
                  </a:rPr>
                  <a:t>A</a:t>
                </a:r>
                <a:endParaRPr lang="en-US" altLang="zh-CN" sz="2800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90142" name="Rectangle 30">
                <a:extLst>
                  <a:ext uri="{FF2B5EF4-FFF2-40B4-BE49-F238E27FC236}">
                    <a16:creationId xmlns:a16="http://schemas.microsoft.com/office/drawing/2014/main" id="{8749A260-8384-40C1-C037-06A5A12DD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0" y="3185"/>
                <a:ext cx="9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FF0000"/>
                    </a:solidFill>
                    <a:effectLst/>
                  </a:rPr>
                  <a:t>x</a:t>
                </a:r>
                <a:endParaRPr lang="en-US" altLang="zh-CN" sz="2800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90143" name="Rectangle 31">
                <a:extLst>
                  <a:ext uri="{FF2B5EF4-FFF2-40B4-BE49-F238E27FC236}">
                    <a16:creationId xmlns:a16="http://schemas.microsoft.com/office/drawing/2014/main" id="{E4865CBD-EFBD-3A6B-7D18-6D85C57800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2" y="3185"/>
                <a:ext cx="59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  <a:effectLst/>
                  </a:rPr>
                  <a:t>f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44" name="Rectangle 32">
                <a:extLst>
                  <a:ext uri="{FF2B5EF4-FFF2-40B4-BE49-F238E27FC236}">
                    <a16:creationId xmlns:a16="http://schemas.microsoft.com/office/drawing/2014/main" id="{775B566C-35E1-C0C6-4649-258EA1F76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7" y="3185"/>
                <a:ext cx="12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FF0000"/>
                    </a:solidFill>
                    <a:effectLst/>
                  </a:rPr>
                  <a:t>A</a:t>
                </a:r>
                <a:endParaRPr lang="en-US" altLang="zh-CN" sz="2800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90145" name="Rectangle 33">
                <a:extLst>
                  <a:ext uri="{FF2B5EF4-FFF2-40B4-BE49-F238E27FC236}">
                    <a16:creationId xmlns:a16="http://schemas.microsoft.com/office/drawing/2014/main" id="{07B053D1-1815-3A82-095C-0200BEF370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6" y="3185"/>
                <a:ext cx="179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  <a:effectLst/>
                  </a:rPr>
                  <a:t>dx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46" name="Rectangle 34">
                <a:extLst>
                  <a:ext uri="{FF2B5EF4-FFF2-40B4-BE49-F238E27FC236}">
                    <a16:creationId xmlns:a16="http://schemas.microsoft.com/office/drawing/2014/main" id="{63ED7301-9EDE-77B6-EE58-308F782B0C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5" y="3185"/>
                <a:ext cx="90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  <a:effectLst/>
                  </a:rPr>
                  <a:t>x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47" name="Rectangle 35">
                <a:extLst>
                  <a:ext uri="{FF2B5EF4-FFF2-40B4-BE49-F238E27FC236}">
                    <a16:creationId xmlns:a16="http://schemas.microsoft.com/office/drawing/2014/main" id="{4EC1C2C7-F30B-5F3D-689E-A1751DC19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7" y="3185"/>
                <a:ext cx="59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  <a:effectLst/>
                  </a:rPr>
                  <a:t>f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90148" name="Rectangle 36">
                <a:extLst>
                  <a:ext uri="{FF2B5EF4-FFF2-40B4-BE49-F238E27FC236}">
                    <a16:creationId xmlns:a16="http://schemas.microsoft.com/office/drawing/2014/main" id="{D0036046-BA2A-5E96-9003-BA04A834D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168"/>
                <a:ext cx="89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 i="1">
                    <a:solidFill>
                      <a:srgbClr val="000000"/>
                    </a:solidFill>
                    <a:effectLst/>
                  </a:rPr>
                  <a:t>x</a:t>
                </a:r>
                <a:endParaRPr lang="en-US" altLang="zh-CN" sz="2800">
                  <a:effectLst/>
                </a:endParaRPr>
              </a:p>
            </p:txBody>
          </p:sp>
        </p:grpSp>
      </p:grpSp>
      <p:graphicFrame>
        <p:nvGraphicFramePr>
          <p:cNvPr id="90150" name="Object 38">
            <a:extLst>
              <a:ext uri="{FF2B5EF4-FFF2-40B4-BE49-F238E27FC236}">
                <a16:creationId xmlns:a16="http://schemas.microsoft.com/office/drawing/2014/main" id="{A2AF4672-7538-FEBD-BDDF-CC8686D6A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676400"/>
          <a:ext cx="25908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939600" progId="Equation.DSMT4">
                  <p:embed/>
                </p:oleObj>
              </mc:Choice>
              <mc:Fallback>
                <p:oleObj name="Equation" r:id="rId6" imgW="1396800" imgH="939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259080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1" name="Object 39">
            <a:extLst>
              <a:ext uri="{FF2B5EF4-FFF2-40B4-BE49-F238E27FC236}">
                <a16:creationId xmlns:a16="http://schemas.microsoft.com/office/drawing/2014/main" id="{8290E3B0-0DAD-ED3B-22F1-8378B4076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9038" y="1752600"/>
          <a:ext cx="13255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914400" progId="Equation.DSMT4">
                  <p:embed/>
                </p:oleObj>
              </mc:Choice>
              <mc:Fallback>
                <p:oleObj name="Equation" r:id="rId8" imgW="825480" imgH="914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1752600"/>
                        <a:ext cx="13255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2" name="AutoShape 40">
            <a:extLst>
              <a:ext uri="{FF2B5EF4-FFF2-40B4-BE49-F238E27FC236}">
                <a16:creationId xmlns:a16="http://schemas.microsoft.com/office/drawing/2014/main" id="{38E5656B-1682-6D5F-5E27-C58EB5210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5146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53" name="AutoShape 41">
            <a:extLst>
              <a:ext uri="{FF2B5EF4-FFF2-40B4-BE49-F238E27FC236}">
                <a16:creationId xmlns:a16="http://schemas.microsoft.com/office/drawing/2014/main" id="{F49F4EAC-07C1-48CD-8533-39D28DEA9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857500"/>
            <a:ext cx="3352800" cy="1143000"/>
          </a:xfrm>
          <a:prstGeom prst="wedgeEllipseCallout">
            <a:avLst>
              <a:gd name="adj1" fmla="val -104167"/>
              <a:gd name="adj2" fmla="val -17083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ffectLst/>
              </a:rPr>
              <a:t>不是线性方程组，不易求解。</a:t>
            </a:r>
          </a:p>
        </p:txBody>
      </p:sp>
      <p:grpSp>
        <p:nvGrpSpPr>
          <p:cNvPr id="90155" name="Group 43">
            <a:extLst>
              <a:ext uri="{FF2B5EF4-FFF2-40B4-BE49-F238E27FC236}">
                <a16:creationId xmlns:a16="http://schemas.microsoft.com/office/drawing/2014/main" id="{ED2B8770-D022-FE20-24C4-313520546E4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705225"/>
            <a:ext cx="6635750" cy="1120775"/>
            <a:chOff x="336" y="480"/>
            <a:chExt cx="4128" cy="706"/>
          </a:xfrm>
        </p:grpSpPr>
        <p:graphicFrame>
          <p:nvGraphicFramePr>
            <p:cNvPr id="90156" name="Object 44">
              <a:extLst>
                <a:ext uri="{FF2B5EF4-FFF2-40B4-BE49-F238E27FC236}">
                  <a16:creationId xmlns:a16="http://schemas.microsoft.com/office/drawing/2014/main" id="{41AC6CC4-C362-73B4-994B-A27DE827E2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684"/>
            <a:ext cx="2256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66600" imgH="431640" progId="Equation.DSMT4">
                    <p:embed/>
                  </p:oleObj>
                </mc:Choice>
                <mc:Fallback>
                  <p:oleObj name="Equation" r:id="rId10" imgW="1866600" imgH="43164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684"/>
                          <a:ext cx="2256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0157" name="Picture 45">
              <a:extLst>
                <a:ext uri="{FF2B5EF4-FFF2-40B4-BE49-F238E27FC236}">
                  <a16:creationId xmlns:a16="http://schemas.microsoft.com/office/drawing/2014/main" id="{B7239B9C-7713-A9EA-B9A1-7C8E9C2050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480"/>
              <a:ext cx="624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158" name="Text Box 46">
              <a:extLst>
                <a:ext uri="{FF2B5EF4-FFF2-40B4-BE49-F238E27FC236}">
                  <a16:creationId xmlns:a16="http://schemas.microsoft.com/office/drawing/2014/main" id="{3B76CFC2-A3F4-C55B-432D-603ADEF227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480"/>
              <a:ext cx="3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构造具有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2</a:t>
              </a:r>
              <a:r>
                <a:rPr lang="en-US" altLang="zh-CN" sz="2400" b="1" i="1">
                  <a:solidFill>
                    <a:schemeClr val="accent2"/>
                  </a:solidFill>
                  <a:effectLst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+1</a:t>
              </a:r>
              <a:r>
                <a:rPr lang="zh-CN" altLang="en-US" sz="2400" b="1">
                  <a:effectLst/>
                </a:rPr>
                <a:t>次代数精度的求积公式</a:t>
              </a:r>
            </a:p>
          </p:txBody>
        </p:sp>
      </p:grpSp>
      <p:grpSp>
        <p:nvGrpSpPr>
          <p:cNvPr id="90159" name="Group 47">
            <a:extLst>
              <a:ext uri="{FF2B5EF4-FFF2-40B4-BE49-F238E27FC236}">
                <a16:creationId xmlns:a16="http://schemas.microsoft.com/office/drawing/2014/main" id="{A6D6BDC1-4FA7-0CFC-9215-A1C917361E06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848225"/>
            <a:ext cx="7994650" cy="1552575"/>
            <a:chOff x="384" y="1200"/>
            <a:chExt cx="5040" cy="978"/>
          </a:xfrm>
        </p:grpSpPr>
        <p:sp>
          <p:nvSpPr>
            <p:cNvPr id="90160" name="Text Box 48">
              <a:extLst>
                <a:ext uri="{FF2B5EF4-FFF2-40B4-BE49-F238E27FC236}">
                  <a16:creationId xmlns:a16="http://schemas.microsoft.com/office/drawing/2014/main" id="{F4EF2A3B-1C61-AAA5-4F7F-BB7EED64B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1200"/>
              <a:ext cx="451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effectLst/>
                </a:rPr>
                <a:t>将节点 </a:t>
              </a:r>
              <a:r>
                <a:rPr lang="en-US" altLang="zh-CN" sz="2400" b="1" i="1">
                  <a:solidFill>
                    <a:srgbClr val="FF0000"/>
                  </a:solidFill>
                  <a:effectLst/>
                </a:rPr>
                <a:t>x</a:t>
              </a:r>
              <a:r>
                <a:rPr lang="en-US" altLang="zh-CN" sz="2400" b="1" baseline="-25000">
                  <a:solidFill>
                    <a:srgbClr val="FF0000"/>
                  </a:solidFill>
                  <a:effectLst/>
                </a:rPr>
                <a:t>0 </a:t>
              </a:r>
              <a:r>
                <a:rPr lang="en-US" altLang="zh-CN" sz="2400" b="1">
                  <a:solidFill>
                    <a:srgbClr val="FF0000"/>
                  </a:solidFill>
                  <a:effectLst/>
                </a:rPr>
                <a:t>… </a:t>
              </a:r>
              <a:r>
                <a:rPr lang="en-US" altLang="zh-CN" sz="2400" b="1" i="1">
                  <a:solidFill>
                    <a:srgbClr val="FF0000"/>
                  </a:solidFill>
                  <a:effectLst/>
                </a:rPr>
                <a:t>x</a:t>
              </a:r>
              <a:r>
                <a:rPr lang="en-US" altLang="zh-CN" sz="2400" b="1" i="1" baseline="-25000">
                  <a:solidFill>
                    <a:srgbClr val="FF0000"/>
                  </a:solidFill>
                  <a:effectLst/>
                </a:rPr>
                <a:t>n</a:t>
              </a:r>
              <a:r>
                <a:rPr lang="en-US" altLang="zh-CN" sz="2400" b="1" baseline="-25000">
                  <a:effectLst/>
                </a:rPr>
                <a:t> </a:t>
              </a:r>
              <a:r>
                <a:rPr lang="zh-CN" altLang="en-US" sz="2400" b="1">
                  <a:effectLst/>
                </a:rPr>
                <a:t>以及系数 </a:t>
              </a:r>
              <a:r>
                <a:rPr lang="en-US" altLang="zh-CN" sz="2400" b="1" i="1">
                  <a:solidFill>
                    <a:srgbClr val="FF0000"/>
                  </a:solidFill>
                  <a:effectLst/>
                </a:rPr>
                <a:t>A</a:t>
              </a:r>
              <a:r>
                <a:rPr lang="en-US" altLang="zh-CN" sz="2400" b="1" baseline="-25000">
                  <a:solidFill>
                    <a:srgbClr val="FF0000"/>
                  </a:solidFill>
                  <a:effectLst/>
                </a:rPr>
                <a:t>0 </a:t>
              </a:r>
              <a:r>
                <a:rPr lang="en-US" altLang="zh-CN" sz="2400" b="1">
                  <a:solidFill>
                    <a:srgbClr val="FF0000"/>
                  </a:solidFill>
                  <a:effectLst/>
                </a:rPr>
                <a:t>… </a:t>
              </a:r>
              <a:r>
                <a:rPr lang="en-US" altLang="zh-CN" sz="2400" b="1" i="1">
                  <a:solidFill>
                    <a:srgbClr val="FF0000"/>
                  </a:solidFill>
                  <a:effectLst/>
                </a:rPr>
                <a:t>A</a:t>
              </a:r>
              <a:r>
                <a:rPr lang="en-US" altLang="zh-CN" sz="2400" b="1" i="1" baseline="-25000">
                  <a:solidFill>
                    <a:srgbClr val="FF0000"/>
                  </a:solidFill>
                  <a:effectLst/>
                </a:rPr>
                <a:t>n</a:t>
              </a:r>
              <a:r>
                <a:rPr lang="en-US" altLang="zh-CN" sz="2400" b="1" i="1" baseline="-25000">
                  <a:effectLst/>
                </a:rPr>
                <a:t> </a:t>
              </a:r>
              <a:r>
                <a:rPr lang="zh-CN" altLang="en-US" sz="2400" b="1">
                  <a:effectLst/>
                </a:rPr>
                <a:t>都作为待定系数。令 </a:t>
              </a:r>
              <a:r>
                <a:rPr lang="en-US" altLang="zh-CN" sz="2400" b="1" i="1">
                  <a:solidFill>
                    <a:schemeClr val="accent2"/>
                  </a:solidFill>
                  <a:effectLst/>
                </a:rPr>
                <a:t>f 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(</a:t>
              </a:r>
              <a:r>
                <a:rPr lang="en-US" altLang="zh-CN" sz="2400" b="1" i="1">
                  <a:solidFill>
                    <a:schemeClr val="accent2"/>
                  </a:solidFill>
                  <a:effectLst/>
                </a:rPr>
                <a:t>x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) = 1, </a:t>
              </a:r>
              <a:r>
                <a:rPr lang="en-US" altLang="zh-CN" sz="2400" b="1" i="1">
                  <a:solidFill>
                    <a:schemeClr val="accent2"/>
                  </a:solidFill>
                  <a:effectLst/>
                </a:rPr>
                <a:t>x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, </a:t>
              </a:r>
              <a:r>
                <a:rPr lang="en-US" altLang="zh-CN" sz="2400" b="1" i="1">
                  <a:solidFill>
                    <a:schemeClr val="accent2"/>
                  </a:solidFill>
                  <a:effectLst/>
                </a:rPr>
                <a:t>x</a:t>
              </a:r>
              <a:r>
                <a:rPr lang="en-US" altLang="zh-CN" sz="2400" b="1" baseline="30000">
                  <a:solidFill>
                    <a:schemeClr val="accent2"/>
                  </a:solidFill>
                  <a:effectLst/>
                </a:rPr>
                <a:t>2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, …, </a:t>
              </a:r>
              <a:r>
                <a:rPr lang="en-US" altLang="zh-CN" sz="2400" b="1" i="1">
                  <a:solidFill>
                    <a:schemeClr val="accent2"/>
                  </a:solidFill>
                  <a:effectLst/>
                </a:rPr>
                <a:t>x</a:t>
              </a:r>
              <a:r>
                <a:rPr lang="en-US" altLang="zh-CN" sz="2400" b="1" baseline="30000">
                  <a:solidFill>
                    <a:schemeClr val="accent2"/>
                  </a:solidFill>
                  <a:effectLst/>
                </a:rPr>
                <a:t>2</a:t>
              </a:r>
              <a:r>
                <a:rPr lang="en-US" altLang="zh-CN" sz="2400" b="1" i="1" baseline="30000">
                  <a:solidFill>
                    <a:schemeClr val="accent2"/>
                  </a:solidFill>
                  <a:effectLst/>
                </a:rPr>
                <a:t>n</a:t>
              </a:r>
              <a:r>
                <a:rPr lang="en-US" altLang="zh-CN" sz="2400" b="1" baseline="30000">
                  <a:solidFill>
                    <a:schemeClr val="accent2"/>
                  </a:solidFill>
                  <a:effectLst/>
                </a:rPr>
                <a:t>+1</a:t>
              </a:r>
              <a:r>
                <a:rPr lang="en-US" altLang="zh-CN" sz="2400" b="1" baseline="30000">
                  <a:effectLst/>
                </a:rPr>
                <a:t> </a:t>
              </a:r>
              <a:r>
                <a:rPr lang="zh-CN" altLang="en-US" sz="2400" b="1">
                  <a:effectLst/>
                </a:rPr>
                <a:t>代入可求解，得到的公式具有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2</a:t>
              </a:r>
              <a:r>
                <a:rPr lang="en-US" altLang="zh-CN" sz="2400" b="1" i="1">
                  <a:solidFill>
                    <a:schemeClr val="accent2"/>
                  </a:solidFill>
                  <a:effectLst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+1 </a:t>
              </a:r>
              <a:r>
                <a:rPr lang="zh-CN" altLang="en-US" sz="2400" b="1">
                  <a:effectLst/>
                </a:rPr>
                <a:t>次代数精度。这样的节点称为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Gauss </a:t>
              </a:r>
              <a:r>
                <a:rPr lang="zh-CN" altLang="en-US" sz="2400" b="1">
                  <a:solidFill>
                    <a:schemeClr val="accent2"/>
                  </a:solidFill>
                  <a:effectLst/>
                </a:rPr>
                <a:t>点</a:t>
              </a:r>
              <a:r>
                <a:rPr lang="zh-CN" altLang="en-US" sz="2400" b="1">
                  <a:effectLst/>
                </a:rPr>
                <a:t>，公式称为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Gauss </a:t>
              </a:r>
              <a:r>
                <a:rPr lang="zh-CN" altLang="zh-CN" sz="2400" b="1">
                  <a:solidFill>
                    <a:schemeClr val="accent2"/>
                  </a:solidFill>
                  <a:effectLst/>
                </a:rPr>
                <a:t>型求积公式</a:t>
              </a:r>
              <a:r>
                <a:rPr lang="zh-CN" altLang="zh-CN" sz="2400" b="1">
                  <a:effectLst/>
                </a:rPr>
                <a:t>。</a:t>
              </a:r>
              <a:endParaRPr lang="zh-CN" altLang="en-US" sz="2400" b="1">
                <a:effectLst/>
              </a:endParaRPr>
            </a:p>
          </p:txBody>
        </p:sp>
        <p:pic>
          <p:nvPicPr>
            <p:cNvPr id="90161" name="Picture 49">
              <a:extLst>
                <a:ext uri="{FF2B5EF4-FFF2-40B4-BE49-F238E27FC236}">
                  <a16:creationId xmlns:a16="http://schemas.microsoft.com/office/drawing/2014/main" id="{F809AE4C-6E11-2ECE-9478-478B2F2FDC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248"/>
              <a:ext cx="407" cy="7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0162" name="Rectangle 50">
            <a:extLst>
              <a:ext uri="{FF2B5EF4-FFF2-40B4-BE49-F238E27FC236}">
                <a16:creationId xmlns:a16="http://schemas.microsoft.com/office/drawing/2014/main" id="{BC5C1B48-2372-CFD1-52DB-FE15B6363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5  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0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0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0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0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0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0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 autoUpdateAnimBg="0"/>
      <p:bldP spid="90153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41" name="Group 5">
            <a:extLst>
              <a:ext uri="{FF2B5EF4-FFF2-40B4-BE49-F238E27FC236}">
                <a16:creationId xmlns:a16="http://schemas.microsoft.com/office/drawing/2014/main" id="{2D0B76FC-BF30-DF6E-9A96-7B3989DD85E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060575"/>
            <a:ext cx="5103812" cy="512763"/>
            <a:chOff x="403" y="253"/>
            <a:chExt cx="3215" cy="323"/>
          </a:xfrm>
        </p:grpSpPr>
        <p:sp>
          <p:nvSpPr>
            <p:cNvPr id="91139" name="Text Box 3">
              <a:extLst>
                <a:ext uri="{FF2B5EF4-FFF2-40B4-BE49-F238E27FC236}">
                  <a16:creationId xmlns:a16="http://schemas.microsoft.com/office/drawing/2014/main" id="{FB08E5A4-EA0D-41DA-6A30-76083D0E7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53"/>
              <a:ext cx="29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effectLst/>
                </a:rPr>
                <a:t>Gauss</a:t>
              </a:r>
              <a:r>
                <a:rPr lang="zh-CN" altLang="en-US" sz="2400" b="1">
                  <a:solidFill>
                    <a:srgbClr val="0000FF"/>
                  </a:solidFill>
                  <a:effectLst/>
                </a:rPr>
                <a:t>点与正交多项式零点的关系</a:t>
              </a:r>
            </a:p>
          </p:txBody>
        </p:sp>
        <p:sp>
          <p:nvSpPr>
            <p:cNvPr id="91140" name="Rectangle 4">
              <a:extLst>
                <a:ext uri="{FF2B5EF4-FFF2-40B4-BE49-F238E27FC236}">
                  <a16:creationId xmlns:a16="http://schemas.microsoft.com/office/drawing/2014/main" id="{3092D4AF-227A-B09D-5E2D-0FA9BC6AC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" y="288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solidFill>
                    <a:schemeClr val="accent2"/>
                  </a:solidFill>
                  <a:effectLst/>
                  <a:sym typeface="Wingdings" panose="05000000000000000000" pitchFamily="2" charset="2"/>
                </a:rPr>
                <a:t></a:t>
              </a:r>
            </a:p>
          </p:txBody>
        </p:sp>
      </p:grpSp>
      <p:graphicFrame>
        <p:nvGraphicFramePr>
          <p:cNvPr id="91151" name="Object 15">
            <a:extLst>
              <a:ext uri="{FF2B5EF4-FFF2-40B4-BE49-F238E27FC236}">
                <a16:creationId xmlns:a16="http://schemas.microsoft.com/office/drawing/2014/main" id="{3D170F33-FB5A-BBD1-1869-C39E2F6D2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75" y="3657600"/>
          <a:ext cx="2254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330120" progId="Equation.DSMT4">
                  <p:embed/>
                </p:oleObj>
              </mc:Choice>
              <mc:Fallback>
                <p:oleObj name="Equation" r:id="rId6" imgW="132048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657600"/>
                        <a:ext cx="22542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60" name="Group 24">
            <a:extLst>
              <a:ext uri="{FF2B5EF4-FFF2-40B4-BE49-F238E27FC236}">
                <a16:creationId xmlns:a16="http://schemas.microsoft.com/office/drawing/2014/main" id="{87AB0DC2-67C4-F4D2-5600-FC6C195CE84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191000"/>
            <a:ext cx="8991600" cy="1114425"/>
            <a:chOff x="96" y="1440"/>
            <a:chExt cx="5664" cy="702"/>
          </a:xfrm>
        </p:grpSpPr>
        <p:sp>
          <p:nvSpPr>
            <p:cNvPr id="91152" name="Rectangle 16">
              <a:extLst>
                <a:ext uri="{FF2B5EF4-FFF2-40B4-BE49-F238E27FC236}">
                  <a16:creationId xmlns:a16="http://schemas.microsoft.com/office/drawing/2014/main" id="{4DCA8661-CF67-2B6A-D1EF-345BF3963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440"/>
              <a:ext cx="5664" cy="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lnSpc>
                  <a:spcPct val="13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其中    是关于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Gauss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点的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Lagrange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插值基函数，从而得到</a:t>
              </a:r>
            </a:p>
            <a:p>
              <a:pPr lvl="1">
                <a:lnSpc>
                  <a:spcPct val="13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插值型求积公式</a:t>
              </a:r>
            </a:p>
          </p:txBody>
        </p:sp>
        <p:graphicFrame>
          <p:nvGraphicFramePr>
            <p:cNvPr id="91153" name="Object 17">
              <a:extLst>
                <a:ext uri="{FF2B5EF4-FFF2-40B4-BE49-F238E27FC236}">
                  <a16:creationId xmlns:a16="http://schemas.microsoft.com/office/drawing/2014/main" id="{C13E23CF-6326-4CE1-696E-F350B09333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488"/>
            <a:ext cx="43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280" imgH="228600" progId="Equation.DSMT4">
                    <p:embed/>
                  </p:oleObj>
                </mc:Choice>
                <mc:Fallback>
                  <p:oleObj name="Equation" r:id="rId8" imgW="36828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488"/>
                          <a:ext cx="43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154" name="Object 18">
            <a:extLst>
              <a:ext uri="{FF2B5EF4-FFF2-40B4-BE49-F238E27FC236}">
                <a16:creationId xmlns:a16="http://schemas.microsoft.com/office/drawing/2014/main" id="{37868872-8C8B-34A6-EC61-AFAB1F0EA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5141913"/>
          <a:ext cx="34893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431640" progId="Equation.DSMT4">
                  <p:embed/>
                </p:oleObj>
              </mc:Choice>
              <mc:Fallback>
                <p:oleObj name="Equation" r:id="rId10" imgW="187956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41913"/>
                        <a:ext cx="348932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87" name="Group 51">
            <a:extLst>
              <a:ext uri="{FF2B5EF4-FFF2-40B4-BE49-F238E27FC236}">
                <a16:creationId xmlns:a16="http://schemas.microsoft.com/office/drawing/2014/main" id="{E13D7119-54EA-BEB1-ACE1-92A35E34B5FF}"/>
              </a:ext>
            </a:extLst>
          </p:cNvPr>
          <p:cNvGrpSpPr>
            <a:grpSpLocks/>
          </p:cNvGrpSpPr>
          <p:nvPr/>
        </p:nvGrpSpPr>
        <p:grpSpPr bwMode="auto">
          <a:xfrm>
            <a:off x="0" y="457200"/>
            <a:ext cx="9144000" cy="1447800"/>
            <a:chOff x="144" y="288"/>
            <a:chExt cx="5616" cy="912"/>
          </a:xfrm>
        </p:grpSpPr>
        <p:sp>
          <p:nvSpPr>
            <p:cNvPr id="91162" name="Rectangle 26">
              <a:extLst>
                <a:ext uri="{FF2B5EF4-FFF2-40B4-BE49-F238E27FC236}">
                  <a16:creationId xmlns:a16="http://schemas.microsoft.com/office/drawing/2014/main" id="{16D3B9B8-DFEA-99D6-A060-016BAB9313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88"/>
              <a:ext cx="5616" cy="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381000" indent="31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3375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lnSpc>
                  <a:spcPct val="13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        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选互异节点            使插值型求积公式的代数精度为</a:t>
              </a:r>
              <a:r>
                <a:rPr lang="en-US" altLang="zh-CN" b="1">
                  <a:solidFill>
                    <a:srgbClr val="FF0000"/>
                  </a:solidFill>
                  <a:effectLst/>
                  <a:ea typeface="楷体_GB2312" pitchFamily="49" charset="-122"/>
                </a:rPr>
                <a:t>2n+1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，则称该求积公式为</a:t>
              </a:r>
              <a:r>
                <a:rPr lang="en-US" altLang="zh-CN" b="1"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Gauss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型的。称这些节点为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Gauss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点。</a:t>
              </a:r>
            </a:p>
          </p:txBody>
        </p:sp>
        <p:sp>
          <p:nvSpPr>
            <p:cNvPr id="91167" name="AutoShape 31">
              <a:extLst>
                <a:ext uri="{FF2B5EF4-FFF2-40B4-BE49-F238E27FC236}">
                  <a16:creationId xmlns:a16="http://schemas.microsoft.com/office/drawing/2014/main" id="{2C2103BB-96DB-8C70-484A-D88DF478D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36"/>
              <a:ext cx="528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2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sz="2800" b="1">
                  <a:solidFill>
                    <a:schemeClr val="accent2"/>
                  </a:solidFill>
                  <a:effectLst/>
                </a:rPr>
                <a:t>定义</a:t>
              </a:r>
            </a:p>
          </p:txBody>
        </p:sp>
        <p:graphicFrame>
          <p:nvGraphicFramePr>
            <p:cNvPr id="91168" name="Object 32">
              <a:extLst>
                <a:ext uri="{FF2B5EF4-FFF2-40B4-BE49-F238E27FC236}">
                  <a16:creationId xmlns:a16="http://schemas.microsoft.com/office/drawing/2014/main" id="{2A9DB509-6E09-7A6B-5E41-10593D18B7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36"/>
            <a:ext cx="103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63280" imgH="228600" progId="Equation.DSMT4">
                    <p:embed/>
                  </p:oleObj>
                </mc:Choice>
                <mc:Fallback>
                  <p:oleObj name="Equation" r:id="rId13" imgW="86328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36"/>
                          <a:ext cx="103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88" name="Group 52">
            <a:extLst>
              <a:ext uri="{FF2B5EF4-FFF2-40B4-BE49-F238E27FC236}">
                <a16:creationId xmlns:a16="http://schemas.microsoft.com/office/drawing/2014/main" id="{ED892738-4873-A779-019E-C4CD60814046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590800"/>
            <a:ext cx="8686800" cy="1041400"/>
            <a:chOff x="48" y="1632"/>
            <a:chExt cx="5472" cy="656"/>
          </a:xfrm>
        </p:grpSpPr>
        <p:grpSp>
          <p:nvGrpSpPr>
            <p:cNvPr id="91186" name="Group 50">
              <a:extLst>
                <a:ext uri="{FF2B5EF4-FFF2-40B4-BE49-F238E27FC236}">
                  <a16:creationId xmlns:a16="http://schemas.microsoft.com/office/drawing/2014/main" id="{EFEC1245-362E-EDC5-D1FB-A70C8481E0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" y="1632"/>
              <a:ext cx="5472" cy="656"/>
              <a:chOff x="48" y="1847"/>
              <a:chExt cx="5472" cy="656"/>
            </a:xfrm>
          </p:grpSpPr>
          <p:sp>
            <p:nvSpPr>
              <p:cNvPr id="91149" name="Rectangle 13">
                <a:extLst>
                  <a:ext uri="{FF2B5EF4-FFF2-40B4-BE49-F238E27FC236}">
                    <a16:creationId xmlns:a16="http://schemas.microsoft.com/office/drawing/2014/main" id="{4728553D-2115-2DC2-CF64-060D5EEB0A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" y="1847"/>
                <a:ext cx="5472" cy="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lvl="1">
                  <a:lnSpc>
                    <a:spcPct val="130000"/>
                  </a:lnSpc>
                  <a:spcBef>
                    <a:spcPct val="20000"/>
                  </a:spcBef>
                  <a:buClr>
                    <a:schemeClr val="tx2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en-US" altLang="zh-CN" sz="2400" b="1">
                    <a:effectLst/>
                    <a:latin typeface="楷体_GB2312" pitchFamily="49" charset="-122"/>
                  </a:rPr>
                  <a:t>    </a:t>
                </a:r>
                <a:r>
                  <a:rPr lang="zh-CN" altLang="en-US" sz="2400" b="1">
                    <a:effectLst/>
                    <a:latin typeface="楷体_GB2312" pitchFamily="49" charset="-122"/>
                  </a:rPr>
                  <a:t>一般利用正交多项式来确定</a:t>
                </a:r>
                <a:r>
                  <a:rPr lang="en-US" altLang="zh-CN" sz="2400" b="1">
                    <a:effectLst/>
                    <a:latin typeface="楷体_GB2312" pitchFamily="49" charset="-122"/>
                  </a:rPr>
                  <a:t>Gauss</a:t>
                </a:r>
                <a:r>
                  <a:rPr lang="zh-CN" altLang="en-US" sz="2400" b="1">
                    <a:effectLst/>
                    <a:latin typeface="楷体_GB2312" pitchFamily="49" charset="-122"/>
                  </a:rPr>
                  <a:t>点           然后</a:t>
                </a:r>
                <a:r>
                  <a:rPr lang="en-US" altLang="zh-CN" sz="2400" b="1">
                    <a:effectLst/>
                    <a:latin typeface="楷体_GB2312" pitchFamily="49" charset="-122"/>
                  </a:rPr>
                  <a:t>,</a:t>
                </a:r>
                <a:r>
                  <a:rPr lang="zh-CN" altLang="en-US" sz="2400" b="1">
                    <a:effectLst/>
                    <a:latin typeface="楷体_GB2312" pitchFamily="49" charset="-122"/>
                  </a:rPr>
                  <a:t>利用插值原理确定</a:t>
                </a:r>
                <a:r>
                  <a:rPr lang="en-US" altLang="zh-CN" sz="2400" b="1">
                    <a:effectLst/>
                    <a:latin typeface="楷体_GB2312" pitchFamily="49" charset="-122"/>
                  </a:rPr>
                  <a:t>Gauss</a:t>
                </a:r>
                <a:r>
                  <a:rPr lang="zh-CN" altLang="en-US" sz="2400" b="1">
                    <a:effectLst/>
                    <a:latin typeface="楷体_GB2312" pitchFamily="49" charset="-122"/>
                  </a:rPr>
                  <a:t>求积系数       </a:t>
                </a:r>
              </a:p>
            </p:txBody>
          </p:sp>
          <p:graphicFrame>
            <p:nvGraphicFramePr>
              <p:cNvPr id="91150" name="Object 14">
                <a:extLst>
                  <a:ext uri="{FF2B5EF4-FFF2-40B4-BE49-F238E27FC236}">
                    <a16:creationId xmlns:a16="http://schemas.microsoft.com/office/drawing/2014/main" id="{89B8775A-AFA6-71E4-E4A9-F58547810CE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1908"/>
              <a:ext cx="1038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863280" imgH="228600" progId="Equation.DSMT4">
                      <p:embed/>
                    </p:oleObj>
                  </mc:Choice>
                  <mc:Fallback>
                    <p:oleObj name="Equation" r:id="rId13" imgW="86328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908"/>
                            <a:ext cx="1038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91185" name="Picture 49">
              <a:extLst>
                <a:ext uri="{FF2B5EF4-FFF2-40B4-BE49-F238E27FC236}">
                  <a16:creationId xmlns:a16="http://schemas.microsoft.com/office/drawing/2014/main" id="{49A0EC43-9380-192F-B7B4-043F0CF0DC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632"/>
              <a:ext cx="454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1189" name="Group 53">
            <a:extLst>
              <a:ext uri="{FF2B5EF4-FFF2-40B4-BE49-F238E27FC236}">
                <a16:creationId xmlns:a16="http://schemas.microsoft.com/office/drawing/2014/main" id="{682E6E7F-EFB8-FD46-80EA-3FCAAB314F5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362200"/>
            <a:ext cx="8083550" cy="1905000"/>
            <a:chOff x="0" y="2880"/>
            <a:chExt cx="5088" cy="1200"/>
          </a:xfrm>
        </p:grpSpPr>
        <p:sp>
          <p:nvSpPr>
            <p:cNvPr id="91190" name="AutoShape 54">
              <a:extLst>
                <a:ext uri="{FF2B5EF4-FFF2-40B4-BE49-F238E27FC236}">
                  <a16:creationId xmlns:a16="http://schemas.microsoft.com/office/drawing/2014/main" id="{87FDAEA2-1880-3B0C-901F-D0E305934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80"/>
              <a:ext cx="4848" cy="1200"/>
            </a:xfrm>
            <a:prstGeom prst="bevel">
              <a:avLst>
                <a:gd name="adj" fmla="val 4917"/>
              </a:avLst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91" name="Rectangle 55">
              <a:extLst>
                <a:ext uri="{FF2B5EF4-FFF2-40B4-BE49-F238E27FC236}">
                  <a16:creationId xmlns:a16="http://schemas.microsoft.com/office/drawing/2014/main" id="{7391B72A-7DEB-BAA2-A41C-1D7AF01E3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928"/>
              <a:ext cx="5040" cy="10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lnSpc>
                  <a:spcPct val="13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2400" b="1">
                  <a:solidFill>
                    <a:schemeClr val="tx2"/>
                  </a:solidFill>
                  <a:effectLst/>
                  <a:latin typeface="楷体_GB2312" pitchFamily="49" charset="-122"/>
                </a:rPr>
                <a:t>       </a:t>
              </a:r>
              <a:r>
                <a:rPr lang="zh-CN" altLang="en-US" sz="2400" b="1">
                  <a:solidFill>
                    <a:schemeClr val="tx2"/>
                  </a:solidFill>
                  <a:effectLst/>
                  <a:latin typeface="楷体_GB2312" pitchFamily="49" charset="-122"/>
                </a:rPr>
                <a:t>如果像上面两个例子那样，直接利用代数精度</a:t>
              </a:r>
            </a:p>
            <a:p>
              <a:pPr lvl="1">
                <a:lnSpc>
                  <a:spcPct val="13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chemeClr val="tx2"/>
                  </a:solidFill>
                  <a:effectLst/>
                  <a:latin typeface="楷体_GB2312" pitchFamily="49" charset="-122"/>
                </a:rPr>
                <a:t>的概念，去联立求解</a:t>
              </a:r>
              <a:r>
                <a:rPr lang="en-US" altLang="zh-CN" sz="2400" b="1">
                  <a:solidFill>
                    <a:schemeClr val="tx2"/>
                  </a:solidFill>
                  <a:effectLst/>
                </a:rPr>
                <a:t>2n+2</a:t>
              </a:r>
              <a:r>
                <a:rPr lang="en-US" altLang="zh-CN" sz="2400" b="1">
                  <a:solidFill>
                    <a:schemeClr val="tx2"/>
                  </a:solidFill>
                  <a:effectLst/>
                  <a:latin typeface="楷体_GB2312" pitchFamily="49" charset="-122"/>
                </a:rPr>
                <a:t> </a:t>
              </a:r>
              <a:r>
                <a:rPr lang="zh-CN" altLang="en-US" sz="2400" b="1">
                  <a:solidFill>
                    <a:schemeClr val="tx2"/>
                  </a:solidFill>
                  <a:effectLst/>
                  <a:latin typeface="楷体_GB2312" pitchFamily="49" charset="-122"/>
                </a:rPr>
                <a:t>个非线性方程组。方程组是</a:t>
              </a:r>
            </a:p>
            <a:p>
              <a:pPr lvl="1">
                <a:lnSpc>
                  <a:spcPct val="13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chemeClr val="tx2"/>
                  </a:solidFill>
                  <a:effectLst/>
                  <a:latin typeface="楷体_GB2312" pitchFamily="49" charset="-122"/>
                </a:rPr>
                <a:t>可解的，但当</a:t>
              </a:r>
              <a:r>
                <a:rPr lang="en-US" altLang="zh-CN" sz="2400" b="1">
                  <a:solidFill>
                    <a:schemeClr val="tx2"/>
                  </a:solidFill>
                  <a:effectLst/>
                </a:rPr>
                <a:t>n</a:t>
              </a:r>
              <a:r>
                <a:rPr lang="zh-CN" altLang="en-US" sz="2400" b="1">
                  <a:solidFill>
                    <a:schemeClr val="tx2"/>
                  </a:solidFill>
                  <a:effectLst/>
                  <a:latin typeface="楷体_GB2312" pitchFamily="49" charset="-122"/>
                </a:rPr>
                <a:t>稍大时，求解就变得相当复杂。</a:t>
              </a:r>
            </a:p>
          </p:txBody>
        </p:sp>
      </p:grpSp>
      <p:grpSp>
        <p:nvGrpSpPr>
          <p:cNvPr id="91192" name="Group 56">
            <a:extLst>
              <a:ext uri="{FF2B5EF4-FFF2-40B4-BE49-F238E27FC236}">
                <a16:creationId xmlns:a16="http://schemas.microsoft.com/office/drawing/2014/main" id="{874EF351-D273-668E-D87A-80ABCC2CFA7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895600"/>
            <a:ext cx="7773988" cy="838200"/>
            <a:chOff x="0" y="2880"/>
            <a:chExt cx="4848" cy="528"/>
          </a:xfrm>
        </p:grpSpPr>
        <p:sp>
          <p:nvSpPr>
            <p:cNvPr id="91193" name="AutoShape 57">
              <a:extLst>
                <a:ext uri="{FF2B5EF4-FFF2-40B4-BE49-F238E27FC236}">
                  <a16:creationId xmlns:a16="http://schemas.microsoft.com/office/drawing/2014/main" id="{908D1096-F106-7BEE-8ECE-7905B89AB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80"/>
              <a:ext cx="4848" cy="528"/>
            </a:xfrm>
            <a:prstGeom prst="bevel">
              <a:avLst>
                <a:gd name="adj" fmla="val 4917"/>
              </a:avLst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94" name="Text Box 58">
              <a:extLst>
                <a:ext uri="{FF2B5EF4-FFF2-40B4-BE49-F238E27FC236}">
                  <a16:creationId xmlns:a16="http://schemas.microsoft.com/office/drawing/2014/main" id="{B7F16776-7BBD-D9C6-86AD-6B9589C8C8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024"/>
              <a:ext cx="46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effectLst/>
                </a:rPr>
                <a:t>Gauss</a:t>
              </a:r>
              <a:r>
                <a:rPr lang="zh-CN" altLang="en-US" sz="2400" b="1">
                  <a:effectLst/>
                </a:rPr>
                <a:t>型求积公式是插值型的，确定</a:t>
              </a:r>
              <a:r>
                <a:rPr lang="en-US" altLang="zh-CN" sz="2400" b="1">
                  <a:effectLst/>
                </a:rPr>
                <a:t>Gauss</a:t>
              </a:r>
              <a:r>
                <a:rPr lang="zh-CN" altLang="en-US" sz="2400" b="1">
                  <a:effectLst/>
                </a:rPr>
                <a:t>点是关键！</a:t>
              </a:r>
            </a:p>
          </p:txBody>
        </p:sp>
      </p:grpSp>
      <p:sp>
        <p:nvSpPr>
          <p:cNvPr id="91195" name="Rectangle 59">
            <a:extLst>
              <a:ext uri="{FF2B5EF4-FFF2-40B4-BE49-F238E27FC236}">
                <a16:creationId xmlns:a16="http://schemas.microsoft.com/office/drawing/2014/main" id="{CA7FB239-9A15-E069-CE93-DC38652CC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5  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1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91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65C70388-9C76-A3FA-D7C8-6AEFDD2C5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5  Gaussian Quadrature</a:t>
            </a:r>
          </a:p>
        </p:txBody>
      </p:sp>
      <p:sp>
        <p:nvSpPr>
          <p:cNvPr id="44040" name="Text Box 8">
            <a:extLst>
              <a:ext uri="{FF2B5EF4-FFF2-40B4-BE49-F238E27FC236}">
                <a16:creationId xmlns:a16="http://schemas.microsoft.com/office/drawing/2014/main" id="{F0291045-467D-3E26-672A-DE32C7797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effectLst/>
              </a:rPr>
              <a:t>证明： “</a:t>
            </a:r>
            <a:r>
              <a:rPr lang="zh-CN" altLang="en-US" sz="2400" b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</a:t>
            </a:r>
            <a:r>
              <a:rPr lang="zh-CN" altLang="en-US" sz="2400" b="1">
                <a:solidFill>
                  <a:schemeClr val="accent2"/>
                </a:solidFill>
                <a:effectLst/>
              </a:rPr>
              <a:t>” </a:t>
            </a:r>
          </a:p>
        </p:txBody>
      </p:sp>
      <p:grpSp>
        <p:nvGrpSpPr>
          <p:cNvPr id="44044" name="Group 12">
            <a:extLst>
              <a:ext uri="{FF2B5EF4-FFF2-40B4-BE49-F238E27FC236}">
                <a16:creationId xmlns:a16="http://schemas.microsoft.com/office/drawing/2014/main" id="{E5C2E4D9-7394-B868-07B2-4D8422503FCD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371600"/>
            <a:ext cx="7532688" cy="1044575"/>
            <a:chOff x="720" y="960"/>
            <a:chExt cx="4704" cy="658"/>
          </a:xfrm>
        </p:grpSpPr>
        <p:sp>
          <p:nvSpPr>
            <p:cNvPr id="44041" name="Text Box 9">
              <a:extLst>
                <a:ext uri="{FF2B5EF4-FFF2-40B4-BE49-F238E27FC236}">
                  <a16:creationId xmlns:a16="http://schemas.microsoft.com/office/drawing/2014/main" id="{08608FC8-613B-1EA3-C357-698C68C08B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008"/>
              <a:ext cx="4608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altLang="zh-CN" sz="2400" b="1" i="1">
                  <a:effectLst/>
                </a:rPr>
                <a:t>             x</a:t>
              </a:r>
              <a:r>
                <a:rPr lang="en-US" altLang="zh-CN" sz="2400" b="1" baseline="-25000">
                  <a:effectLst/>
                </a:rPr>
                <a:t>0 </a:t>
              </a:r>
              <a:r>
                <a:rPr lang="en-US" altLang="zh-CN" sz="2400" b="1">
                  <a:effectLst/>
                </a:rPr>
                <a:t>… </a:t>
              </a:r>
              <a:r>
                <a:rPr lang="en-US" altLang="zh-CN" sz="2400" b="1" i="1">
                  <a:effectLst/>
                </a:rPr>
                <a:t>x</a:t>
              </a:r>
              <a:r>
                <a:rPr lang="en-US" altLang="zh-CN" sz="2400" b="1" i="1" baseline="-25000">
                  <a:effectLst/>
                </a:rPr>
                <a:t>n</a:t>
              </a:r>
              <a:r>
                <a:rPr lang="en-US" altLang="zh-CN" sz="2400" b="1" i="1" baseline="-25000">
                  <a:solidFill>
                    <a:srgbClr val="FF0000"/>
                  </a:solidFill>
                  <a:effectLst/>
                </a:rPr>
                <a:t> </a:t>
              </a:r>
              <a:r>
                <a:rPr lang="zh-CN" altLang="en-US" sz="2400" b="1">
                  <a:effectLst/>
                </a:rPr>
                <a:t>为 </a:t>
              </a:r>
              <a:r>
                <a:rPr lang="en-US" altLang="zh-CN" sz="2400" b="1">
                  <a:effectLst/>
                </a:rPr>
                <a:t>Gauss </a:t>
              </a:r>
              <a:r>
                <a:rPr lang="zh-CN" altLang="en-US" sz="2400" b="1">
                  <a:effectLst/>
                </a:rPr>
                <a:t>点</a:t>
              </a:r>
              <a:r>
                <a:rPr lang="en-US" altLang="zh-CN" sz="2400" b="1">
                  <a:effectLst/>
                </a:rPr>
                <a:t>, </a:t>
              </a:r>
              <a:r>
                <a:rPr lang="zh-CN" altLang="en-US" sz="2400" b="1">
                  <a:effectLst/>
                </a:rPr>
                <a:t>则公式                                       </a:t>
              </a:r>
            </a:p>
            <a:p>
              <a:pPr eaLnBrk="0" hangingPunct="0">
                <a:lnSpc>
                  <a:spcPct val="120000"/>
                </a:lnSpc>
              </a:pPr>
              <a:r>
                <a:rPr lang="zh-CN" altLang="en-US" sz="2400" b="1">
                  <a:effectLst/>
                </a:rPr>
                <a:t>至少有 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2</a:t>
              </a:r>
              <a:r>
                <a:rPr lang="en-US" altLang="zh-CN" sz="2400" b="1" i="1">
                  <a:solidFill>
                    <a:schemeClr val="accent2"/>
                  </a:solidFill>
                  <a:effectLst/>
                </a:rPr>
                <a:t>n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+1 </a:t>
              </a:r>
              <a:r>
                <a:rPr lang="zh-CN" altLang="en-US" sz="2400" b="1">
                  <a:effectLst/>
                </a:rPr>
                <a:t>次代数精度。</a:t>
              </a:r>
            </a:p>
          </p:txBody>
        </p:sp>
        <p:graphicFrame>
          <p:nvGraphicFramePr>
            <p:cNvPr id="44042" name="Object 10">
              <a:extLst>
                <a:ext uri="{FF2B5EF4-FFF2-40B4-BE49-F238E27FC236}">
                  <a16:creationId xmlns:a16="http://schemas.microsoft.com/office/drawing/2014/main" id="{4B63088A-31D7-04E2-08BC-162DD9966C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960"/>
            <a:ext cx="1728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66600" imgH="431640" progId="Equation.DSMT4">
                    <p:embed/>
                  </p:oleObj>
                </mc:Choice>
                <mc:Fallback>
                  <p:oleObj name="Equation" r:id="rId7" imgW="1866600" imgH="431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60"/>
                          <a:ext cx="1728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46" name="Text Box 14">
            <a:extLst>
              <a:ext uri="{FF2B5EF4-FFF2-40B4-BE49-F238E27FC236}">
                <a16:creationId xmlns:a16="http://schemas.microsoft.com/office/drawing/2014/main" id="{F61C5E78-3D07-1521-0B35-C64D18191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362200"/>
            <a:ext cx="7750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ffectLst/>
              </a:rPr>
              <a:t>对任意次数</a:t>
            </a:r>
            <a:r>
              <a:rPr lang="zh-CN" altLang="en-US" sz="2400" b="1">
                <a:solidFill>
                  <a:schemeClr val="accent2"/>
                </a:solidFill>
                <a:effectLst/>
              </a:rPr>
              <a:t>不大于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n</a:t>
            </a:r>
            <a:r>
              <a:rPr lang="en-US" altLang="zh-CN" sz="2400" b="1">
                <a:effectLst/>
              </a:rPr>
              <a:t> </a:t>
            </a:r>
            <a:r>
              <a:rPr lang="zh-CN" altLang="en-US" sz="2400" b="1">
                <a:effectLst/>
              </a:rPr>
              <a:t>的多项式 </a:t>
            </a:r>
            <a:r>
              <a:rPr lang="en-US" altLang="zh-CN" sz="2400" b="1" i="1">
                <a:effectLst/>
              </a:rPr>
              <a:t>P</a:t>
            </a:r>
            <a:r>
              <a:rPr lang="en-US" altLang="zh-CN" sz="2400" b="1" i="1" baseline="-25000">
                <a:effectLst/>
              </a:rPr>
              <a:t>m</a:t>
            </a:r>
            <a:r>
              <a:rPr lang="en-US" altLang="zh-CN" sz="2400" b="1">
                <a:effectLst/>
              </a:rPr>
              <a:t>(</a:t>
            </a:r>
            <a:r>
              <a:rPr lang="en-US" altLang="zh-CN" sz="2400" b="1" i="1">
                <a:effectLst/>
              </a:rPr>
              <a:t>x</a:t>
            </a:r>
            <a:r>
              <a:rPr lang="en-US" altLang="zh-CN" sz="2400" b="1">
                <a:effectLst/>
              </a:rPr>
              <a:t>)</a:t>
            </a:r>
            <a:r>
              <a:rPr lang="zh-CN" altLang="en-US" sz="2400" b="1">
                <a:effectLst/>
              </a:rPr>
              <a:t>， </a:t>
            </a:r>
            <a:r>
              <a:rPr lang="en-US" altLang="zh-CN" sz="2400" b="1" i="1">
                <a:effectLst/>
              </a:rPr>
              <a:t>P</a:t>
            </a:r>
            <a:r>
              <a:rPr lang="en-US" altLang="zh-CN" sz="2400" b="1" i="1" baseline="-25000">
                <a:effectLst/>
              </a:rPr>
              <a:t>m</a:t>
            </a:r>
            <a:r>
              <a:rPr lang="en-US" altLang="zh-CN" sz="2400" b="1">
                <a:effectLst/>
              </a:rPr>
              <a:t>(</a:t>
            </a:r>
            <a:r>
              <a:rPr lang="en-US" altLang="zh-CN" sz="2400" b="1" i="1">
                <a:effectLst/>
              </a:rPr>
              <a:t>x</a:t>
            </a:r>
            <a:r>
              <a:rPr lang="en-US" altLang="zh-CN" sz="2400" b="1">
                <a:effectLst/>
              </a:rPr>
              <a:t>) </a:t>
            </a:r>
            <a:r>
              <a:rPr lang="en-US" altLang="zh-CN" sz="2400" b="1" i="1">
                <a:effectLst/>
                <a:sym typeface="Symbol" panose="05050102010706020507" pitchFamily="18" charset="2"/>
              </a:rPr>
              <a:t></a:t>
            </a:r>
            <a:r>
              <a:rPr lang="en-US" altLang="zh-CN" sz="2400" b="1">
                <a:effectLst/>
              </a:rPr>
              <a:t>(</a:t>
            </a:r>
            <a:r>
              <a:rPr lang="en-US" altLang="zh-CN" sz="2400" b="1" i="1">
                <a:effectLst/>
              </a:rPr>
              <a:t>x</a:t>
            </a:r>
            <a:r>
              <a:rPr lang="en-US" altLang="zh-CN" sz="2400" b="1">
                <a:effectLst/>
              </a:rPr>
              <a:t>)</a:t>
            </a:r>
            <a:r>
              <a:rPr lang="zh-CN" altLang="en-US" sz="2400" b="1">
                <a:effectLst/>
              </a:rPr>
              <a:t>的次数</a:t>
            </a:r>
            <a:r>
              <a:rPr lang="zh-CN" altLang="en-US" sz="2400" b="1">
                <a:solidFill>
                  <a:schemeClr val="accent2"/>
                </a:solidFill>
                <a:effectLst/>
              </a:rPr>
              <a:t>不大于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2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+1</a:t>
            </a:r>
            <a:r>
              <a:rPr lang="zh-CN" altLang="en-US" sz="2400" b="1">
                <a:solidFill>
                  <a:schemeClr val="accent2"/>
                </a:solidFill>
                <a:effectLst/>
              </a:rPr>
              <a:t>，</a:t>
            </a:r>
            <a:r>
              <a:rPr lang="zh-CN" altLang="en-US" sz="2400" b="1">
                <a:effectLst/>
              </a:rPr>
              <a:t>则代入公式应</a:t>
            </a:r>
            <a:r>
              <a:rPr lang="zh-CN" altLang="en-US" sz="2400" b="1">
                <a:solidFill>
                  <a:schemeClr val="accent2"/>
                </a:solidFill>
                <a:effectLst/>
              </a:rPr>
              <a:t>精确成立</a:t>
            </a:r>
            <a:r>
              <a:rPr lang="zh-CN" altLang="en-US" sz="2400" b="1">
                <a:effectLst/>
              </a:rPr>
              <a:t>：</a:t>
            </a:r>
          </a:p>
        </p:txBody>
      </p:sp>
      <p:graphicFrame>
        <p:nvGraphicFramePr>
          <p:cNvPr id="44049" name="Object 17">
            <a:extLst>
              <a:ext uri="{FF2B5EF4-FFF2-40B4-BE49-F238E27FC236}">
                <a16:creationId xmlns:a16="http://schemas.microsoft.com/office/drawing/2014/main" id="{99130D42-36ED-32A4-7488-85F15786E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048000"/>
          <a:ext cx="53927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92080" imgH="431640" progId="Equation.DSMT4">
                  <p:embed/>
                </p:oleObj>
              </mc:Choice>
              <mc:Fallback>
                <p:oleObj name="Equation" r:id="rId9" imgW="269208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3927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52" name="Group 20">
            <a:extLst>
              <a:ext uri="{FF2B5EF4-FFF2-40B4-BE49-F238E27FC236}">
                <a16:creationId xmlns:a16="http://schemas.microsoft.com/office/drawing/2014/main" id="{E973319E-CAC0-C127-5D74-4844D82C0A78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971800"/>
            <a:ext cx="838200" cy="685800"/>
            <a:chOff x="3744" y="1968"/>
            <a:chExt cx="528" cy="432"/>
          </a:xfrm>
        </p:grpSpPr>
        <p:sp>
          <p:nvSpPr>
            <p:cNvPr id="44050" name="Line 18">
              <a:extLst>
                <a:ext uri="{FF2B5EF4-FFF2-40B4-BE49-F238E27FC236}">
                  <a16:creationId xmlns:a16="http://schemas.microsoft.com/office/drawing/2014/main" id="{03DCC3C9-C7A7-00D7-5AB1-384F916CD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112"/>
              <a:ext cx="336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1" name="Text Box 19">
              <a:extLst>
                <a:ext uri="{FF2B5EF4-FFF2-40B4-BE49-F238E27FC236}">
                  <a16:creationId xmlns:a16="http://schemas.microsoft.com/office/drawing/2014/main" id="{4109A8C7-9554-39A2-4AA3-6997B05EF3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96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0000"/>
                  </a:solidFill>
                  <a:effectLst/>
                </a:rPr>
                <a:t>0</a:t>
              </a:r>
            </a:p>
          </p:txBody>
        </p:sp>
      </p:grpSp>
      <p:sp>
        <p:nvSpPr>
          <p:cNvPr id="44053" name="Text Box 21">
            <a:extLst>
              <a:ext uri="{FF2B5EF4-FFF2-40B4-BE49-F238E27FC236}">
                <a16:creationId xmlns:a16="http://schemas.microsoft.com/office/drawing/2014/main" id="{3149BEE7-70AF-2647-682B-72BF9F649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200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</a:rPr>
              <a:t>= 0</a:t>
            </a:r>
          </a:p>
        </p:txBody>
      </p:sp>
      <p:sp>
        <p:nvSpPr>
          <p:cNvPr id="44054" name="Text Box 22">
            <a:extLst>
              <a:ext uri="{FF2B5EF4-FFF2-40B4-BE49-F238E27FC236}">
                <a16:creationId xmlns:a16="http://schemas.microsoft.com/office/drawing/2014/main" id="{57D6C31E-4766-29DB-7EA0-F32E01C66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048000"/>
            <a:ext cx="99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  <a:effectLst/>
                <a:sym typeface="Wingdings" panose="05000000000000000000" pitchFamily="2" charset="2"/>
              </a:rPr>
              <a:t></a:t>
            </a:r>
            <a:endParaRPr lang="en-US" altLang="zh-CN" sz="4400" b="1">
              <a:solidFill>
                <a:srgbClr val="FF0000"/>
              </a:solidFill>
              <a:effectLst/>
            </a:endParaRPr>
          </a:p>
        </p:txBody>
      </p:sp>
      <p:grpSp>
        <p:nvGrpSpPr>
          <p:cNvPr id="44069" name="Group 37">
            <a:extLst>
              <a:ext uri="{FF2B5EF4-FFF2-40B4-BE49-F238E27FC236}">
                <a16:creationId xmlns:a16="http://schemas.microsoft.com/office/drawing/2014/main" id="{D69DB58C-8EB4-597F-9FBA-1AB9FEAF5797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810000"/>
            <a:ext cx="7696200" cy="1462088"/>
            <a:chOff x="720" y="2400"/>
            <a:chExt cx="4848" cy="921"/>
          </a:xfrm>
        </p:grpSpPr>
        <p:sp>
          <p:nvSpPr>
            <p:cNvPr id="44056" name="Text Box 24">
              <a:extLst>
                <a:ext uri="{FF2B5EF4-FFF2-40B4-BE49-F238E27FC236}">
                  <a16:creationId xmlns:a16="http://schemas.microsoft.com/office/drawing/2014/main" id="{CB13450C-125D-B1B3-6C51-439BBC652A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400"/>
              <a:ext cx="484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333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524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905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362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819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276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733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accent2"/>
                  </a:solidFill>
                  <a:effectLst/>
                  <a:ea typeface="楷体_GB2312" pitchFamily="49" charset="-122"/>
                </a:rPr>
                <a:t>“</a:t>
              </a:r>
              <a:r>
                <a:rPr lang="en-US" altLang="zh-CN" b="1">
                  <a:solidFill>
                    <a:schemeClr val="accent2"/>
                  </a:solidFill>
                  <a:effectLst/>
                  <a:ea typeface="楷体_GB2312" pitchFamily="49" charset="-122"/>
                  <a:sym typeface="Symbol" panose="05050102010706020507" pitchFamily="18" charset="2"/>
                </a:rPr>
                <a:t></a:t>
              </a:r>
              <a:r>
                <a:rPr lang="en-US" altLang="zh-CN" b="1">
                  <a:solidFill>
                    <a:schemeClr val="accent2"/>
                  </a:solidFill>
                  <a:effectLst/>
                  <a:ea typeface="楷体_GB2312" pitchFamily="49" charset="-122"/>
                </a:rPr>
                <a:t>”</a:t>
              </a:r>
              <a:r>
                <a:rPr lang="en-US" altLang="zh-CN" b="1">
                  <a:effectLst/>
                  <a:ea typeface="楷体_GB2312" pitchFamily="49" charset="-122"/>
                </a:rPr>
                <a:t>  </a:t>
              </a:r>
              <a:r>
                <a:rPr lang="zh-CN" altLang="en-US" b="1">
                  <a:effectLst/>
                  <a:ea typeface="楷体_GB2312" pitchFamily="49" charset="-122"/>
                </a:rPr>
                <a:t>要证明 </a:t>
              </a:r>
              <a:r>
                <a:rPr lang="en-US" altLang="zh-CN" b="1" i="1">
                  <a:effectLst/>
                  <a:ea typeface="楷体_GB2312" pitchFamily="49" charset="-122"/>
                </a:rPr>
                <a:t>x</a:t>
              </a:r>
              <a:r>
                <a:rPr lang="en-US" altLang="zh-CN" b="1" baseline="-25000">
                  <a:effectLst/>
                  <a:ea typeface="楷体_GB2312" pitchFamily="49" charset="-122"/>
                </a:rPr>
                <a:t>0 </a:t>
              </a:r>
              <a:r>
                <a:rPr lang="en-US" altLang="zh-CN" b="1">
                  <a:effectLst/>
                  <a:ea typeface="楷体_GB2312" pitchFamily="49" charset="-122"/>
                </a:rPr>
                <a:t>… </a:t>
              </a:r>
              <a:r>
                <a:rPr lang="en-US" altLang="zh-CN" b="1" i="1">
                  <a:effectLst/>
                  <a:ea typeface="楷体_GB2312" pitchFamily="49" charset="-122"/>
                </a:rPr>
                <a:t>x</a:t>
              </a:r>
              <a:r>
                <a:rPr lang="en-US" altLang="zh-CN" b="1" i="1" baseline="-25000">
                  <a:effectLst/>
                  <a:ea typeface="楷体_GB2312" pitchFamily="49" charset="-122"/>
                </a:rPr>
                <a:t>n </a:t>
              </a:r>
              <a:r>
                <a:rPr lang="zh-CN" altLang="en-US" b="1">
                  <a:effectLst/>
                  <a:ea typeface="楷体_GB2312" pitchFamily="49" charset="-122"/>
                </a:rPr>
                <a:t>为 </a:t>
              </a:r>
              <a:r>
                <a:rPr lang="en-US" altLang="zh-CN" b="1">
                  <a:effectLst/>
                  <a:ea typeface="楷体_GB2312" pitchFamily="49" charset="-122"/>
                </a:rPr>
                <a:t>Gauss </a:t>
              </a:r>
              <a:r>
                <a:rPr lang="zh-CN" altLang="en-US" b="1">
                  <a:effectLst/>
                  <a:ea typeface="楷体_GB2312" pitchFamily="49" charset="-122"/>
                </a:rPr>
                <a:t>点，即要证公式对任意次数</a:t>
              </a:r>
              <a:r>
                <a:rPr lang="zh-CN" altLang="en-US" b="1">
                  <a:solidFill>
                    <a:schemeClr val="accent2"/>
                  </a:solidFill>
                  <a:effectLst/>
                  <a:ea typeface="楷体_GB2312" pitchFamily="49" charset="-122"/>
                </a:rPr>
                <a:t>不大于</a:t>
              </a:r>
              <a:r>
                <a:rPr lang="en-US" altLang="zh-CN" b="1">
                  <a:solidFill>
                    <a:schemeClr val="accent2"/>
                  </a:solidFill>
                  <a:effectLst/>
                  <a:ea typeface="楷体_GB2312" pitchFamily="49" charset="-122"/>
                </a:rPr>
                <a:t>2</a:t>
              </a:r>
              <a:r>
                <a:rPr lang="en-US" altLang="zh-CN" b="1" i="1">
                  <a:solidFill>
                    <a:schemeClr val="accent2"/>
                  </a:solidFill>
                  <a:effectLst/>
                  <a:ea typeface="楷体_GB2312" pitchFamily="49" charset="-122"/>
                </a:rPr>
                <a:t>n</a:t>
              </a:r>
              <a:r>
                <a:rPr lang="en-US" altLang="zh-CN" b="1">
                  <a:solidFill>
                    <a:schemeClr val="accent2"/>
                  </a:solidFill>
                  <a:effectLst/>
                  <a:ea typeface="楷体_GB2312" pitchFamily="49" charset="-122"/>
                </a:rPr>
                <a:t>+1</a:t>
              </a:r>
              <a:r>
                <a:rPr lang="en-US" altLang="zh-CN" b="1">
                  <a:effectLst/>
                  <a:ea typeface="楷体_GB2312" pitchFamily="49" charset="-122"/>
                </a:rPr>
                <a:t> </a:t>
              </a:r>
              <a:r>
                <a:rPr lang="zh-CN" altLang="en-US" b="1">
                  <a:effectLst/>
                  <a:ea typeface="楷体_GB2312" pitchFamily="49" charset="-122"/>
                </a:rPr>
                <a:t>的多项式 </a:t>
              </a:r>
              <a:r>
                <a:rPr lang="en-US" altLang="zh-CN" b="1" i="1">
                  <a:effectLst/>
                  <a:ea typeface="楷体_GB2312" pitchFamily="49" charset="-122"/>
                </a:rPr>
                <a:t>P</a:t>
              </a:r>
              <a:r>
                <a:rPr lang="en-US" altLang="zh-CN" b="1" i="1" baseline="-25000">
                  <a:effectLst/>
                  <a:ea typeface="楷体_GB2312" pitchFamily="49" charset="-122"/>
                </a:rPr>
                <a:t>m</a:t>
              </a:r>
              <a:r>
                <a:rPr lang="en-US" altLang="zh-CN" b="1">
                  <a:effectLst/>
                  <a:ea typeface="楷体_GB2312" pitchFamily="49" charset="-122"/>
                </a:rPr>
                <a:t>(</a:t>
              </a:r>
              <a:r>
                <a:rPr lang="en-US" altLang="zh-CN" b="1" i="1">
                  <a:effectLst/>
                  <a:ea typeface="楷体_GB2312" pitchFamily="49" charset="-122"/>
                </a:rPr>
                <a:t>x</a:t>
              </a:r>
              <a:r>
                <a:rPr lang="en-US" altLang="zh-CN" b="1">
                  <a:effectLst/>
                  <a:ea typeface="楷体_GB2312" pitchFamily="49" charset="-122"/>
                </a:rPr>
                <a:t>) </a:t>
              </a:r>
              <a:r>
                <a:rPr lang="zh-CN" altLang="en-US" b="1">
                  <a:effectLst/>
                  <a:ea typeface="楷体_GB2312" pitchFamily="49" charset="-122"/>
                </a:rPr>
                <a:t>精确成立，即证明：</a:t>
              </a:r>
            </a:p>
          </p:txBody>
        </p:sp>
        <p:graphicFrame>
          <p:nvGraphicFramePr>
            <p:cNvPr id="44061" name="Object 29">
              <a:extLst>
                <a:ext uri="{FF2B5EF4-FFF2-40B4-BE49-F238E27FC236}">
                  <a16:creationId xmlns:a16="http://schemas.microsoft.com/office/drawing/2014/main" id="{EBAA703E-AF7F-8687-BDEA-6C2A4886A6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832"/>
            <a:ext cx="2178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55520" imgH="431640" progId="Equation.DSMT4">
                    <p:embed/>
                  </p:oleObj>
                </mc:Choice>
                <mc:Fallback>
                  <p:oleObj name="Equation" r:id="rId11" imgW="1955520" imgH="4316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32"/>
                          <a:ext cx="2178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84" name="Group 52">
            <a:extLst>
              <a:ext uri="{FF2B5EF4-FFF2-40B4-BE49-F238E27FC236}">
                <a16:creationId xmlns:a16="http://schemas.microsoft.com/office/drawing/2014/main" id="{76771AE0-D323-EA0A-0534-1D60E574F3B2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648200"/>
            <a:ext cx="3665538" cy="503238"/>
            <a:chOff x="3216" y="2928"/>
            <a:chExt cx="2309" cy="317"/>
          </a:xfrm>
        </p:grpSpPr>
        <p:sp>
          <p:nvSpPr>
            <p:cNvPr id="44065" name="Text Box 33">
              <a:extLst>
                <a:ext uri="{FF2B5EF4-FFF2-40B4-BE49-F238E27FC236}">
                  <a16:creationId xmlns:a16="http://schemas.microsoft.com/office/drawing/2014/main" id="{85DD3065-0639-657E-B4FA-ED66BB0182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设</a:t>
              </a:r>
            </a:p>
          </p:txBody>
        </p:sp>
        <p:graphicFrame>
          <p:nvGraphicFramePr>
            <p:cNvPr id="44066" name="Object 34">
              <a:extLst>
                <a:ext uri="{FF2B5EF4-FFF2-40B4-BE49-F238E27FC236}">
                  <a16:creationId xmlns:a16="http://schemas.microsoft.com/office/drawing/2014/main" id="{237079E6-0D4E-D7BE-69E5-91A376C7CC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6" y="2952"/>
            <a:ext cx="202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00200" imgH="228600" progId="Equation.DSMT4">
                    <p:embed/>
                  </p:oleObj>
                </mc:Choice>
                <mc:Fallback>
                  <p:oleObj name="Equation" r:id="rId13" imgW="160020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2952"/>
                          <a:ext cx="2029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68" name="Object 36">
            <a:extLst>
              <a:ext uri="{FF2B5EF4-FFF2-40B4-BE49-F238E27FC236}">
                <a16:creationId xmlns:a16="http://schemas.microsoft.com/office/drawing/2014/main" id="{61047919-801A-E654-EEE7-351D3935F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3" y="5268913"/>
          <a:ext cx="5757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16040" imgH="342720" progId="Equation.DSMT4">
                  <p:embed/>
                </p:oleObj>
              </mc:Choice>
              <mc:Fallback>
                <p:oleObj name="Equation" r:id="rId15" imgW="3416040" imgH="3427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5268913"/>
                        <a:ext cx="57578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70" name="Group 38">
            <a:extLst>
              <a:ext uri="{FF2B5EF4-FFF2-40B4-BE49-F238E27FC236}">
                <a16:creationId xmlns:a16="http://schemas.microsoft.com/office/drawing/2014/main" id="{E51B4DD4-4466-60B3-F55B-790D3AA8889D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5105400"/>
            <a:ext cx="838200" cy="685800"/>
            <a:chOff x="3744" y="1968"/>
            <a:chExt cx="528" cy="432"/>
          </a:xfrm>
        </p:grpSpPr>
        <p:sp>
          <p:nvSpPr>
            <p:cNvPr id="44071" name="Line 39">
              <a:extLst>
                <a:ext uri="{FF2B5EF4-FFF2-40B4-BE49-F238E27FC236}">
                  <a16:creationId xmlns:a16="http://schemas.microsoft.com/office/drawing/2014/main" id="{5084A69C-6DA8-0429-03BD-8F6E7BC596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112"/>
              <a:ext cx="336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2" name="Text Box 40">
              <a:extLst>
                <a:ext uri="{FF2B5EF4-FFF2-40B4-BE49-F238E27FC236}">
                  <a16:creationId xmlns:a16="http://schemas.microsoft.com/office/drawing/2014/main" id="{3FA54E5B-0BA0-D9A5-F474-3430F2CFCD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96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0000"/>
                  </a:solidFill>
                  <a:effectLst/>
                </a:rPr>
                <a:t>0</a:t>
              </a:r>
            </a:p>
          </p:txBody>
        </p:sp>
      </p:grpSp>
      <p:graphicFrame>
        <p:nvGraphicFramePr>
          <p:cNvPr id="44073" name="Object 41">
            <a:extLst>
              <a:ext uri="{FF2B5EF4-FFF2-40B4-BE49-F238E27FC236}">
                <a16:creationId xmlns:a16="http://schemas.microsoft.com/office/drawing/2014/main" id="{DA0546B4-8840-DCDD-DF11-C1914E662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5181600"/>
          <a:ext cx="15240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431640" progId="Equation.DSMT4">
                  <p:embed/>
                </p:oleObj>
              </mc:Choice>
              <mc:Fallback>
                <p:oleObj name="Equation" r:id="rId17" imgW="86328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81600"/>
                        <a:ext cx="15240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4" name="Object 42">
            <a:extLst>
              <a:ext uri="{FF2B5EF4-FFF2-40B4-BE49-F238E27FC236}">
                <a16:creationId xmlns:a16="http://schemas.microsoft.com/office/drawing/2014/main" id="{95383A4A-3A03-8A88-E832-2ABC9925B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867400"/>
          <a:ext cx="16002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160" imgH="431640" progId="Equation.DSMT4">
                  <p:embed/>
                </p:oleObj>
              </mc:Choice>
              <mc:Fallback>
                <p:oleObj name="Equation" r:id="rId19" imgW="965160" imgH="431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867400"/>
                        <a:ext cx="16002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5" name="Text Box 43">
            <a:extLst>
              <a:ext uri="{FF2B5EF4-FFF2-40B4-BE49-F238E27FC236}">
                <a16:creationId xmlns:a16="http://schemas.microsoft.com/office/drawing/2014/main" id="{E2A7EFC2-013F-B9BF-F4D4-B81E5593D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867400"/>
            <a:ext cx="99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  <a:effectLst/>
                <a:sym typeface="Wingdings" panose="05000000000000000000" pitchFamily="2" charset="2"/>
              </a:rPr>
              <a:t></a:t>
            </a:r>
            <a:endParaRPr lang="en-US" altLang="zh-CN" sz="4400" b="1">
              <a:solidFill>
                <a:srgbClr val="FF0000"/>
              </a:solidFill>
              <a:effectLst/>
            </a:endParaRPr>
          </a:p>
        </p:txBody>
      </p:sp>
      <p:sp>
        <p:nvSpPr>
          <p:cNvPr id="44076" name="AutoShape 44">
            <a:extLst>
              <a:ext uri="{FF2B5EF4-FFF2-40B4-BE49-F238E27FC236}">
                <a16:creationId xmlns:a16="http://schemas.microsoft.com/office/drawing/2014/main" id="{805CDC1A-27BE-5D13-0921-820F42C8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905000"/>
            <a:ext cx="4721225" cy="1447800"/>
          </a:xfrm>
          <a:prstGeom prst="wedgeEllipseCallout">
            <a:avLst>
              <a:gd name="adj1" fmla="val 15130"/>
              <a:gd name="adj2" fmla="val -130810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effectLst/>
              </a:rPr>
              <a:t>求 </a:t>
            </a:r>
            <a:r>
              <a:rPr lang="en-US" altLang="zh-CN" sz="2400" b="1">
                <a:effectLst/>
              </a:rPr>
              <a:t>Gauss </a:t>
            </a:r>
            <a:r>
              <a:rPr lang="zh-CN" altLang="zh-CN" sz="2400" b="1">
                <a:effectLst/>
              </a:rPr>
              <a:t>点</a:t>
            </a:r>
            <a:r>
              <a:rPr lang="zh-CN" altLang="en-US" sz="2400" b="1">
                <a:effectLst/>
              </a:rPr>
              <a:t> </a:t>
            </a:r>
            <a:r>
              <a:rPr lang="zh-CN" altLang="en-US" sz="2400" b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 </a:t>
            </a:r>
            <a:r>
              <a:rPr lang="zh-CN" altLang="zh-CN" sz="2400" b="1">
                <a:effectLst/>
              </a:rPr>
              <a:t>求</a:t>
            </a:r>
            <a:r>
              <a:rPr lang="zh-CN" altLang="en-US" sz="2400" b="1" i="1">
                <a:effectLst/>
                <a:sym typeface="Symbol" panose="05050102010706020507" pitchFamily="18" charset="2"/>
              </a:rPr>
              <a:t></a:t>
            </a:r>
            <a:r>
              <a:rPr lang="en-US" altLang="zh-CN" sz="2400" b="1">
                <a:effectLst/>
              </a:rPr>
              <a:t>(</a:t>
            </a:r>
            <a:r>
              <a:rPr lang="en-US" altLang="zh-CN" sz="2400" b="1" i="1">
                <a:effectLst/>
              </a:rPr>
              <a:t>x</a:t>
            </a:r>
            <a:r>
              <a:rPr lang="en-US" altLang="zh-CN" sz="2400" b="1">
                <a:effectLst/>
              </a:rPr>
              <a:t>)</a:t>
            </a:r>
          </a:p>
        </p:txBody>
      </p:sp>
      <p:grpSp>
        <p:nvGrpSpPr>
          <p:cNvPr id="44083" name="Group 51">
            <a:extLst>
              <a:ext uri="{FF2B5EF4-FFF2-40B4-BE49-F238E27FC236}">
                <a16:creationId xmlns:a16="http://schemas.microsoft.com/office/drawing/2014/main" id="{DB3F1FEE-2ECF-D7CF-C508-239708D7DABA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33375"/>
            <a:ext cx="8305800" cy="1187450"/>
            <a:chOff x="240" y="192"/>
            <a:chExt cx="5232" cy="748"/>
          </a:xfrm>
        </p:grpSpPr>
        <p:sp>
          <p:nvSpPr>
            <p:cNvPr id="44080" name="Text Box 48">
              <a:extLst>
                <a:ext uri="{FF2B5EF4-FFF2-40B4-BE49-F238E27FC236}">
                  <a16:creationId xmlns:a16="http://schemas.microsoft.com/office/drawing/2014/main" id="{4477CD79-CD11-3DF5-23EE-69484AF1A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92"/>
              <a:ext cx="523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400" b="1">
                  <a:effectLst/>
                </a:rPr>
                <a:t>　　　 </a:t>
              </a:r>
              <a:r>
                <a:rPr lang="en-US" altLang="zh-CN" sz="2400" b="1" i="1">
                  <a:effectLst/>
                </a:rPr>
                <a:t>x</a:t>
              </a:r>
              <a:r>
                <a:rPr lang="en-US" altLang="zh-CN" sz="2400" b="1" baseline="-25000">
                  <a:effectLst/>
                </a:rPr>
                <a:t>0 </a:t>
              </a:r>
              <a:r>
                <a:rPr lang="en-US" altLang="zh-CN" sz="2400" b="1">
                  <a:effectLst/>
                </a:rPr>
                <a:t>… </a:t>
              </a:r>
              <a:r>
                <a:rPr lang="en-US" altLang="zh-CN" sz="2400" b="1" i="1">
                  <a:effectLst/>
                </a:rPr>
                <a:t>x</a:t>
              </a:r>
              <a:r>
                <a:rPr lang="en-US" altLang="zh-CN" sz="2400" b="1" i="1" baseline="-25000">
                  <a:effectLst/>
                </a:rPr>
                <a:t>n</a:t>
              </a:r>
              <a:r>
                <a:rPr lang="en-US" altLang="zh-CN" sz="2400" b="1" i="1" baseline="-25000">
                  <a:solidFill>
                    <a:srgbClr val="FF0000"/>
                  </a:solidFill>
                  <a:effectLst/>
                </a:rPr>
                <a:t> </a:t>
              </a:r>
              <a:r>
                <a:rPr lang="zh-CN" altLang="en-US" sz="2400" b="1">
                  <a:effectLst/>
                </a:rPr>
                <a:t>为 </a:t>
              </a:r>
              <a:r>
                <a:rPr lang="en-US" altLang="zh-CN" sz="2400" b="1">
                  <a:effectLst/>
                </a:rPr>
                <a:t>Gauss </a:t>
              </a:r>
              <a:r>
                <a:rPr lang="zh-CN" altLang="en-US" sz="2400" b="1">
                  <a:effectLst/>
                </a:rPr>
                <a:t>点 </a:t>
              </a:r>
              <a:r>
                <a:rPr lang="zh-CN" altLang="en-US" sz="2400" b="1">
                  <a:solidFill>
                    <a:schemeClr val="accent2"/>
                  </a:solidFill>
                  <a:effectLst/>
                  <a:sym typeface="Symbol" panose="05050102010706020507" pitchFamily="18" charset="2"/>
                </a:rPr>
                <a:t></a:t>
              </a:r>
              <a:r>
                <a:rPr lang="zh-CN" altLang="en-US" sz="2400" b="1">
                  <a:effectLst/>
                  <a:sym typeface="Symbol" panose="05050102010706020507" pitchFamily="18" charset="2"/>
                </a:rPr>
                <a:t>                               </a:t>
              </a:r>
              <a:r>
                <a:rPr lang="zh-CN" altLang="en-US" sz="2400" b="1">
                  <a:effectLst/>
                </a:rPr>
                <a:t>与任意次数不大于</a:t>
              </a:r>
              <a:r>
                <a:rPr lang="en-US" altLang="zh-CN" sz="2400" b="1" i="1">
                  <a:effectLst/>
                </a:rPr>
                <a:t>n</a:t>
              </a:r>
              <a:r>
                <a:rPr lang="en-US" altLang="zh-CN" sz="2400" b="1">
                  <a:effectLst/>
                </a:rPr>
                <a:t> </a:t>
              </a:r>
              <a:r>
                <a:rPr lang="zh-CN" altLang="en-US" sz="2400" b="1">
                  <a:effectLst/>
                </a:rPr>
                <a:t>的多项式 </a:t>
              </a:r>
              <a:r>
                <a:rPr lang="en-US" altLang="zh-CN" sz="2400" b="1" i="1">
                  <a:effectLst/>
                </a:rPr>
                <a:t>P</a:t>
              </a:r>
              <a:r>
                <a:rPr lang="en-US" altLang="zh-CN" sz="2400" b="1">
                  <a:effectLst/>
                </a:rPr>
                <a:t>(</a:t>
              </a:r>
              <a:r>
                <a:rPr lang="en-US" altLang="zh-CN" sz="2400" b="1" i="1">
                  <a:effectLst/>
                </a:rPr>
                <a:t>x</a:t>
              </a:r>
              <a:r>
                <a:rPr lang="en-US" altLang="zh-CN" sz="2400" b="1">
                  <a:effectLst/>
                </a:rPr>
                <a:t>) </a:t>
              </a:r>
              <a:r>
                <a:rPr lang="zh-CN" altLang="en-US" sz="2400" b="1">
                  <a:solidFill>
                    <a:schemeClr val="accent2"/>
                  </a:solidFill>
                  <a:effectLst/>
                </a:rPr>
                <a:t>（带权）正交</a:t>
              </a:r>
              <a:r>
                <a:rPr lang="zh-CN" altLang="en-US" sz="2400" b="1">
                  <a:effectLst/>
                </a:rPr>
                <a:t>。</a:t>
              </a:r>
            </a:p>
          </p:txBody>
        </p:sp>
        <p:graphicFrame>
          <p:nvGraphicFramePr>
            <p:cNvPr id="44081" name="Object 49">
              <a:extLst>
                <a:ext uri="{FF2B5EF4-FFF2-40B4-BE49-F238E27FC236}">
                  <a16:creationId xmlns:a16="http://schemas.microsoft.com/office/drawing/2014/main" id="{C9A149F0-3332-5118-72F5-D839BD986E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1" y="192"/>
            <a:ext cx="1506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31560" imgH="431640" progId="Equation.DSMT4">
                    <p:embed/>
                  </p:oleObj>
                </mc:Choice>
                <mc:Fallback>
                  <p:oleObj name="Equation" r:id="rId21" imgW="1231560" imgH="43164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" y="192"/>
                          <a:ext cx="1506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82" name="AutoShape 50">
              <a:extLst>
                <a:ext uri="{FF2B5EF4-FFF2-40B4-BE49-F238E27FC236}">
                  <a16:creationId xmlns:a16="http://schemas.microsoft.com/office/drawing/2014/main" id="{1EEB93B1-FF4B-910B-D172-A746E0E01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0"/>
              <a:ext cx="624" cy="384"/>
            </a:xfrm>
            <a:prstGeom prst="bevel">
              <a:avLst>
                <a:gd name="adj" fmla="val 12500"/>
              </a:avLst>
            </a:prstGeom>
            <a:blipFill dpi="0" rotWithShape="0">
              <a:blip r:embed="rId2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0" lang="zh-CN" altLang="en-US" sz="2800" b="1">
                  <a:effectLst/>
                </a:rPr>
                <a:t>定理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40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 autoUpdateAnimBg="0"/>
      <p:bldP spid="44046" grpId="0" autoUpdateAnimBg="0"/>
      <p:bldP spid="44053" grpId="0" autoUpdateAnimBg="0"/>
      <p:bldP spid="44054" grpId="0" autoUpdateAnimBg="0"/>
      <p:bldP spid="44075" grpId="0" autoUpdateAnimBg="0"/>
      <p:bldP spid="44076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435" name="Group 59">
            <a:extLst>
              <a:ext uri="{FF2B5EF4-FFF2-40B4-BE49-F238E27FC236}">
                <a16:creationId xmlns:a16="http://schemas.microsoft.com/office/drawing/2014/main" id="{25470E41-D8E7-C5DA-CCE2-4FF1595BFC1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057400"/>
            <a:ext cx="8915400" cy="4800600"/>
            <a:chOff x="144" y="1296"/>
            <a:chExt cx="5616" cy="3024"/>
          </a:xfrm>
        </p:grpSpPr>
        <p:sp>
          <p:nvSpPr>
            <p:cNvPr id="101421" name="AutoShape 45">
              <a:extLst>
                <a:ext uri="{FF2B5EF4-FFF2-40B4-BE49-F238E27FC236}">
                  <a16:creationId xmlns:a16="http://schemas.microsoft.com/office/drawing/2014/main" id="{28FBA5A4-71E8-2905-061E-C5081BD15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96"/>
              <a:ext cx="4272" cy="1104"/>
            </a:xfrm>
            <a:prstGeom prst="cloudCallout">
              <a:avLst>
                <a:gd name="adj1" fmla="val -62056"/>
                <a:gd name="adj2" fmla="val 1322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CCFFFF"/>
                </a:gs>
              </a:gsLst>
              <a:lin ang="5400000" scaled="1"/>
            </a:gradFill>
            <a:ln w="9525">
              <a:solidFill>
                <a:srgbClr val="CC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rIns="18000"/>
            <a:lstStyle>
              <a:lvl1pPr marL="577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83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58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b="1">
                  <a:solidFill>
                    <a:srgbClr val="FF0000"/>
                  </a:solidFill>
                  <a:effectLst/>
                  <a:ea typeface="楷体_GB2312" pitchFamily="49" charset="-122"/>
                </a:rPr>
                <a:t>n+1</a:t>
              </a:r>
              <a:r>
                <a:rPr lang="zh-CN" altLang="en-US" b="1">
                  <a:effectLst/>
                  <a:ea typeface="楷体_GB2312" pitchFamily="49" charset="-122"/>
                </a:rPr>
                <a:t>个求积节点的插值型求积公式代数精度的</a:t>
              </a:r>
            </a:p>
            <a:p>
              <a:pPr algn="ctr"/>
              <a:r>
                <a:rPr lang="zh-CN" altLang="en-US" b="1">
                  <a:effectLst/>
                  <a:ea typeface="楷体_GB2312" pitchFamily="49" charset="-122"/>
                </a:rPr>
                <a:t>最高值为</a:t>
              </a:r>
              <a:r>
                <a:rPr lang="en-US" altLang="zh-CN" b="1">
                  <a:solidFill>
                    <a:srgbClr val="FF0000"/>
                  </a:solidFill>
                  <a:effectLst/>
                  <a:ea typeface="楷体_GB2312" pitchFamily="49" charset="-122"/>
                </a:rPr>
                <a:t>2n+1</a:t>
              </a:r>
              <a:r>
                <a:rPr lang="zh-CN" altLang="en-US" b="1"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因而高斯型求积公式</a:t>
              </a:r>
            </a:p>
            <a:p>
              <a:pPr algn="ctr"/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常称为最高代数精度求积公式。</a:t>
              </a:r>
            </a:p>
          </p:txBody>
        </p:sp>
        <p:grpSp>
          <p:nvGrpSpPr>
            <p:cNvPr id="101380" name="Group 4">
              <a:extLst>
                <a:ext uri="{FF2B5EF4-FFF2-40B4-BE49-F238E27FC236}">
                  <a16:creationId xmlns:a16="http://schemas.microsoft.com/office/drawing/2014/main" id="{3127D451-0C99-5523-6022-DBA1416A33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1578"/>
              <a:ext cx="1502" cy="2742"/>
              <a:chOff x="3123" y="758"/>
              <a:chExt cx="1405" cy="2742"/>
            </a:xfrm>
          </p:grpSpPr>
          <p:grpSp>
            <p:nvGrpSpPr>
              <p:cNvPr id="101381" name="Group 5">
                <a:extLst>
                  <a:ext uri="{FF2B5EF4-FFF2-40B4-BE49-F238E27FC236}">
                    <a16:creationId xmlns:a16="http://schemas.microsoft.com/office/drawing/2014/main" id="{4D689D87-1C07-1AF9-E367-76D5D23ACA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1920"/>
                <a:ext cx="857" cy="1580"/>
                <a:chOff x="3588" y="1911"/>
                <a:chExt cx="857" cy="1580"/>
              </a:xfrm>
            </p:grpSpPr>
            <p:grpSp>
              <p:nvGrpSpPr>
                <p:cNvPr id="101382" name="Group 6">
                  <a:extLst>
                    <a:ext uri="{FF2B5EF4-FFF2-40B4-BE49-F238E27FC236}">
                      <a16:creationId xmlns:a16="http://schemas.microsoft.com/office/drawing/2014/main" id="{33FD5925-14F8-F90B-819B-8E7B1A71CAA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47" y="2931"/>
                  <a:ext cx="750" cy="560"/>
                  <a:chOff x="3647" y="2931"/>
                  <a:chExt cx="750" cy="560"/>
                </a:xfrm>
              </p:grpSpPr>
              <p:sp>
                <p:nvSpPr>
                  <p:cNvPr id="101383" name="Freeform 7">
                    <a:extLst>
                      <a:ext uri="{FF2B5EF4-FFF2-40B4-BE49-F238E27FC236}">
                        <a16:creationId xmlns:a16="http://schemas.microsoft.com/office/drawing/2014/main" id="{21CE120B-B2DA-A123-3E1C-B09C84CF6D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996" y="2931"/>
                    <a:ext cx="401" cy="203"/>
                  </a:xfrm>
                  <a:custGeom>
                    <a:avLst/>
                    <a:gdLst>
                      <a:gd name="T0" fmla="*/ 19 w 401"/>
                      <a:gd name="T1" fmla="*/ 47 h 203"/>
                      <a:gd name="T2" fmla="*/ 10 w 401"/>
                      <a:gd name="T3" fmla="*/ 105 h 203"/>
                      <a:gd name="T4" fmla="*/ 0 w 401"/>
                      <a:gd name="T5" fmla="*/ 144 h 203"/>
                      <a:gd name="T6" fmla="*/ 6 w 401"/>
                      <a:gd name="T7" fmla="*/ 173 h 203"/>
                      <a:gd name="T8" fmla="*/ 19 w 401"/>
                      <a:gd name="T9" fmla="*/ 186 h 203"/>
                      <a:gd name="T10" fmla="*/ 65 w 401"/>
                      <a:gd name="T11" fmla="*/ 191 h 203"/>
                      <a:gd name="T12" fmla="*/ 124 w 401"/>
                      <a:gd name="T13" fmla="*/ 186 h 203"/>
                      <a:gd name="T14" fmla="*/ 140 w 401"/>
                      <a:gd name="T15" fmla="*/ 159 h 203"/>
                      <a:gd name="T16" fmla="*/ 222 w 401"/>
                      <a:gd name="T17" fmla="*/ 194 h 203"/>
                      <a:gd name="T18" fmla="*/ 279 w 401"/>
                      <a:gd name="T19" fmla="*/ 203 h 203"/>
                      <a:gd name="T20" fmla="*/ 317 w 401"/>
                      <a:gd name="T21" fmla="*/ 203 h 203"/>
                      <a:gd name="T22" fmla="*/ 366 w 401"/>
                      <a:gd name="T23" fmla="*/ 199 h 203"/>
                      <a:gd name="T24" fmla="*/ 388 w 401"/>
                      <a:gd name="T25" fmla="*/ 191 h 203"/>
                      <a:gd name="T26" fmla="*/ 401 w 401"/>
                      <a:gd name="T27" fmla="*/ 170 h 203"/>
                      <a:gd name="T28" fmla="*/ 395 w 401"/>
                      <a:gd name="T29" fmla="*/ 131 h 203"/>
                      <a:gd name="T30" fmla="*/ 373 w 401"/>
                      <a:gd name="T31" fmla="*/ 112 h 203"/>
                      <a:gd name="T32" fmla="*/ 317 w 401"/>
                      <a:gd name="T33" fmla="*/ 111 h 203"/>
                      <a:gd name="T34" fmla="*/ 256 w 401"/>
                      <a:gd name="T35" fmla="*/ 90 h 203"/>
                      <a:gd name="T36" fmla="*/ 205 w 401"/>
                      <a:gd name="T37" fmla="*/ 72 h 203"/>
                      <a:gd name="T38" fmla="*/ 205 w 401"/>
                      <a:gd name="T39" fmla="*/ 0 h 203"/>
                      <a:gd name="T40" fmla="*/ 19 w 401"/>
                      <a:gd name="T41" fmla="*/ 47 h 20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01" h="203">
                        <a:moveTo>
                          <a:pt x="19" y="47"/>
                        </a:moveTo>
                        <a:lnTo>
                          <a:pt x="10" y="105"/>
                        </a:lnTo>
                        <a:lnTo>
                          <a:pt x="0" y="144"/>
                        </a:lnTo>
                        <a:lnTo>
                          <a:pt x="6" y="173"/>
                        </a:lnTo>
                        <a:lnTo>
                          <a:pt x="19" y="186"/>
                        </a:lnTo>
                        <a:lnTo>
                          <a:pt x="65" y="191"/>
                        </a:lnTo>
                        <a:lnTo>
                          <a:pt x="124" y="186"/>
                        </a:lnTo>
                        <a:lnTo>
                          <a:pt x="140" y="159"/>
                        </a:lnTo>
                        <a:lnTo>
                          <a:pt x="222" y="194"/>
                        </a:lnTo>
                        <a:lnTo>
                          <a:pt x="279" y="203"/>
                        </a:lnTo>
                        <a:lnTo>
                          <a:pt x="317" y="203"/>
                        </a:lnTo>
                        <a:lnTo>
                          <a:pt x="366" y="199"/>
                        </a:lnTo>
                        <a:lnTo>
                          <a:pt x="388" y="191"/>
                        </a:lnTo>
                        <a:lnTo>
                          <a:pt x="401" y="170"/>
                        </a:lnTo>
                        <a:lnTo>
                          <a:pt x="395" y="131"/>
                        </a:lnTo>
                        <a:lnTo>
                          <a:pt x="373" y="112"/>
                        </a:lnTo>
                        <a:lnTo>
                          <a:pt x="317" y="111"/>
                        </a:lnTo>
                        <a:lnTo>
                          <a:pt x="256" y="90"/>
                        </a:lnTo>
                        <a:lnTo>
                          <a:pt x="205" y="72"/>
                        </a:lnTo>
                        <a:lnTo>
                          <a:pt x="205" y="0"/>
                        </a:lnTo>
                        <a:lnTo>
                          <a:pt x="19" y="47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384" name="Freeform 8">
                    <a:extLst>
                      <a:ext uri="{FF2B5EF4-FFF2-40B4-BE49-F238E27FC236}">
                        <a16:creationId xmlns:a16="http://schemas.microsoft.com/office/drawing/2014/main" id="{F1841C02-1A8C-CDB1-1C49-E2E02CC4D86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47" y="3296"/>
                    <a:ext cx="268" cy="195"/>
                  </a:xfrm>
                  <a:custGeom>
                    <a:avLst/>
                    <a:gdLst>
                      <a:gd name="T0" fmla="*/ 26 w 268"/>
                      <a:gd name="T1" fmla="*/ 3 h 195"/>
                      <a:gd name="T2" fmla="*/ 0 w 268"/>
                      <a:gd name="T3" fmla="*/ 68 h 195"/>
                      <a:gd name="T4" fmla="*/ 4 w 268"/>
                      <a:gd name="T5" fmla="*/ 103 h 195"/>
                      <a:gd name="T6" fmla="*/ 33 w 268"/>
                      <a:gd name="T7" fmla="*/ 106 h 195"/>
                      <a:gd name="T8" fmla="*/ 54 w 268"/>
                      <a:gd name="T9" fmla="*/ 148 h 195"/>
                      <a:gd name="T10" fmla="*/ 96 w 268"/>
                      <a:gd name="T11" fmla="*/ 170 h 195"/>
                      <a:gd name="T12" fmla="*/ 159 w 268"/>
                      <a:gd name="T13" fmla="*/ 188 h 195"/>
                      <a:gd name="T14" fmla="*/ 188 w 268"/>
                      <a:gd name="T15" fmla="*/ 195 h 195"/>
                      <a:gd name="T16" fmla="*/ 223 w 268"/>
                      <a:gd name="T17" fmla="*/ 193 h 195"/>
                      <a:gd name="T18" fmla="*/ 257 w 268"/>
                      <a:gd name="T19" fmla="*/ 177 h 195"/>
                      <a:gd name="T20" fmla="*/ 268 w 268"/>
                      <a:gd name="T21" fmla="*/ 141 h 195"/>
                      <a:gd name="T22" fmla="*/ 259 w 268"/>
                      <a:gd name="T23" fmla="*/ 103 h 195"/>
                      <a:gd name="T24" fmla="*/ 233 w 268"/>
                      <a:gd name="T25" fmla="*/ 79 h 195"/>
                      <a:gd name="T26" fmla="*/ 193 w 268"/>
                      <a:gd name="T27" fmla="*/ 64 h 195"/>
                      <a:gd name="T28" fmla="*/ 186 w 268"/>
                      <a:gd name="T29" fmla="*/ 29 h 195"/>
                      <a:gd name="T30" fmla="*/ 178 w 268"/>
                      <a:gd name="T31" fmla="*/ 0 h 195"/>
                      <a:gd name="T32" fmla="*/ 26 w 268"/>
                      <a:gd name="T33" fmla="*/ 3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68" h="195">
                        <a:moveTo>
                          <a:pt x="26" y="3"/>
                        </a:moveTo>
                        <a:lnTo>
                          <a:pt x="0" y="68"/>
                        </a:lnTo>
                        <a:lnTo>
                          <a:pt x="4" y="103"/>
                        </a:lnTo>
                        <a:lnTo>
                          <a:pt x="33" y="106"/>
                        </a:lnTo>
                        <a:lnTo>
                          <a:pt x="54" y="148"/>
                        </a:lnTo>
                        <a:lnTo>
                          <a:pt x="96" y="170"/>
                        </a:lnTo>
                        <a:lnTo>
                          <a:pt x="159" y="188"/>
                        </a:lnTo>
                        <a:lnTo>
                          <a:pt x="188" y="195"/>
                        </a:lnTo>
                        <a:lnTo>
                          <a:pt x="223" y="193"/>
                        </a:lnTo>
                        <a:lnTo>
                          <a:pt x="257" y="177"/>
                        </a:lnTo>
                        <a:lnTo>
                          <a:pt x="268" y="141"/>
                        </a:lnTo>
                        <a:lnTo>
                          <a:pt x="259" y="103"/>
                        </a:lnTo>
                        <a:lnTo>
                          <a:pt x="233" y="79"/>
                        </a:lnTo>
                        <a:lnTo>
                          <a:pt x="193" y="64"/>
                        </a:lnTo>
                        <a:lnTo>
                          <a:pt x="186" y="29"/>
                        </a:lnTo>
                        <a:lnTo>
                          <a:pt x="178" y="0"/>
                        </a:lnTo>
                        <a:lnTo>
                          <a:pt x="26" y="3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385" name="Freeform 9">
                  <a:extLst>
                    <a:ext uri="{FF2B5EF4-FFF2-40B4-BE49-F238E27FC236}">
                      <a16:creationId xmlns:a16="http://schemas.microsoft.com/office/drawing/2014/main" id="{67505A76-4B22-DB74-2082-1F817E44F7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8" y="1911"/>
                  <a:ext cx="857" cy="1412"/>
                </a:xfrm>
                <a:custGeom>
                  <a:avLst/>
                  <a:gdLst>
                    <a:gd name="T0" fmla="*/ 8 w 857"/>
                    <a:gd name="T1" fmla="*/ 120 h 1412"/>
                    <a:gd name="T2" fmla="*/ 136 w 857"/>
                    <a:gd name="T3" fmla="*/ 114 h 1412"/>
                    <a:gd name="T4" fmla="*/ 194 w 857"/>
                    <a:gd name="T5" fmla="*/ 101 h 1412"/>
                    <a:gd name="T6" fmla="*/ 313 w 857"/>
                    <a:gd name="T7" fmla="*/ 60 h 1412"/>
                    <a:gd name="T8" fmla="*/ 383 w 857"/>
                    <a:gd name="T9" fmla="*/ 0 h 1412"/>
                    <a:gd name="T10" fmla="*/ 530 w 857"/>
                    <a:gd name="T11" fmla="*/ 127 h 1412"/>
                    <a:gd name="T12" fmla="*/ 659 w 857"/>
                    <a:gd name="T13" fmla="*/ 226 h 1412"/>
                    <a:gd name="T14" fmla="*/ 729 w 857"/>
                    <a:gd name="T15" fmla="*/ 290 h 1412"/>
                    <a:gd name="T16" fmla="*/ 786 w 857"/>
                    <a:gd name="T17" fmla="*/ 361 h 1412"/>
                    <a:gd name="T18" fmla="*/ 829 w 857"/>
                    <a:gd name="T19" fmla="*/ 411 h 1412"/>
                    <a:gd name="T20" fmla="*/ 843 w 857"/>
                    <a:gd name="T21" fmla="*/ 439 h 1412"/>
                    <a:gd name="T22" fmla="*/ 857 w 857"/>
                    <a:gd name="T23" fmla="*/ 482 h 1412"/>
                    <a:gd name="T24" fmla="*/ 857 w 857"/>
                    <a:gd name="T25" fmla="*/ 546 h 1412"/>
                    <a:gd name="T26" fmla="*/ 804 w 857"/>
                    <a:gd name="T27" fmla="*/ 630 h 1412"/>
                    <a:gd name="T28" fmla="*/ 743 w 857"/>
                    <a:gd name="T29" fmla="*/ 790 h 1412"/>
                    <a:gd name="T30" fmla="*/ 696 w 857"/>
                    <a:gd name="T31" fmla="*/ 923 h 1412"/>
                    <a:gd name="T32" fmla="*/ 677 w 857"/>
                    <a:gd name="T33" fmla="*/ 990 h 1412"/>
                    <a:gd name="T34" fmla="*/ 652 w 857"/>
                    <a:gd name="T35" fmla="*/ 1100 h 1412"/>
                    <a:gd name="T36" fmla="*/ 588 w 857"/>
                    <a:gd name="T37" fmla="*/ 1093 h 1412"/>
                    <a:gd name="T38" fmla="*/ 510 w 857"/>
                    <a:gd name="T39" fmla="*/ 1100 h 1412"/>
                    <a:gd name="T40" fmla="*/ 432 w 857"/>
                    <a:gd name="T41" fmla="*/ 1100 h 1412"/>
                    <a:gd name="T42" fmla="*/ 453 w 857"/>
                    <a:gd name="T43" fmla="*/ 993 h 1412"/>
                    <a:gd name="T44" fmla="*/ 511 w 857"/>
                    <a:gd name="T45" fmla="*/ 821 h 1412"/>
                    <a:gd name="T46" fmla="*/ 574 w 857"/>
                    <a:gd name="T47" fmla="*/ 642 h 1412"/>
                    <a:gd name="T48" fmla="*/ 602 w 857"/>
                    <a:gd name="T49" fmla="*/ 564 h 1412"/>
                    <a:gd name="T50" fmla="*/ 546 w 857"/>
                    <a:gd name="T51" fmla="*/ 516 h 1412"/>
                    <a:gd name="T52" fmla="*/ 482 w 857"/>
                    <a:gd name="T53" fmla="*/ 482 h 1412"/>
                    <a:gd name="T54" fmla="*/ 418 w 857"/>
                    <a:gd name="T55" fmla="*/ 425 h 1412"/>
                    <a:gd name="T56" fmla="*/ 368 w 857"/>
                    <a:gd name="T57" fmla="*/ 375 h 1412"/>
                    <a:gd name="T58" fmla="*/ 355 w 857"/>
                    <a:gd name="T59" fmla="*/ 461 h 1412"/>
                    <a:gd name="T60" fmla="*/ 312 w 857"/>
                    <a:gd name="T61" fmla="*/ 646 h 1412"/>
                    <a:gd name="T62" fmla="*/ 305 w 857"/>
                    <a:gd name="T63" fmla="*/ 723 h 1412"/>
                    <a:gd name="T64" fmla="*/ 305 w 857"/>
                    <a:gd name="T65" fmla="*/ 794 h 1412"/>
                    <a:gd name="T66" fmla="*/ 275 w 857"/>
                    <a:gd name="T67" fmla="*/ 914 h 1412"/>
                    <a:gd name="T68" fmla="*/ 256 w 857"/>
                    <a:gd name="T69" fmla="*/ 1183 h 1412"/>
                    <a:gd name="T70" fmla="*/ 255 w 857"/>
                    <a:gd name="T71" fmla="*/ 1398 h 1412"/>
                    <a:gd name="T72" fmla="*/ 142 w 857"/>
                    <a:gd name="T73" fmla="*/ 1398 h 1412"/>
                    <a:gd name="T74" fmla="*/ 99 w 857"/>
                    <a:gd name="T75" fmla="*/ 1412 h 1412"/>
                    <a:gd name="T76" fmla="*/ 56 w 857"/>
                    <a:gd name="T77" fmla="*/ 1390 h 1412"/>
                    <a:gd name="T78" fmla="*/ 59 w 857"/>
                    <a:gd name="T79" fmla="*/ 1264 h 1412"/>
                    <a:gd name="T80" fmla="*/ 48 w 857"/>
                    <a:gd name="T81" fmla="*/ 1129 h 1412"/>
                    <a:gd name="T82" fmla="*/ 66 w 857"/>
                    <a:gd name="T83" fmla="*/ 928 h 1412"/>
                    <a:gd name="T84" fmla="*/ 78 w 857"/>
                    <a:gd name="T85" fmla="*/ 786 h 1412"/>
                    <a:gd name="T86" fmla="*/ 66 w 857"/>
                    <a:gd name="T87" fmla="*/ 578 h 1412"/>
                    <a:gd name="T88" fmla="*/ 29 w 857"/>
                    <a:gd name="T89" fmla="*/ 354 h 1412"/>
                    <a:gd name="T90" fmla="*/ 0 w 857"/>
                    <a:gd name="T91" fmla="*/ 219 h 1412"/>
                    <a:gd name="T92" fmla="*/ 8 w 857"/>
                    <a:gd name="T93" fmla="*/ 120 h 14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857" h="1412">
                      <a:moveTo>
                        <a:pt x="8" y="120"/>
                      </a:moveTo>
                      <a:lnTo>
                        <a:pt x="136" y="114"/>
                      </a:lnTo>
                      <a:lnTo>
                        <a:pt x="194" y="101"/>
                      </a:lnTo>
                      <a:lnTo>
                        <a:pt x="313" y="60"/>
                      </a:lnTo>
                      <a:lnTo>
                        <a:pt x="383" y="0"/>
                      </a:lnTo>
                      <a:lnTo>
                        <a:pt x="530" y="127"/>
                      </a:lnTo>
                      <a:lnTo>
                        <a:pt x="659" y="226"/>
                      </a:lnTo>
                      <a:lnTo>
                        <a:pt x="729" y="290"/>
                      </a:lnTo>
                      <a:lnTo>
                        <a:pt x="786" y="361"/>
                      </a:lnTo>
                      <a:lnTo>
                        <a:pt x="829" y="411"/>
                      </a:lnTo>
                      <a:lnTo>
                        <a:pt x="843" y="439"/>
                      </a:lnTo>
                      <a:lnTo>
                        <a:pt x="857" y="482"/>
                      </a:lnTo>
                      <a:lnTo>
                        <a:pt x="857" y="546"/>
                      </a:lnTo>
                      <a:lnTo>
                        <a:pt x="804" y="630"/>
                      </a:lnTo>
                      <a:lnTo>
                        <a:pt x="743" y="790"/>
                      </a:lnTo>
                      <a:lnTo>
                        <a:pt x="696" y="923"/>
                      </a:lnTo>
                      <a:lnTo>
                        <a:pt x="677" y="990"/>
                      </a:lnTo>
                      <a:lnTo>
                        <a:pt x="652" y="1100"/>
                      </a:lnTo>
                      <a:lnTo>
                        <a:pt x="588" y="1093"/>
                      </a:lnTo>
                      <a:lnTo>
                        <a:pt x="510" y="1100"/>
                      </a:lnTo>
                      <a:lnTo>
                        <a:pt x="432" y="1100"/>
                      </a:lnTo>
                      <a:lnTo>
                        <a:pt x="453" y="993"/>
                      </a:lnTo>
                      <a:lnTo>
                        <a:pt x="511" y="821"/>
                      </a:lnTo>
                      <a:lnTo>
                        <a:pt x="574" y="642"/>
                      </a:lnTo>
                      <a:lnTo>
                        <a:pt x="602" y="564"/>
                      </a:lnTo>
                      <a:lnTo>
                        <a:pt x="546" y="516"/>
                      </a:lnTo>
                      <a:lnTo>
                        <a:pt x="482" y="482"/>
                      </a:lnTo>
                      <a:lnTo>
                        <a:pt x="418" y="425"/>
                      </a:lnTo>
                      <a:lnTo>
                        <a:pt x="368" y="375"/>
                      </a:lnTo>
                      <a:lnTo>
                        <a:pt x="355" y="461"/>
                      </a:lnTo>
                      <a:lnTo>
                        <a:pt x="312" y="646"/>
                      </a:lnTo>
                      <a:lnTo>
                        <a:pt x="305" y="723"/>
                      </a:lnTo>
                      <a:lnTo>
                        <a:pt x="305" y="794"/>
                      </a:lnTo>
                      <a:lnTo>
                        <a:pt x="275" y="914"/>
                      </a:lnTo>
                      <a:lnTo>
                        <a:pt x="256" y="1183"/>
                      </a:lnTo>
                      <a:lnTo>
                        <a:pt x="255" y="1398"/>
                      </a:lnTo>
                      <a:lnTo>
                        <a:pt x="142" y="1398"/>
                      </a:lnTo>
                      <a:lnTo>
                        <a:pt x="99" y="1412"/>
                      </a:lnTo>
                      <a:lnTo>
                        <a:pt x="56" y="1390"/>
                      </a:lnTo>
                      <a:lnTo>
                        <a:pt x="59" y="1264"/>
                      </a:lnTo>
                      <a:lnTo>
                        <a:pt x="48" y="1129"/>
                      </a:lnTo>
                      <a:lnTo>
                        <a:pt x="66" y="928"/>
                      </a:lnTo>
                      <a:lnTo>
                        <a:pt x="78" y="786"/>
                      </a:lnTo>
                      <a:lnTo>
                        <a:pt x="66" y="578"/>
                      </a:lnTo>
                      <a:lnTo>
                        <a:pt x="29" y="354"/>
                      </a:lnTo>
                      <a:lnTo>
                        <a:pt x="0" y="219"/>
                      </a:lnTo>
                      <a:lnTo>
                        <a:pt x="8" y="12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1386" name="Group 10">
                <a:extLst>
                  <a:ext uri="{FF2B5EF4-FFF2-40B4-BE49-F238E27FC236}">
                    <a16:creationId xmlns:a16="http://schemas.microsoft.com/office/drawing/2014/main" id="{5F7AFEA4-69D9-1861-E5D4-276B37EF31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4326" y="1105"/>
                <a:ext cx="179" cy="317"/>
                <a:chOff x="4216" y="974"/>
                <a:chExt cx="163" cy="277"/>
              </a:xfrm>
            </p:grpSpPr>
            <p:sp>
              <p:nvSpPr>
                <p:cNvPr id="101387" name="Freeform 11">
                  <a:extLst>
                    <a:ext uri="{FF2B5EF4-FFF2-40B4-BE49-F238E27FC236}">
                      <a16:creationId xmlns:a16="http://schemas.microsoft.com/office/drawing/2014/main" id="{2CB61239-1D87-A77A-B7E2-7A87862CC1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16" y="974"/>
                  <a:ext cx="137" cy="274"/>
                </a:xfrm>
                <a:custGeom>
                  <a:avLst/>
                  <a:gdLst>
                    <a:gd name="T0" fmla="*/ 62 w 137"/>
                    <a:gd name="T1" fmla="*/ 274 h 274"/>
                    <a:gd name="T2" fmla="*/ 53 w 137"/>
                    <a:gd name="T3" fmla="*/ 219 h 274"/>
                    <a:gd name="T4" fmla="*/ 31 w 137"/>
                    <a:gd name="T5" fmla="*/ 184 h 274"/>
                    <a:gd name="T6" fmla="*/ 19 w 137"/>
                    <a:gd name="T7" fmla="*/ 142 h 274"/>
                    <a:gd name="T8" fmla="*/ 25 w 137"/>
                    <a:gd name="T9" fmla="*/ 106 h 274"/>
                    <a:gd name="T10" fmla="*/ 29 w 137"/>
                    <a:gd name="T11" fmla="*/ 84 h 274"/>
                    <a:gd name="T12" fmla="*/ 19 w 137"/>
                    <a:gd name="T13" fmla="*/ 50 h 274"/>
                    <a:gd name="T14" fmla="*/ 0 w 137"/>
                    <a:gd name="T15" fmla="*/ 23 h 274"/>
                    <a:gd name="T16" fmla="*/ 11 w 137"/>
                    <a:gd name="T17" fmla="*/ 4 h 274"/>
                    <a:gd name="T18" fmla="*/ 31 w 137"/>
                    <a:gd name="T19" fmla="*/ 0 h 274"/>
                    <a:gd name="T20" fmla="*/ 52 w 137"/>
                    <a:gd name="T21" fmla="*/ 4 h 274"/>
                    <a:gd name="T22" fmla="*/ 63 w 137"/>
                    <a:gd name="T23" fmla="*/ 19 h 274"/>
                    <a:gd name="T24" fmla="*/ 73 w 137"/>
                    <a:gd name="T25" fmla="*/ 31 h 274"/>
                    <a:gd name="T26" fmla="*/ 110 w 137"/>
                    <a:gd name="T27" fmla="*/ 82 h 274"/>
                    <a:gd name="T28" fmla="*/ 137 w 137"/>
                    <a:gd name="T29" fmla="*/ 131 h 274"/>
                    <a:gd name="T30" fmla="*/ 127 w 137"/>
                    <a:gd name="T31" fmla="*/ 195 h 274"/>
                    <a:gd name="T32" fmla="*/ 112 w 137"/>
                    <a:gd name="T33" fmla="*/ 274 h 274"/>
                    <a:gd name="T34" fmla="*/ 62 w 137"/>
                    <a:gd name="T35" fmla="*/ 274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37" h="274">
                      <a:moveTo>
                        <a:pt x="62" y="274"/>
                      </a:moveTo>
                      <a:lnTo>
                        <a:pt x="53" y="219"/>
                      </a:lnTo>
                      <a:lnTo>
                        <a:pt x="31" y="184"/>
                      </a:lnTo>
                      <a:lnTo>
                        <a:pt x="19" y="142"/>
                      </a:lnTo>
                      <a:lnTo>
                        <a:pt x="25" y="106"/>
                      </a:lnTo>
                      <a:lnTo>
                        <a:pt x="29" y="84"/>
                      </a:lnTo>
                      <a:lnTo>
                        <a:pt x="19" y="50"/>
                      </a:lnTo>
                      <a:lnTo>
                        <a:pt x="0" y="23"/>
                      </a:lnTo>
                      <a:lnTo>
                        <a:pt x="11" y="4"/>
                      </a:lnTo>
                      <a:lnTo>
                        <a:pt x="31" y="0"/>
                      </a:lnTo>
                      <a:lnTo>
                        <a:pt x="52" y="4"/>
                      </a:lnTo>
                      <a:lnTo>
                        <a:pt x="63" y="19"/>
                      </a:lnTo>
                      <a:lnTo>
                        <a:pt x="73" y="31"/>
                      </a:lnTo>
                      <a:lnTo>
                        <a:pt x="110" y="82"/>
                      </a:lnTo>
                      <a:lnTo>
                        <a:pt x="137" y="131"/>
                      </a:lnTo>
                      <a:lnTo>
                        <a:pt x="127" y="195"/>
                      </a:lnTo>
                      <a:lnTo>
                        <a:pt x="112" y="274"/>
                      </a:lnTo>
                      <a:lnTo>
                        <a:pt x="62" y="274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388" name="Freeform 12">
                  <a:extLst>
                    <a:ext uri="{FF2B5EF4-FFF2-40B4-BE49-F238E27FC236}">
                      <a16:creationId xmlns:a16="http://schemas.microsoft.com/office/drawing/2014/main" id="{DD8B9920-B534-C193-A436-5BFC6EEB5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40" y="1191"/>
                  <a:ext cx="139" cy="60"/>
                </a:xfrm>
                <a:custGeom>
                  <a:avLst/>
                  <a:gdLst>
                    <a:gd name="T0" fmla="*/ 0 w 139"/>
                    <a:gd name="T1" fmla="*/ 0 h 60"/>
                    <a:gd name="T2" fmla="*/ 7 w 139"/>
                    <a:gd name="T3" fmla="*/ 60 h 60"/>
                    <a:gd name="T4" fmla="*/ 139 w 139"/>
                    <a:gd name="T5" fmla="*/ 60 h 60"/>
                    <a:gd name="T6" fmla="*/ 132 w 139"/>
                    <a:gd name="T7" fmla="*/ 0 h 60"/>
                    <a:gd name="T8" fmla="*/ 82 w 139"/>
                    <a:gd name="T9" fmla="*/ 8 h 60"/>
                    <a:gd name="T10" fmla="*/ 0 w 139"/>
                    <a:gd name="T11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9" h="60">
                      <a:moveTo>
                        <a:pt x="0" y="0"/>
                      </a:moveTo>
                      <a:lnTo>
                        <a:pt x="7" y="60"/>
                      </a:lnTo>
                      <a:lnTo>
                        <a:pt x="139" y="60"/>
                      </a:lnTo>
                      <a:lnTo>
                        <a:pt x="132" y="0"/>
                      </a:lnTo>
                      <a:lnTo>
                        <a:pt x="82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1389" name="Freeform 13">
                <a:extLst>
                  <a:ext uri="{FF2B5EF4-FFF2-40B4-BE49-F238E27FC236}">
                    <a16:creationId xmlns:a16="http://schemas.microsoft.com/office/drawing/2014/main" id="{9C7A15A5-5B26-027D-45C5-D0E57F1F1F0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416" y="1171"/>
                <a:ext cx="648" cy="858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1390" name="Group 14">
                <a:extLst>
                  <a:ext uri="{FF2B5EF4-FFF2-40B4-BE49-F238E27FC236}">
                    <a16:creationId xmlns:a16="http://schemas.microsoft.com/office/drawing/2014/main" id="{8F625844-A61F-2F43-36DF-F1BEF7117C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668" y="1230"/>
                <a:ext cx="710" cy="940"/>
                <a:chOff x="3688" y="1156"/>
                <a:chExt cx="710" cy="940"/>
              </a:xfrm>
            </p:grpSpPr>
            <p:sp>
              <p:nvSpPr>
                <p:cNvPr id="101391" name="Freeform 15">
                  <a:extLst>
                    <a:ext uri="{FF2B5EF4-FFF2-40B4-BE49-F238E27FC236}">
                      <a16:creationId xmlns:a16="http://schemas.microsoft.com/office/drawing/2014/main" id="{3E1718FD-E68D-312F-D658-8EEE3EC6E7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88" y="115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392" name="Freeform 16">
                  <a:extLst>
                    <a:ext uri="{FF2B5EF4-FFF2-40B4-BE49-F238E27FC236}">
                      <a16:creationId xmlns:a16="http://schemas.microsoft.com/office/drawing/2014/main" id="{978B5027-0AA9-1949-6AAF-C1B5DB8E4B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5" y="120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1393" name="Freeform 17">
                <a:extLst>
                  <a:ext uri="{FF2B5EF4-FFF2-40B4-BE49-F238E27FC236}">
                    <a16:creationId xmlns:a16="http://schemas.microsoft.com/office/drawing/2014/main" id="{391279D5-41CA-BBD9-1798-F66D90EDC3D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616" y="1166"/>
                <a:ext cx="213" cy="176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94" name="Freeform 18">
                <a:extLst>
                  <a:ext uri="{FF2B5EF4-FFF2-40B4-BE49-F238E27FC236}">
                    <a16:creationId xmlns:a16="http://schemas.microsoft.com/office/drawing/2014/main" id="{5DDD0701-EDC5-E99C-469A-40B15DF42B4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4379" y="1173"/>
                <a:ext cx="149" cy="210"/>
              </a:xfrm>
              <a:custGeom>
                <a:avLst/>
                <a:gdLst>
                  <a:gd name="T0" fmla="*/ 66 w 149"/>
                  <a:gd name="T1" fmla="*/ 3 h 210"/>
                  <a:gd name="T2" fmla="*/ 38 w 149"/>
                  <a:gd name="T3" fmla="*/ 17 h 210"/>
                  <a:gd name="T4" fmla="*/ 11 w 149"/>
                  <a:gd name="T5" fmla="*/ 41 h 210"/>
                  <a:gd name="T6" fmla="*/ 0 w 149"/>
                  <a:gd name="T7" fmla="*/ 57 h 210"/>
                  <a:gd name="T8" fmla="*/ 5 w 149"/>
                  <a:gd name="T9" fmla="*/ 71 h 210"/>
                  <a:gd name="T10" fmla="*/ 19 w 149"/>
                  <a:gd name="T11" fmla="*/ 79 h 210"/>
                  <a:gd name="T12" fmla="*/ 43 w 149"/>
                  <a:gd name="T13" fmla="*/ 74 h 210"/>
                  <a:gd name="T14" fmla="*/ 14 w 149"/>
                  <a:gd name="T15" fmla="*/ 82 h 210"/>
                  <a:gd name="T16" fmla="*/ 11 w 149"/>
                  <a:gd name="T17" fmla="*/ 97 h 210"/>
                  <a:gd name="T18" fmla="*/ 14 w 149"/>
                  <a:gd name="T19" fmla="*/ 111 h 210"/>
                  <a:gd name="T20" fmla="*/ 21 w 149"/>
                  <a:gd name="T21" fmla="*/ 126 h 210"/>
                  <a:gd name="T22" fmla="*/ 50 w 149"/>
                  <a:gd name="T23" fmla="*/ 120 h 210"/>
                  <a:gd name="T24" fmla="*/ 19 w 149"/>
                  <a:gd name="T25" fmla="*/ 130 h 210"/>
                  <a:gd name="T26" fmla="*/ 19 w 149"/>
                  <a:gd name="T27" fmla="*/ 142 h 210"/>
                  <a:gd name="T28" fmla="*/ 23 w 149"/>
                  <a:gd name="T29" fmla="*/ 160 h 210"/>
                  <a:gd name="T30" fmla="*/ 34 w 149"/>
                  <a:gd name="T31" fmla="*/ 168 h 210"/>
                  <a:gd name="T32" fmla="*/ 50 w 149"/>
                  <a:gd name="T33" fmla="*/ 166 h 210"/>
                  <a:gd name="T34" fmla="*/ 32 w 149"/>
                  <a:gd name="T35" fmla="*/ 173 h 210"/>
                  <a:gd name="T36" fmla="*/ 29 w 149"/>
                  <a:gd name="T37" fmla="*/ 184 h 210"/>
                  <a:gd name="T38" fmla="*/ 31 w 149"/>
                  <a:gd name="T39" fmla="*/ 198 h 210"/>
                  <a:gd name="T40" fmla="*/ 51 w 149"/>
                  <a:gd name="T41" fmla="*/ 210 h 210"/>
                  <a:gd name="T42" fmla="*/ 79 w 149"/>
                  <a:gd name="T43" fmla="*/ 205 h 210"/>
                  <a:gd name="T44" fmla="*/ 107 w 149"/>
                  <a:gd name="T45" fmla="*/ 196 h 210"/>
                  <a:gd name="T46" fmla="*/ 126 w 149"/>
                  <a:gd name="T47" fmla="*/ 184 h 210"/>
                  <a:gd name="T48" fmla="*/ 143 w 149"/>
                  <a:gd name="T49" fmla="*/ 163 h 210"/>
                  <a:gd name="T50" fmla="*/ 141 w 149"/>
                  <a:gd name="T51" fmla="*/ 134 h 210"/>
                  <a:gd name="T52" fmla="*/ 149 w 149"/>
                  <a:gd name="T53" fmla="*/ 107 h 210"/>
                  <a:gd name="T54" fmla="*/ 132 w 149"/>
                  <a:gd name="T55" fmla="*/ 84 h 210"/>
                  <a:gd name="T56" fmla="*/ 134 w 149"/>
                  <a:gd name="T57" fmla="*/ 57 h 210"/>
                  <a:gd name="T58" fmla="*/ 122 w 149"/>
                  <a:gd name="T59" fmla="*/ 41 h 210"/>
                  <a:gd name="T60" fmla="*/ 125 w 149"/>
                  <a:gd name="T61" fmla="*/ 15 h 210"/>
                  <a:gd name="T62" fmla="*/ 106 w 149"/>
                  <a:gd name="T63" fmla="*/ 0 h 210"/>
                  <a:gd name="T64" fmla="*/ 66 w 149"/>
                  <a:gd name="T65" fmla="*/ 3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49" h="210">
                    <a:moveTo>
                      <a:pt x="66" y="3"/>
                    </a:moveTo>
                    <a:lnTo>
                      <a:pt x="38" y="17"/>
                    </a:lnTo>
                    <a:lnTo>
                      <a:pt x="11" y="41"/>
                    </a:lnTo>
                    <a:lnTo>
                      <a:pt x="0" y="57"/>
                    </a:lnTo>
                    <a:lnTo>
                      <a:pt x="5" y="71"/>
                    </a:lnTo>
                    <a:lnTo>
                      <a:pt x="19" y="79"/>
                    </a:lnTo>
                    <a:lnTo>
                      <a:pt x="43" y="74"/>
                    </a:lnTo>
                    <a:lnTo>
                      <a:pt x="14" y="82"/>
                    </a:lnTo>
                    <a:lnTo>
                      <a:pt x="11" y="97"/>
                    </a:lnTo>
                    <a:lnTo>
                      <a:pt x="14" y="111"/>
                    </a:lnTo>
                    <a:lnTo>
                      <a:pt x="21" y="126"/>
                    </a:lnTo>
                    <a:lnTo>
                      <a:pt x="50" y="120"/>
                    </a:lnTo>
                    <a:lnTo>
                      <a:pt x="19" y="130"/>
                    </a:lnTo>
                    <a:lnTo>
                      <a:pt x="19" y="142"/>
                    </a:lnTo>
                    <a:lnTo>
                      <a:pt x="23" y="160"/>
                    </a:lnTo>
                    <a:lnTo>
                      <a:pt x="34" y="168"/>
                    </a:lnTo>
                    <a:lnTo>
                      <a:pt x="50" y="166"/>
                    </a:lnTo>
                    <a:lnTo>
                      <a:pt x="32" y="173"/>
                    </a:lnTo>
                    <a:lnTo>
                      <a:pt x="29" y="184"/>
                    </a:lnTo>
                    <a:lnTo>
                      <a:pt x="31" y="198"/>
                    </a:lnTo>
                    <a:lnTo>
                      <a:pt x="51" y="210"/>
                    </a:lnTo>
                    <a:lnTo>
                      <a:pt x="79" y="205"/>
                    </a:lnTo>
                    <a:lnTo>
                      <a:pt x="107" y="196"/>
                    </a:lnTo>
                    <a:lnTo>
                      <a:pt x="126" y="184"/>
                    </a:lnTo>
                    <a:lnTo>
                      <a:pt x="143" y="163"/>
                    </a:lnTo>
                    <a:lnTo>
                      <a:pt x="141" y="134"/>
                    </a:lnTo>
                    <a:lnTo>
                      <a:pt x="149" y="107"/>
                    </a:lnTo>
                    <a:lnTo>
                      <a:pt x="132" y="84"/>
                    </a:lnTo>
                    <a:lnTo>
                      <a:pt x="134" y="57"/>
                    </a:lnTo>
                    <a:lnTo>
                      <a:pt x="122" y="41"/>
                    </a:lnTo>
                    <a:lnTo>
                      <a:pt x="125" y="15"/>
                    </a:lnTo>
                    <a:lnTo>
                      <a:pt x="106" y="0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FFE0C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1395" name="Group 19">
                <a:extLst>
                  <a:ext uri="{FF2B5EF4-FFF2-40B4-BE49-F238E27FC236}">
                    <a16:creationId xmlns:a16="http://schemas.microsoft.com/office/drawing/2014/main" id="{D4B03C24-9592-8045-990D-4CD510D9BC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123" y="1178"/>
                <a:ext cx="630" cy="1101"/>
                <a:chOff x="3179" y="1278"/>
                <a:chExt cx="630" cy="1101"/>
              </a:xfrm>
            </p:grpSpPr>
            <p:grpSp>
              <p:nvGrpSpPr>
                <p:cNvPr id="101396" name="Group 20">
                  <a:extLst>
                    <a:ext uri="{FF2B5EF4-FFF2-40B4-BE49-F238E27FC236}">
                      <a16:creationId xmlns:a16="http://schemas.microsoft.com/office/drawing/2014/main" id="{C4BFCAAE-A16C-183B-2DCC-B08BC8C8196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48" y="1278"/>
                  <a:ext cx="461" cy="1101"/>
                  <a:chOff x="3348" y="1278"/>
                  <a:chExt cx="461" cy="1101"/>
                </a:xfrm>
              </p:grpSpPr>
              <p:sp>
                <p:nvSpPr>
                  <p:cNvPr id="101397" name="Freeform 21">
                    <a:extLst>
                      <a:ext uri="{FF2B5EF4-FFF2-40B4-BE49-F238E27FC236}">
                        <a16:creationId xmlns:a16="http://schemas.microsoft.com/office/drawing/2014/main" id="{AA875CC6-652B-3E27-72C3-50E841C3EB4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48" y="127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398" name="Freeform 22">
                    <a:extLst>
                      <a:ext uri="{FF2B5EF4-FFF2-40B4-BE49-F238E27FC236}">
                        <a16:creationId xmlns:a16="http://schemas.microsoft.com/office/drawing/2014/main" id="{FDB05F5E-1A23-37E8-D7C6-AD1391AAA04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65" y="132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1399" name="Group 23">
                  <a:extLst>
                    <a:ext uri="{FF2B5EF4-FFF2-40B4-BE49-F238E27FC236}">
                      <a16:creationId xmlns:a16="http://schemas.microsoft.com/office/drawing/2014/main" id="{52F9233E-9345-2E05-5C8E-516E2F78CB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79" y="1394"/>
                  <a:ext cx="549" cy="922"/>
                  <a:chOff x="3179" y="1394"/>
                  <a:chExt cx="549" cy="922"/>
                </a:xfrm>
              </p:grpSpPr>
              <p:sp>
                <p:nvSpPr>
                  <p:cNvPr id="101400" name="Freeform 24">
                    <a:extLst>
                      <a:ext uri="{FF2B5EF4-FFF2-40B4-BE49-F238E27FC236}">
                        <a16:creationId xmlns:a16="http://schemas.microsoft.com/office/drawing/2014/main" id="{716CC232-85C0-FADC-4512-5CB52CAFE14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210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01" name="Freeform 25">
                    <a:extLst>
                      <a:ext uri="{FF2B5EF4-FFF2-40B4-BE49-F238E27FC236}">
                        <a16:creationId xmlns:a16="http://schemas.microsoft.com/office/drawing/2014/main" id="{BBCB4451-5E2E-124A-1BF8-12EA651576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96" y="209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02" name="Freeform 26">
                    <a:extLst>
                      <a:ext uri="{FF2B5EF4-FFF2-40B4-BE49-F238E27FC236}">
                        <a16:creationId xmlns:a16="http://schemas.microsoft.com/office/drawing/2014/main" id="{B38E550C-496B-0D5A-0B4D-D80693CBBC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79" y="139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01403" name="Group 27">
                <a:extLst>
                  <a:ext uri="{FF2B5EF4-FFF2-40B4-BE49-F238E27FC236}">
                    <a16:creationId xmlns:a16="http://schemas.microsoft.com/office/drawing/2014/main" id="{916C5527-5FF6-283C-5FF1-302236568B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42454">
                <a:off x="3503" y="758"/>
                <a:ext cx="355" cy="463"/>
                <a:chOff x="3327" y="819"/>
                <a:chExt cx="355" cy="463"/>
              </a:xfrm>
            </p:grpSpPr>
            <p:grpSp>
              <p:nvGrpSpPr>
                <p:cNvPr id="101404" name="Group 28">
                  <a:extLst>
                    <a:ext uri="{FF2B5EF4-FFF2-40B4-BE49-F238E27FC236}">
                      <a16:creationId xmlns:a16="http://schemas.microsoft.com/office/drawing/2014/main" id="{F98AA004-4CC0-46BE-AC88-BF7B243695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2" y="955"/>
                  <a:ext cx="305" cy="220"/>
                  <a:chOff x="3362" y="955"/>
                  <a:chExt cx="305" cy="220"/>
                </a:xfrm>
              </p:grpSpPr>
              <p:sp>
                <p:nvSpPr>
                  <p:cNvPr id="101405" name="Freeform 29">
                    <a:extLst>
                      <a:ext uri="{FF2B5EF4-FFF2-40B4-BE49-F238E27FC236}">
                        <a16:creationId xmlns:a16="http://schemas.microsoft.com/office/drawing/2014/main" id="{79485D96-F963-4E3A-54DF-FC6DAAC2C49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4" y="95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06" name="Freeform 30">
                    <a:extLst>
                      <a:ext uri="{FF2B5EF4-FFF2-40B4-BE49-F238E27FC236}">
                        <a16:creationId xmlns:a16="http://schemas.microsoft.com/office/drawing/2014/main" id="{C242B287-4FFC-D071-7C35-F982F34AC94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2" y="109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07" name="Freeform 31">
                  <a:extLst>
                    <a:ext uri="{FF2B5EF4-FFF2-40B4-BE49-F238E27FC236}">
                      <a16:creationId xmlns:a16="http://schemas.microsoft.com/office/drawing/2014/main" id="{57E85FFA-9E50-0B05-C119-C30B5FB202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2" y="86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01408" name="Group 32">
                  <a:extLst>
                    <a:ext uri="{FF2B5EF4-FFF2-40B4-BE49-F238E27FC236}">
                      <a16:creationId xmlns:a16="http://schemas.microsoft.com/office/drawing/2014/main" id="{9CF7242D-986F-4534-2E53-76D415FC14F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77" y="959"/>
                  <a:ext cx="257" cy="143"/>
                  <a:chOff x="3377" y="959"/>
                  <a:chExt cx="257" cy="143"/>
                </a:xfrm>
              </p:grpSpPr>
              <p:sp>
                <p:nvSpPr>
                  <p:cNvPr id="101409" name="Freeform 33">
                    <a:extLst>
                      <a:ext uri="{FF2B5EF4-FFF2-40B4-BE49-F238E27FC236}">
                        <a16:creationId xmlns:a16="http://schemas.microsoft.com/office/drawing/2014/main" id="{9B8CE4BA-6E17-3577-BDC3-09227A02B3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02" y="102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10" name="Freeform 34">
                    <a:extLst>
                      <a:ext uri="{FF2B5EF4-FFF2-40B4-BE49-F238E27FC236}">
                        <a16:creationId xmlns:a16="http://schemas.microsoft.com/office/drawing/2014/main" id="{5BB90709-4451-E54F-7EF0-F4E6F9242E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77" y="107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11" name="Freeform 35">
                    <a:extLst>
                      <a:ext uri="{FF2B5EF4-FFF2-40B4-BE49-F238E27FC236}">
                        <a16:creationId xmlns:a16="http://schemas.microsoft.com/office/drawing/2014/main" id="{672998EA-FB22-D011-E8AE-AA42F6A850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01" y="95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1412" name="Group 36">
                  <a:extLst>
                    <a:ext uri="{FF2B5EF4-FFF2-40B4-BE49-F238E27FC236}">
                      <a16:creationId xmlns:a16="http://schemas.microsoft.com/office/drawing/2014/main" id="{1D27FC99-6F20-46BE-C55E-5CA4B871BC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07" y="969"/>
                  <a:ext cx="218" cy="158"/>
                  <a:chOff x="3407" y="969"/>
                  <a:chExt cx="218" cy="158"/>
                </a:xfrm>
              </p:grpSpPr>
              <p:sp>
                <p:nvSpPr>
                  <p:cNvPr id="101413" name="Freeform 37">
                    <a:extLst>
                      <a:ext uri="{FF2B5EF4-FFF2-40B4-BE49-F238E27FC236}">
                        <a16:creationId xmlns:a16="http://schemas.microsoft.com/office/drawing/2014/main" id="{83B2051E-067C-4D61-E73D-7580D0A24D0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07" y="102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14" name="Oval 38">
                    <a:extLst>
                      <a:ext uri="{FF2B5EF4-FFF2-40B4-BE49-F238E27FC236}">
                        <a16:creationId xmlns:a16="http://schemas.microsoft.com/office/drawing/2014/main" id="{7136E0BF-41C7-56B9-78F9-D59308E7A0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57" y="107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15" name="Freeform 39">
                    <a:extLst>
                      <a:ext uri="{FF2B5EF4-FFF2-40B4-BE49-F238E27FC236}">
                        <a16:creationId xmlns:a16="http://schemas.microsoft.com/office/drawing/2014/main" id="{34D4521B-B37E-A051-32B6-A4E7DA0DE6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14" y="96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16" name="Oval 40">
                    <a:extLst>
                      <a:ext uri="{FF2B5EF4-FFF2-40B4-BE49-F238E27FC236}">
                        <a16:creationId xmlns:a16="http://schemas.microsoft.com/office/drawing/2014/main" id="{52DF664F-D18A-72F2-F36C-A15E274E7A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64" y="101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17" name="Freeform 41">
                  <a:extLst>
                    <a:ext uri="{FF2B5EF4-FFF2-40B4-BE49-F238E27FC236}">
                      <a16:creationId xmlns:a16="http://schemas.microsoft.com/office/drawing/2014/main" id="{AF4DDEF8-C809-0AC3-62E8-5EEEFF3A4A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1" y="113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418" name="Freeform 42">
                  <a:extLst>
                    <a:ext uri="{FF2B5EF4-FFF2-40B4-BE49-F238E27FC236}">
                      <a16:creationId xmlns:a16="http://schemas.microsoft.com/office/drawing/2014/main" id="{27B73C1F-50F0-605D-FA90-C8FA628784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9" y="110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419" name="Freeform 43">
                  <a:extLst>
                    <a:ext uri="{FF2B5EF4-FFF2-40B4-BE49-F238E27FC236}">
                      <a16:creationId xmlns:a16="http://schemas.microsoft.com/office/drawing/2014/main" id="{2D3D467B-0008-6E8D-05A0-11F062AD44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27" y="81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1420" name="Freeform 44">
                <a:extLst>
                  <a:ext uri="{FF2B5EF4-FFF2-40B4-BE49-F238E27FC236}">
                    <a16:creationId xmlns:a16="http://schemas.microsoft.com/office/drawing/2014/main" id="{18F367AC-34C8-C6F8-1F6B-6F8D74AAB70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2454">
                <a:off x="3600" y="1267"/>
                <a:ext cx="304" cy="764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1436" name="Group 60">
            <a:extLst>
              <a:ext uri="{FF2B5EF4-FFF2-40B4-BE49-F238E27FC236}">
                <a16:creationId xmlns:a16="http://schemas.microsoft.com/office/drawing/2014/main" id="{BA841347-60C7-71A0-258E-48B81BFDD35E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33375"/>
            <a:ext cx="8382000" cy="2286000"/>
            <a:chOff x="288" y="192"/>
            <a:chExt cx="5280" cy="1440"/>
          </a:xfrm>
        </p:grpSpPr>
        <p:sp>
          <p:nvSpPr>
            <p:cNvPr id="101378" name="Rectangle 2">
              <a:extLst>
                <a:ext uri="{FF2B5EF4-FFF2-40B4-BE49-F238E27FC236}">
                  <a16:creationId xmlns:a16="http://schemas.microsoft.com/office/drawing/2014/main" id="{A9C6C103-5D0C-16A2-102E-471254204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94"/>
              <a:ext cx="528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6635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3303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5208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13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9018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3590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8162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2734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73062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在</a:t>
              </a:r>
              <a:r>
                <a:rPr lang="en-US" altLang="zh-CN" b="1">
                  <a:effectLst/>
                  <a:ea typeface="楷体_GB2312" pitchFamily="49" charset="-122"/>
                </a:rPr>
                <a:t>Gauss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型求积公式                      中，若取                                   </a:t>
              </a:r>
            </a:p>
            <a:p>
              <a:pPr>
                <a:lnSpc>
                  <a:spcPct val="150000"/>
                </a:lnSpc>
              </a:pP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                 则公式的左边              而右边</a:t>
              </a:r>
            </a:p>
            <a:p>
              <a:pPr>
                <a:lnSpc>
                  <a:spcPct val="150000"/>
                </a:lnSpc>
              </a:pP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          故</a:t>
              </a:r>
              <a:r>
                <a:rPr lang="en-US" altLang="zh-CN" b="1">
                  <a:effectLst/>
                  <a:ea typeface="楷体_GB2312" pitchFamily="49" charset="-122"/>
                </a:rPr>
                <a:t>n+1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个节点的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Gauss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型求积公式的代数精度至多为</a:t>
              </a:r>
              <a:r>
                <a:rPr lang="en-US" altLang="zh-CN" b="1">
                  <a:effectLst/>
                  <a:ea typeface="楷体_GB2312" pitchFamily="49" charset="-122"/>
                </a:rPr>
                <a:t>2n+1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次。</a:t>
              </a:r>
            </a:p>
          </p:txBody>
        </p:sp>
        <p:graphicFrame>
          <p:nvGraphicFramePr>
            <p:cNvPr id="101422" name="Object 46">
              <a:extLst>
                <a:ext uri="{FF2B5EF4-FFF2-40B4-BE49-F238E27FC236}">
                  <a16:creationId xmlns:a16="http://schemas.microsoft.com/office/drawing/2014/main" id="{D6C5032D-EFC6-D018-CFEF-5FA9A8412E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5" y="192"/>
            <a:ext cx="2093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79560" imgH="431640" progId="Equation.DSMT4">
                    <p:embed/>
                  </p:oleObj>
                </mc:Choice>
                <mc:Fallback>
                  <p:oleObj name="Equation" r:id="rId3" imgW="1879560" imgH="43164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" y="192"/>
                          <a:ext cx="2093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23" name="Object 47">
              <a:extLst>
                <a:ext uri="{FF2B5EF4-FFF2-40B4-BE49-F238E27FC236}">
                  <a16:creationId xmlns:a16="http://schemas.microsoft.com/office/drawing/2014/main" id="{8A5869A4-48C0-AF18-6637-2BA4FCD62B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584"/>
            <a:ext cx="202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866600" imgH="380880" progId="Equation.DSMT4">
                    <p:embed/>
                  </p:oleObj>
                </mc:Choice>
                <mc:Fallback>
                  <p:oleObj name="Equation" r:id="rId5" imgW="1866600" imgH="3808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584"/>
                          <a:ext cx="2028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24" name="Object 48">
              <a:extLst>
                <a:ext uri="{FF2B5EF4-FFF2-40B4-BE49-F238E27FC236}">
                  <a16:creationId xmlns:a16="http://schemas.microsoft.com/office/drawing/2014/main" id="{BBAC3B8C-EC7A-B8F9-9855-BE2477C49C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624"/>
            <a:ext cx="138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9720" imgH="330120" progId="Equation.DSMT4">
                    <p:embed/>
                  </p:oleObj>
                </mc:Choice>
                <mc:Fallback>
                  <p:oleObj name="Equation" r:id="rId7" imgW="1269720" imgH="33012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624"/>
                          <a:ext cx="138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25" name="Object 49">
              <a:extLst>
                <a:ext uri="{FF2B5EF4-FFF2-40B4-BE49-F238E27FC236}">
                  <a16:creationId xmlns:a16="http://schemas.microsoft.com/office/drawing/2014/main" id="{82C6EF1C-7E3B-C1F5-D558-DA66767AB7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905"/>
            <a:ext cx="1173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79280" imgH="431640" progId="Equation.DSMT4">
                    <p:embed/>
                  </p:oleObj>
                </mc:Choice>
                <mc:Fallback>
                  <p:oleObj name="Equation" r:id="rId9" imgW="1079280" imgH="43164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905"/>
                          <a:ext cx="1173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33" name="Group 57">
            <a:extLst>
              <a:ext uri="{FF2B5EF4-FFF2-40B4-BE49-F238E27FC236}">
                <a16:creationId xmlns:a16="http://schemas.microsoft.com/office/drawing/2014/main" id="{14B6B392-176F-5F1B-87E9-AD77F6414FDF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4114800"/>
            <a:ext cx="7969250" cy="1524000"/>
            <a:chOff x="528" y="2928"/>
            <a:chExt cx="4992" cy="960"/>
          </a:xfrm>
        </p:grpSpPr>
        <p:grpSp>
          <p:nvGrpSpPr>
            <p:cNvPr id="101429" name="Group 53">
              <a:extLst>
                <a:ext uri="{FF2B5EF4-FFF2-40B4-BE49-F238E27FC236}">
                  <a16:creationId xmlns:a16="http://schemas.microsoft.com/office/drawing/2014/main" id="{1200DF89-7EFC-59C0-364C-BF4D1B435A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2928"/>
              <a:ext cx="4272" cy="960"/>
              <a:chOff x="288" y="2592"/>
              <a:chExt cx="528" cy="384"/>
            </a:xfrm>
          </p:grpSpPr>
          <p:sp>
            <p:nvSpPr>
              <p:cNvPr id="101430" name="AutoShape 54">
                <a:extLst>
                  <a:ext uri="{FF2B5EF4-FFF2-40B4-BE49-F238E27FC236}">
                    <a16:creationId xmlns:a16="http://schemas.microsoft.com/office/drawing/2014/main" id="{535BC7E8-155D-78A7-E368-9188686541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11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effectLst/>
                </a:endParaRPr>
              </a:p>
            </p:txBody>
          </p:sp>
          <p:sp>
            <p:nvSpPr>
              <p:cNvPr id="101431" name="Text Box 55">
                <a:extLst>
                  <a:ext uri="{FF2B5EF4-FFF2-40B4-BE49-F238E27FC236}">
                    <a16:creationId xmlns:a16="http://schemas.microsoft.com/office/drawing/2014/main" id="{77559489-1A88-6F78-D23A-58A3D6DBDA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b="1" i="1" baseline="-25000">
                  <a:solidFill>
                    <a:srgbClr val="FF3300"/>
                  </a:solidFill>
                  <a:effectLst/>
                </a:endParaRPr>
              </a:p>
            </p:txBody>
          </p:sp>
        </p:grpSp>
        <p:sp>
          <p:nvSpPr>
            <p:cNvPr id="101432" name="Rectangle 56">
              <a:extLst>
                <a:ext uri="{FF2B5EF4-FFF2-40B4-BE49-F238E27FC236}">
                  <a16:creationId xmlns:a16="http://schemas.microsoft.com/office/drawing/2014/main" id="{DBE5D845-1507-C0C7-7C2C-EFDDC0904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976"/>
              <a:ext cx="4992" cy="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2"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2400" b="1" i="1">
                  <a:solidFill>
                    <a:srgbClr val="FF0000"/>
                  </a:solidFill>
                  <a:effectLst/>
                </a:rPr>
                <a:t>n</a:t>
              </a:r>
              <a:r>
                <a:rPr lang="en-US" altLang="zh-CN" sz="2400" b="1">
                  <a:solidFill>
                    <a:srgbClr val="FF0000"/>
                  </a:solidFill>
                  <a:effectLst/>
                </a:rPr>
                <a:t>+1</a:t>
              </a:r>
              <a:r>
                <a:rPr lang="zh-CN" altLang="en-US" sz="2400" b="1">
                  <a:effectLst/>
                </a:rPr>
                <a:t>个节点的插值型求积公式至少可达到</a:t>
              </a:r>
              <a:r>
                <a:rPr lang="en-US" altLang="zh-CN" sz="2400" b="1" i="1">
                  <a:solidFill>
                    <a:srgbClr val="FF0000"/>
                  </a:solidFill>
                  <a:effectLst/>
                </a:rPr>
                <a:t>n</a:t>
              </a:r>
              <a:r>
                <a:rPr lang="zh-CN" altLang="en-US" sz="2400" b="1">
                  <a:effectLst/>
                </a:rPr>
                <a:t>次</a:t>
              </a:r>
            </a:p>
            <a:p>
              <a:pPr lvl="2"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</a:rPr>
                <a:t> 代数精度，至多只能达到</a:t>
              </a:r>
              <a:r>
                <a:rPr lang="en-US" altLang="zh-CN" sz="2400" b="1">
                  <a:solidFill>
                    <a:srgbClr val="FF0000"/>
                  </a:solidFill>
                  <a:effectLst/>
                </a:rPr>
                <a:t>2</a:t>
              </a:r>
              <a:r>
                <a:rPr lang="en-US" altLang="zh-CN" sz="2400" b="1" i="1">
                  <a:solidFill>
                    <a:srgbClr val="FF0000"/>
                  </a:solidFill>
                  <a:effectLst/>
                </a:rPr>
                <a:t>n</a:t>
              </a:r>
              <a:r>
                <a:rPr lang="en-US" altLang="zh-CN" sz="2400" b="1">
                  <a:solidFill>
                    <a:srgbClr val="FF0000"/>
                  </a:solidFill>
                  <a:effectLst/>
                </a:rPr>
                <a:t>+1</a:t>
              </a:r>
              <a:r>
                <a:rPr lang="zh-CN" altLang="en-US" sz="2400" b="1">
                  <a:effectLst/>
                </a:rPr>
                <a:t>次代数精度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0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1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1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>
            <a:extLst>
              <a:ext uri="{FF2B5EF4-FFF2-40B4-BE49-F238E27FC236}">
                <a16:creationId xmlns:a16="http://schemas.microsoft.com/office/drawing/2014/main" id="{11C99F88-AA23-4968-E8AD-81FAD4062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83058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effectLst/>
                <a:ea typeface="楷体_GB2312" pitchFamily="49" charset="-122"/>
                <a:sym typeface="Wingdings" panose="05000000000000000000" pitchFamily="2" charset="2"/>
              </a:rPr>
              <a:t> </a:t>
            </a:r>
            <a:r>
              <a:rPr lang="zh-CN" altLang="en-US" b="1">
                <a:effectLst/>
                <a:ea typeface="楷体_GB2312" pitchFamily="49" charset="-122"/>
              </a:rPr>
              <a:t>正交多项式族</a:t>
            </a:r>
            <a:r>
              <a:rPr lang="en-US" altLang="zh-CN" b="1">
                <a:effectLst/>
                <a:ea typeface="楷体_GB2312" pitchFamily="49" charset="-122"/>
              </a:rPr>
              <a:t>{ </a:t>
            </a:r>
            <a:r>
              <a:rPr lang="en-US" altLang="zh-CN" b="1" i="1">
                <a:effectLst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lang="en-US" altLang="zh-CN" b="1" baseline="-25000">
                <a:effectLst/>
                <a:ea typeface="楷体_GB2312" pitchFamily="49" charset="-122"/>
                <a:sym typeface="Symbol" panose="05050102010706020507" pitchFamily="18" charset="2"/>
              </a:rPr>
              <a:t>0</a:t>
            </a:r>
            <a:r>
              <a:rPr lang="en-US" altLang="zh-CN" b="1">
                <a:effectLst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en-US" altLang="zh-CN" b="1" i="1">
                <a:effectLst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lang="en-US" altLang="zh-CN" b="1" baseline="-25000">
                <a:effectLst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b="1">
                <a:effectLst/>
                <a:ea typeface="楷体_GB2312" pitchFamily="49" charset="-122"/>
                <a:sym typeface="Symbol" panose="05050102010706020507" pitchFamily="18" charset="2"/>
              </a:rPr>
              <a:t>, …, </a:t>
            </a:r>
            <a:r>
              <a:rPr lang="en-US" altLang="zh-CN" b="1" i="1">
                <a:effectLst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lang="en-US" altLang="zh-CN" b="1" i="1" baseline="-25000">
                <a:effectLst/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>
                <a:effectLst/>
                <a:ea typeface="楷体_GB2312" pitchFamily="49" charset="-122"/>
                <a:sym typeface="Symbol" panose="05050102010706020507" pitchFamily="18" charset="2"/>
              </a:rPr>
              <a:t>, …</a:t>
            </a:r>
            <a:r>
              <a:rPr lang="en-US" altLang="zh-CN" b="1">
                <a:effectLst/>
                <a:ea typeface="楷体_GB2312" pitchFamily="49" charset="-122"/>
              </a:rPr>
              <a:t> }</a:t>
            </a:r>
            <a:r>
              <a:rPr lang="zh-CN" altLang="en-US" b="1">
                <a:effectLst/>
                <a:ea typeface="楷体_GB2312" pitchFamily="49" charset="-122"/>
              </a:rPr>
              <a:t>有性质：任意次数不大于</a:t>
            </a:r>
            <a:r>
              <a:rPr lang="en-US" altLang="zh-CN" b="1" i="1">
                <a:solidFill>
                  <a:schemeClr val="accent2"/>
                </a:solidFill>
                <a:effectLst/>
                <a:ea typeface="楷体_GB2312" pitchFamily="49" charset="-122"/>
              </a:rPr>
              <a:t>n</a:t>
            </a:r>
            <a:r>
              <a:rPr lang="en-US" altLang="zh-CN" b="1">
                <a:effectLst/>
                <a:ea typeface="楷体_GB2312" pitchFamily="49" charset="-122"/>
              </a:rPr>
              <a:t> </a:t>
            </a:r>
            <a:r>
              <a:rPr lang="zh-CN" altLang="en-US" b="1">
                <a:effectLst/>
                <a:ea typeface="楷体_GB2312" pitchFamily="49" charset="-122"/>
              </a:rPr>
              <a:t>的多项式 </a:t>
            </a:r>
            <a:r>
              <a:rPr lang="en-US" altLang="zh-CN" b="1" i="1">
                <a:effectLst/>
                <a:ea typeface="楷体_GB2312" pitchFamily="49" charset="-122"/>
              </a:rPr>
              <a:t>P</a:t>
            </a:r>
            <a:r>
              <a:rPr lang="en-US" altLang="zh-CN" b="1">
                <a:effectLst/>
                <a:ea typeface="楷体_GB2312" pitchFamily="49" charset="-122"/>
              </a:rPr>
              <a:t>(</a:t>
            </a:r>
            <a:r>
              <a:rPr lang="en-US" altLang="zh-CN" b="1" i="1">
                <a:effectLst/>
                <a:ea typeface="楷体_GB2312" pitchFamily="49" charset="-122"/>
              </a:rPr>
              <a:t>x</a:t>
            </a:r>
            <a:r>
              <a:rPr lang="en-US" altLang="zh-CN" b="1">
                <a:effectLst/>
                <a:ea typeface="楷体_GB2312" pitchFamily="49" charset="-122"/>
              </a:rPr>
              <a:t>) </a:t>
            </a:r>
            <a:r>
              <a:rPr lang="zh-CN" altLang="en-US" b="1">
                <a:effectLst/>
                <a:ea typeface="楷体_GB2312" pitchFamily="49" charset="-122"/>
              </a:rPr>
              <a:t>必与</a:t>
            </a:r>
            <a:r>
              <a:rPr lang="zh-CN" altLang="en-US" b="1" i="1">
                <a:solidFill>
                  <a:schemeClr val="accent2"/>
                </a:solidFill>
                <a:effectLst/>
                <a:ea typeface="楷体_GB2312" pitchFamily="49" charset="-122"/>
                <a:sym typeface="Symbol" panose="05050102010706020507" pitchFamily="18" charset="2"/>
              </a:rPr>
              <a:t></a:t>
            </a:r>
            <a:r>
              <a:rPr lang="en-US" altLang="zh-CN" b="1" i="1" baseline="-25000">
                <a:solidFill>
                  <a:schemeClr val="accent2"/>
                </a:solidFill>
                <a:effectLst/>
                <a:ea typeface="楷体_GB2312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 baseline="-25000">
                <a:solidFill>
                  <a:schemeClr val="accent2"/>
                </a:solidFill>
                <a:effectLst/>
                <a:ea typeface="楷体_GB2312" pitchFamily="49" charset="-122"/>
                <a:sym typeface="Symbol" panose="05050102010706020507" pitchFamily="18" charset="2"/>
              </a:rPr>
              <a:t>+1</a:t>
            </a:r>
            <a:r>
              <a:rPr lang="en-US" altLang="zh-CN" b="1" baseline="-25000">
                <a:effectLst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effectLst/>
                <a:ea typeface="楷体_GB2312" pitchFamily="49" charset="-122"/>
              </a:rPr>
              <a:t>正交。</a:t>
            </a:r>
          </a:p>
        </p:txBody>
      </p:sp>
      <p:grpSp>
        <p:nvGrpSpPr>
          <p:cNvPr id="108547" name="Group 3">
            <a:extLst>
              <a:ext uri="{FF2B5EF4-FFF2-40B4-BE49-F238E27FC236}">
                <a16:creationId xmlns:a16="http://schemas.microsoft.com/office/drawing/2014/main" id="{51CC1E6C-6772-A503-CA6F-1A110DCEA70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295400"/>
            <a:ext cx="7924800" cy="457200"/>
            <a:chOff x="432" y="912"/>
            <a:chExt cx="4992" cy="288"/>
          </a:xfrm>
        </p:grpSpPr>
        <p:sp>
          <p:nvSpPr>
            <p:cNvPr id="108548" name="AutoShape 4">
              <a:extLst>
                <a:ext uri="{FF2B5EF4-FFF2-40B4-BE49-F238E27FC236}">
                  <a16:creationId xmlns:a16="http://schemas.microsoft.com/office/drawing/2014/main" id="{F3B3CB46-957D-F40F-7E70-FCFC843F2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008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49" name="Text Box 5">
              <a:extLst>
                <a:ext uri="{FF2B5EF4-FFF2-40B4-BE49-F238E27FC236}">
                  <a16:creationId xmlns:a16="http://schemas.microsoft.com/office/drawing/2014/main" id="{3F8F4C9A-EF1C-CD4B-4780-A0EA75C4DF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912"/>
              <a:ext cx="47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若取 </a:t>
              </a:r>
              <a:r>
                <a:rPr lang="zh-CN" altLang="en-US" sz="2400" b="1" i="1">
                  <a:effectLst/>
                  <a:sym typeface="Symbol" panose="05050102010706020507" pitchFamily="18" charset="2"/>
                </a:rPr>
                <a:t></a:t>
              </a:r>
              <a:r>
                <a:rPr lang="en-US" altLang="zh-CN" sz="2400" b="1">
                  <a:effectLst/>
                </a:rPr>
                <a:t>(</a:t>
              </a:r>
              <a:r>
                <a:rPr lang="en-US" altLang="zh-CN" sz="2400" b="1" i="1">
                  <a:effectLst/>
                </a:rPr>
                <a:t>x</a:t>
              </a:r>
              <a:r>
                <a:rPr lang="en-US" altLang="zh-CN" sz="2400" b="1">
                  <a:effectLst/>
                </a:rPr>
                <a:t>) </a:t>
              </a:r>
              <a:r>
                <a:rPr lang="zh-CN" altLang="en-US" sz="2400" b="1">
                  <a:effectLst/>
                </a:rPr>
                <a:t>为其中的</a:t>
              </a:r>
              <a:r>
                <a:rPr lang="zh-CN" altLang="en-US" sz="2400" b="1" i="1">
                  <a:solidFill>
                    <a:schemeClr val="accent2"/>
                  </a:solidFill>
                  <a:effectLst/>
                  <a:sym typeface="Symbol" panose="05050102010706020507" pitchFamily="18" charset="2"/>
                </a:rPr>
                <a:t></a:t>
              </a:r>
              <a:r>
                <a:rPr lang="en-US" altLang="zh-CN" sz="2400" b="1" i="1" baseline="-25000">
                  <a:solidFill>
                    <a:schemeClr val="accent2"/>
                  </a:solidFill>
                  <a:effectLst/>
                  <a:sym typeface="Symbol" panose="05050102010706020507" pitchFamily="18" charset="2"/>
                </a:rPr>
                <a:t>n</a:t>
              </a:r>
              <a:r>
                <a:rPr lang="en-US" altLang="zh-CN" sz="2400" b="1" baseline="-25000">
                  <a:solidFill>
                    <a:schemeClr val="accent2"/>
                  </a:solidFill>
                  <a:effectLst/>
                  <a:sym typeface="Symbol" panose="05050102010706020507" pitchFamily="18" charset="2"/>
                </a:rPr>
                <a:t>+1</a:t>
              </a:r>
              <a:r>
                <a:rPr lang="zh-CN" altLang="en-US" sz="2400" b="1">
                  <a:effectLst/>
                </a:rPr>
                <a:t>，则</a:t>
              </a:r>
              <a:r>
                <a:rPr lang="zh-CN" altLang="en-US" sz="2400" b="1" i="1">
                  <a:solidFill>
                    <a:srgbClr val="FF0000"/>
                  </a:solidFill>
                  <a:effectLst/>
                  <a:sym typeface="Symbol" panose="05050102010706020507" pitchFamily="18" charset="2"/>
                </a:rPr>
                <a:t></a:t>
              </a:r>
              <a:r>
                <a:rPr lang="en-US" altLang="zh-CN" sz="2400" b="1" i="1" baseline="-25000">
                  <a:solidFill>
                    <a:srgbClr val="FF0000"/>
                  </a:solidFill>
                  <a:effectLst/>
                  <a:sym typeface="Symbol" panose="05050102010706020507" pitchFamily="18" charset="2"/>
                </a:rPr>
                <a:t>n</a:t>
              </a:r>
              <a:r>
                <a:rPr lang="en-US" altLang="zh-CN" sz="2400" b="1" baseline="-25000">
                  <a:solidFill>
                    <a:srgbClr val="FF0000"/>
                  </a:solidFill>
                  <a:effectLst/>
                  <a:sym typeface="Symbol" panose="05050102010706020507" pitchFamily="18" charset="2"/>
                </a:rPr>
                <a:t>+1</a:t>
              </a:r>
              <a:r>
                <a:rPr lang="zh-CN" altLang="en-US" sz="2400" b="1">
                  <a:solidFill>
                    <a:srgbClr val="FF0000"/>
                  </a:solidFill>
                  <a:effectLst/>
                </a:rPr>
                <a:t>的零点</a:t>
              </a:r>
              <a:r>
                <a:rPr lang="zh-CN" altLang="en-US" sz="2400" b="1">
                  <a:effectLst/>
                </a:rPr>
                <a:t>就是 </a:t>
              </a:r>
              <a:r>
                <a:rPr lang="en-US" altLang="zh-CN" sz="2400" b="1">
                  <a:effectLst/>
                </a:rPr>
                <a:t>Gauss </a:t>
              </a:r>
              <a:r>
                <a:rPr lang="zh-CN" altLang="en-US" sz="2400" b="1">
                  <a:effectLst/>
                </a:rPr>
                <a:t>点。</a:t>
              </a:r>
            </a:p>
          </p:txBody>
        </p:sp>
      </p:grpSp>
      <p:grpSp>
        <p:nvGrpSpPr>
          <p:cNvPr id="108682" name="Group 138">
            <a:extLst>
              <a:ext uri="{FF2B5EF4-FFF2-40B4-BE49-F238E27FC236}">
                <a16:creationId xmlns:a16="http://schemas.microsoft.com/office/drawing/2014/main" id="{B0614D1D-5266-5E18-04F9-ABCAB858ED17}"/>
              </a:ext>
            </a:extLst>
          </p:cNvPr>
          <p:cNvGrpSpPr>
            <a:grpSpLocks/>
          </p:cNvGrpSpPr>
          <p:nvPr/>
        </p:nvGrpSpPr>
        <p:grpSpPr bwMode="auto">
          <a:xfrm>
            <a:off x="7421563" y="3733800"/>
            <a:ext cx="774700" cy="1398588"/>
            <a:chOff x="4867" y="2657"/>
            <a:chExt cx="488" cy="881"/>
          </a:xfrm>
        </p:grpSpPr>
        <p:sp>
          <p:nvSpPr>
            <p:cNvPr id="108683" name="Line 139">
              <a:extLst>
                <a:ext uri="{FF2B5EF4-FFF2-40B4-BE49-F238E27FC236}">
                  <a16:creationId xmlns:a16="http://schemas.microsoft.com/office/drawing/2014/main" id="{1756DF61-C662-0ED7-74A6-551B65070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6" y="2867"/>
              <a:ext cx="14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84" name="Line 140">
              <a:extLst>
                <a:ext uri="{FF2B5EF4-FFF2-40B4-BE49-F238E27FC236}">
                  <a16:creationId xmlns:a16="http://schemas.microsoft.com/office/drawing/2014/main" id="{C34C41FD-C9F3-24A4-0F42-D8C705F5C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2" y="3313"/>
              <a:ext cx="15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85" name="Rectangle 141">
              <a:extLst>
                <a:ext uri="{FF2B5EF4-FFF2-40B4-BE49-F238E27FC236}">
                  <a16:creationId xmlns:a16="http://schemas.microsoft.com/office/drawing/2014/main" id="{BE796803-5878-FF41-1208-F94EE6B18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2" y="3336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21</a:t>
              </a:r>
              <a:endParaRPr lang="en-US" altLang="zh-CN" sz="2800">
                <a:effectLst/>
              </a:endParaRPr>
            </a:p>
          </p:txBody>
        </p:sp>
        <p:sp>
          <p:nvSpPr>
            <p:cNvPr id="108686" name="Rectangle 142">
              <a:extLst>
                <a:ext uri="{FF2B5EF4-FFF2-40B4-BE49-F238E27FC236}">
                  <a16:creationId xmlns:a16="http://schemas.microsoft.com/office/drawing/2014/main" id="{FABEDDCD-F7CE-5FF9-8544-4E23FEDD7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4" y="3104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5</a:t>
              </a:r>
              <a:endParaRPr lang="en-US" altLang="zh-CN" sz="2800">
                <a:effectLst/>
              </a:endParaRPr>
            </a:p>
          </p:txBody>
        </p:sp>
        <p:sp>
          <p:nvSpPr>
            <p:cNvPr id="108687" name="Rectangle 143">
              <a:extLst>
                <a:ext uri="{FF2B5EF4-FFF2-40B4-BE49-F238E27FC236}">
                  <a16:creationId xmlns:a16="http://schemas.microsoft.com/office/drawing/2014/main" id="{6A265A76-1F3E-1DA2-6822-03F773CE2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6" y="2890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9</a:t>
              </a:r>
              <a:endParaRPr lang="en-US" altLang="zh-CN" sz="2800">
                <a:effectLst/>
              </a:endParaRPr>
            </a:p>
          </p:txBody>
        </p:sp>
        <p:sp>
          <p:nvSpPr>
            <p:cNvPr id="108688" name="Rectangle 144">
              <a:extLst>
                <a:ext uri="{FF2B5EF4-FFF2-40B4-BE49-F238E27FC236}">
                  <a16:creationId xmlns:a16="http://schemas.microsoft.com/office/drawing/2014/main" id="{B1437010-083A-CCD1-09D8-3831BF782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7" y="2657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10</a:t>
              </a:r>
              <a:endParaRPr lang="en-US" altLang="zh-CN" sz="2800">
                <a:effectLst/>
              </a:endParaRPr>
            </a:p>
          </p:txBody>
        </p:sp>
        <p:sp>
          <p:nvSpPr>
            <p:cNvPr id="108689" name="Rectangle 145">
              <a:extLst>
                <a:ext uri="{FF2B5EF4-FFF2-40B4-BE49-F238E27FC236}">
                  <a16:creationId xmlns:a16="http://schemas.microsoft.com/office/drawing/2014/main" id="{68E02CD1-9295-C686-37F7-E66ECF8AB9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3189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=</a:t>
              </a:r>
              <a:endParaRPr lang="en-US" altLang="zh-CN" sz="2800">
                <a:effectLst/>
              </a:endParaRPr>
            </a:p>
          </p:txBody>
        </p:sp>
        <p:sp>
          <p:nvSpPr>
            <p:cNvPr id="108690" name="Rectangle 146">
              <a:extLst>
                <a:ext uri="{FF2B5EF4-FFF2-40B4-BE49-F238E27FC236}">
                  <a16:creationId xmlns:a16="http://schemas.microsoft.com/office/drawing/2014/main" id="{054B90B5-CCD4-3D03-A435-8F0D6E4D6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4" y="2742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-</a:t>
              </a:r>
              <a:endParaRPr lang="en-US" altLang="zh-CN" sz="2800">
                <a:effectLst/>
              </a:endParaRPr>
            </a:p>
          </p:txBody>
        </p:sp>
        <p:sp>
          <p:nvSpPr>
            <p:cNvPr id="108691" name="Rectangle 147">
              <a:extLst>
                <a:ext uri="{FF2B5EF4-FFF2-40B4-BE49-F238E27FC236}">
                  <a16:creationId xmlns:a16="http://schemas.microsoft.com/office/drawing/2014/main" id="{AEBCCFE4-DC30-7C8C-7E47-495E39DC2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1" y="2742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=</a:t>
              </a:r>
              <a:endParaRPr lang="en-US" altLang="zh-CN" sz="2800">
                <a:effectLst/>
              </a:endParaRPr>
            </a:p>
          </p:txBody>
        </p:sp>
        <p:sp>
          <p:nvSpPr>
            <p:cNvPr id="108692" name="Rectangle 148">
              <a:extLst>
                <a:ext uri="{FF2B5EF4-FFF2-40B4-BE49-F238E27FC236}">
                  <a16:creationId xmlns:a16="http://schemas.microsoft.com/office/drawing/2014/main" id="{C5C75BB5-E4E7-3B9A-D344-2F6F04375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3208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FF0000"/>
                  </a:solidFill>
                  <a:effectLst/>
                </a:rPr>
                <a:t>c</a:t>
              </a:r>
              <a:endParaRPr lang="en-US" altLang="zh-CN" sz="2800"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108693" name="Rectangle 149">
              <a:extLst>
                <a:ext uri="{FF2B5EF4-FFF2-40B4-BE49-F238E27FC236}">
                  <a16:creationId xmlns:a16="http://schemas.microsoft.com/office/drawing/2014/main" id="{594C01BC-B412-FA23-8B31-13A5A6604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276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FF0000"/>
                  </a:solidFill>
                  <a:effectLst/>
                </a:rPr>
                <a:t>b</a:t>
              </a:r>
              <a:endParaRPr lang="en-US" altLang="zh-CN" sz="2800">
                <a:solidFill>
                  <a:srgbClr val="FF0000"/>
                </a:solidFill>
                <a:effectLst/>
              </a:endParaRPr>
            </a:p>
          </p:txBody>
        </p:sp>
      </p:grpSp>
      <p:sp>
        <p:nvSpPr>
          <p:cNvPr id="108694" name="AutoShape 150">
            <a:extLst>
              <a:ext uri="{FF2B5EF4-FFF2-40B4-BE49-F238E27FC236}">
                <a16:creationId xmlns:a16="http://schemas.microsoft.com/office/drawing/2014/main" id="{164F2816-C9FC-07EB-4717-D77C26571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240213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8695" name="Group 151">
            <a:extLst>
              <a:ext uri="{FF2B5EF4-FFF2-40B4-BE49-F238E27FC236}">
                <a16:creationId xmlns:a16="http://schemas.microsoft.com/office/drawing/2014/main" id="{6DF75983-7207-D3D1-154D-BEE116FDB6C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230813"/>
            <a:ext cx="3492500" cy="763587"/>
            <a:chOff x="912" y="3600"/>
            <a:chExt cx="2200" cy="481"/>
          </a:xfrm>
        </p:grpSpPr>
        <p:sp>
          <p:nvSpPr>
            <p:cNvPr id="108696" name="Text Box 152">
              <a:extLst>
                <a:ext uri="{FF2B5EF4-FFF2-40B4-BE49-F238E27FC236}">
                  <a16:creationId xmlns:a16="http://schemas.microsoft.com/office/drawing/2014/main" id="{4564381C-75E3-8803-DF46-0F9B6D8ABB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696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即：</a:t>
              </a:r>
            </a:p>
          </p:txBody>
        </p:sp>
        <p:graphicFrame>
          <p:nvGraphicFramePr>
            <p:cNvPr id="108697" name="Object 153">
              <a:extLst>
                <a:ext uri="{FF2B5EF4-FFF2-40B4-BE49-F238E27FC236}">
                  <a16:creationId xmlns:a16="http://schemas.microsoft.com/office/drawing/2014/main" id="{28980FC9-F75B-387D-C0CC-B903D7E795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600"/>
            <a:ext cx="1768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47560" imgH="393480" progId="Equation.DSMT4">
                    <p:embed/>
                  </p:oleObj>
                </mc:Choice>
                <mc:Fallback>
                  <p:oleObj name="Equation" r:id="rId6" imgW="1447560" imgH="393480" progId="Equation.DSMT4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600"/>
                          <a:ext cx="1768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698" name="Group 154">
            <a:extLst>
              <a:ext uri="{FF2B5EF4-FFF2-40B4-BE49-F238E27FC236}">
                <a16:creationId xmlns:a16="http://schemas.microsoft.com/office/drawing/2014/main" id="{BFC5FB28-E6D5-4E30-5DF5-B6753BA9F5C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752600"/>
            <a:ext cx="7696200" cy="990600"/>
            <a:chOff x="288" y="1104"/>
            <a:chExt cx="4848" cy="624"/>
          </a:xfrm>
        </p:grpSpPr>
        <p:sp>
          <p:nvSpPr>
            <p:cNvPr id="108699" name="Rectangle 155">
              <a:extLst>
                <a:ext uri="{FF2B5EF4-FFF2-40B4-BE49-F238E27FC236}">
                  <a16:creationId xmlns:a16="http://schemas.microsoft.com/office/drawing/2014/main" id="{5713F99C-E486-33AB-6BC4-02CBF1995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15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effectLst/>
                  <a:latin typeface="楷体_GB2312" pitchFamily="49" charset="-122"/>
                </a:rPr>
                <a:t> </a:t>
              </a:r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例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 求形如</a:t>
              </a:r>
            </a:p>
          </p:txBody>
        </p:sp>
        <p:grpSp>
          <p:nvGrpSpPr>
            <p:cNvPr id="108700" name="Group 156">
              <a:extLst>
                <a:ext uri="{FF2B5EF4-FFF2-40B4-BE49-F238E27FC236}">
                  <a16:creationId xmlns:a16="http://schemas.microsoft.com/office/drawing/2014/main" id="{A365CF23-162F-9BA6-E7E1-CF80FE1418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104"/>
              <a:ext cx="4800" cy="624"/>
              <a:chOff x="336" y="1104"/>
              <a:chExt cx="4800" cy="624"/>
            </a:xfrm>
          </p:grpSpPr>
          <p:sp>
            <p:nvSpPr>
              <p:cNvPr id="108701" name="Rectangle 157">
                <a:extLst>
                  <a:ext uri="{FF2B5EF4-FFF2-40B4-BE49-F238E27FC236}">
                    <a16:creationId xmlns:a16="http://schemas.microsoft.com/office/drawing/2014/main" id="{0F4AE65A-C576-C872-4EE1-EC006F76F7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4" y="1152"/>
                <a:ext cx="138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400" b="1">
                    <a:effectLst/>
                    <a:latin typeface="楷体_GB2312" pitchFamily="49" charset="-122"/>
                  </a:rPr>
                  <a:t>的两点</a:t>
                </a:r>
                <a:r>
                  <a:rPr lang="en-US" altLang="zh-CN" sz="2400" b="1">
                    <a:effectLst/>
                    <a:latin typeface="楷体_GB2312" pitchFamily="49" charset="-122"/>
                  </a:rPr>
                  <a:t>Gauss</a:t>
                </a:r>
                <a:r>
                  <a:rPr lang="zh-CN" altLang="en-US" sz="2400" b="1">
                    <a:effectLst/>
                    <a:latin typeface="楷体_GB2312" pitchFamily="49" charset="-122"/>
                  </a:rPr>
                  <a:t>型</a:t>
                </a:r>
              </a:p>
            </p:txBody>
          </p:sp>
          <p:grpSp>
            <p:nvGrpSpPr>
              <p:cNvPr id="108702" name="Group 158">
                <a:extLst>
                  <a:ext uri="{FF2B5EF4-FFF2-40B4-BE49-F238E27FC236}">
                    <a16:creationId xmlns:a16="http://schemas.microsoft.com/office/drawing/2014/main" id="{01AC9831-6A96-2402-592A-4FD7F1B012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1104"/>
                <a:ext cx="3402" cy="375"/>
                <a:chOff x="288" y="1248"/>
                <a:chExt cx="3402" cy="375"/>
              </a:xfrm>
            </p:grpSpPr>
            <p:sp>
              <p:nvSpPr>
                <p:cNvPr id="108703" name="Text Box 159">
                  <a:extLst>
                    <a:ext uri="{FF2B5EF4-FFF2-40B4-BE49-F238E27FC236}">
                      <a16:creationId xmlns:a16="http://schemas.microsoft.com/office/drawing/2014/main" id="{764FFC81-BE4E-C30C-BE46-68918D5522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1296"/>
                  <a:ext cx="124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CN" altLang="zh-CN" sz="2400" b="1">
                    <a:effectLst/>
                  </a:endParaRPr>
                </a:p>
              </p:txBody>
            </p:sp>
            <p:grpSp>
              <p:nvGrpSpPr>
                <p:cNvPr id="108704" name="Group 160">
                  <a:extLst>
                    <a:ext uri="{FF2B5EF4-FFF2-40B4-BE49-F238E27FC236}">
                      <a16:creationId xmlns:a16="http://schemas.microsoft.com/office/drawing/2014/main" id="{48EB904C-4824-5575-E465-065EF8DF50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96" y="1248"/>
                  <a:ext cx="2394" cy="375"/>
                  <a:chOff x="1036" y="3112"/>
                  <a:chExt cx="2394" cy="375"/>
                </a:xfrm>
              </p:grpSpPr>
              <p:sp>
                <p:nvSpPr>
                  <p:cNvPr id="108705" name="Line 161">
                    <a:extLst>
                      <a:ext uri="{FF2B5EF4-FFF2-40B4-BE49-F238E27FC236}">
                        <a16:creationId xmlns:a16="http://schemas.microsoft.com/office/drawing/2014/main" id="{12FE7798-B069-1F92-7797-54A164FB76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4" y="3323"/>
                    <a:ext cx="22" cy="14"/>
                  </a:xfrm>
                  <a:prstGeom prst="line">
                    <a:avLst/>
                  </a:prstGeom>
                  <a:noFill/>
                  <a:ln w="1111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706" name="Line 162">
                    <a:extLst>
                      <a:ext uri="{FF2B5EF4-FFF2-40B4-BE49-F238E27FC236}">
                        <a16:creationId xmlns:a16="http://schemas.microsoft.com/office/drawing/2014/main" id="{731186D3-A201-0FD1-AED2-0AE6A358E4C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96" y="3327"/>
                    <a:ext cx="31" cy="64"/>
                  </a:xfrm>
                  <a:prstGeom prst="line">
                    <a:avLst/>
                  </a:pr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707" name="Line 163">
                    <a:extLst>
                      <a:ext uri="{FF2B5EF4-FFF2-40B4-BE49-F238E27FC236}">
                        <a16:creationId xmlns:a16="http://schemas.microsoft.com/office/drawing/2014/main" id="{563AA116-2CF9-65DA-02D3-F3DDCEA869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30" y="3202"/>
                    <a:ext cx="42" cy="189"/>
                  </a:xfrm>
                  <a:prstGeom prst="line">
                    <a:avLst/>
                  </a:prstGeom>
                  <a:noFill/>
                  <a:ln w="1111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708" name="Line 164">
                    <a:extLst>
                      <a:ext uri="{FF2B5EF4-FFF2-40B4-BE49-F238E27FC236}">
                        <a16:creationId xmlns:a16="http://schemas.microsoft.com/office/drawing/2014/main" id="{170E6813-0E95-5DB0-BCF5-5E4200861C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72" y="3202"/>
                    <a:ext cx="122" cy="1"/>
                  </a:xfrm>
                  <a:prstGeom prst="line">
                    <a:avLst/>
                  </a:prstGeom>
                  <a:noFill/>
                  <a:ln w="1111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709" name="Rectangle 165">
                    <a:extLst>
                      <a:ext uri="{FF2B5EF4-FFF2-40B4-BE49-F238E27FC236}">
                        <a16:creationId xmlns:a16="http://schemas.microsoft.com/office/drawing/2014/main" id="{4E1B699E-898F-6829-3763-5AE982206C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36" y="3137"/>
                    <a:ext cx="77" cy="3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3500" b="1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  <a:sym typeface="Symbol" panose="05050102010706020507" pitchFamily="18" charset="2"/>
                      </a:rPr>
                      <a:t>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10" name="Rectangle 166">
                    <a:extLst>
                      <a:ext uri="{FF2B5EF4-FFF2-40B4-BE49-F238E27FC236}">
                        <a16:creationId xmlns:a16="http://schemas.microsoft.com/office/drawing/2014/main" id="{CCD475F9-D976-6E24-221F-ABD39D863F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21" y="3164"/>
                    <a:ext cx="10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rPr>
                      <a:t>+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11" name="Rectangle 167">
                    <a:extLst>
                      <a:ext uri="{FF2B5EF4-FFF2-40B4-BE49-F238E27FC236}">
                        <a16:creationId xmlns:a16="http://schemas.microsoft.com/office/drawing/2014/main" id="{020432B1-B87B-5285-3F53-725C4B972D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70" y="3164"/>
                    <a:ext cx="10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  <a:sym typeface="Symbol" panose="05050102010706020507" pitchFamily="18" charset="2"/>
                      </a:rPr>
                      <a:t>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12" name="Rectangle 168">
                    <a:extLst>
                      <a:ext uri="{FF2B5EF4-FFF2-40B4-BE49-F238E27FC236}">
                        <a16:creationId xmlns:a16="http://schemas.microsoft.com/office/drawing/2014/main" id="{C58D83F4-8393-99BE-3999-931FC65710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26" y="3112"/>
                    <a:ext cx="56" cy="1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1400" b="1">
                        <a:solidFill>
                          <a:srgbClr val="000000"/>
                        </a:solidFill>
                        <a:effectLst/>
                      </a:rPr>
                      <a:t>1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13" name="Rectangle 169">
                    <a:extLst>
                      <a:ext uri="{FF2B5EF4-FFF2-40B4-BE49-F238E27FC236}">
                        <a16:creationId xmlns:a16="http://schemas.microsoft.com/office/drawing/2014/main" id="{04C2FA05-0EBB-E172-BE3E-45B22B6FC5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06" y="3353"/>
                    <a:ext cx="56" cy="1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1400" b="1">
                        <a:solidFill>
                          <a:srgbClr val="000000"/>
                        </a:solidFill>
                        <a:effectLst/>
                      </a:rPr>
                      <a:t>0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14" name="Rectangle 170">
                    <a:extLst>
                      <a:ext uri="{FF2B5EF4-FFF2-40B4-BE49-F238E27FC236}">
                        <a16:creationId xmlns:a16="http://schemas.microsoft.com/office/drawing/2014/main" id="{9BE16820-13B0-A861-30FB-7718DB8120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01" y="3298"/>
                    <a:ext cx="56" cy="1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1400" b="1">
                        <a:solidFill>
                          <a:srgbClr val="FF0000"/>
                        </a:solidFill>
                        <a:effectLst/>
                      </a:rPr>
                      <a:t>1</a:t>
                    </a:r>
                    <a:endParaRPr lang="en-US" altLang="zh-CN" sz="2800">
                      <a:solidFill>
                        <a:srgbClr val="FF0000"/>
                      </a:solidFill>
                      <a:effectLst/>
                    </a:endParaRPr>
                  </a:p>
                </p:txBody>
              </p:sp>
              <p:sp>
                <p:nvSpPr>
                  <p:cNvPr id="108715" name="Rectangle 171">
                    <a:extLst>
                      <a:ext uri="{FF2B5EF4-FFF2-40B4-BE49-F238E27FC236}">
                        <a16:creationId xmlns:a16="http://schemas.microsoft.com/office/drawing/2014/main" id="{B61D068F-F32F-C3C8-61FE-D792385A8D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59" y="3298"/>
                    <a:ext cx="56" cy="1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1400" b="1">
                        <a:solidFill>
                          <a:srgbClr val="FF0000"/>
                        </a:solidFill>
                        <a:effectLst/>
                      </a:rPr>
                      <a:t>1</a:t>
                    </a:r>
                    <a:endParaRPr lang="en-US" altLang="zh-CN" sz="2800">
                      <a:solidFill>
                        <a:srgbClr val="FF0000"/>
                      </a:solidFill>
                      <a:effectLst/>
                    </a:endParaRPr>
                  </a:p>
                </p:txBody>
              </p:sp>
              <p:sp>
                <p:nvSpPr>
                  <p:cNvPr id="108716" name="Rectangle 172">
                    <a:extLst>
                      <a:ext uri="{FF2B5EF4-FFF2-40B4-BE49-F238E27FC236}">
                        <a16:creationId xmlns:a16="http://schemas.microsoft.com/office/drawing/2014/main" id="{DB20AC93-B228-D36E-8B5A-D466AD41641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69" y="3298"/>
                    <a:ext cx="56" cy="1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1400" b="1">
                        <a:solidFill>
                          <a:srgbClr val="FF0000"/>
                        </a:solidFill>
                        <a:effectLst/>
                      </a:rPr>
                      <a:t>0</a:t>
                    </a:r>
                    <a:endParaRPr lang="en-US" altLang="zh-CN" sz="2800">
                      <a:solidFill>
                        <a:srgbClr val="FF0000"/>
                      </a:solidFill>
                      <a:effectLst/>
                    </a:endParaRPr>
                  </a:p>
                </p:txBody>
              </p:sp>
              <p:sp>
                <p:nvSpPr>
                  <p:cNvPr id="108717" name="Rectangle 173">
                    <a:extLst>
                      <a:ext uri="{FF2B5EF4-FFF2-40B4-BE49-F238E27FC236}">
                        <a16:creationId xmlns:a16="http://schemas.microsoft.com/office/drawing/2014/main" id="{5A07C539-1808-0368-FAA8-6EB8F1CE15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20" y="3298"/>
                    <a:ext cx="56" cy="1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1400" b="1">
                        <a:solidFill>
                          <a:srgbClr val="FF0000"/>
                        </a:solidFill>
                        <a:effectLst/>
                      </a:rPr>
                      <a:t>0</a:t>
                    </a:r>
                    <a:endParaRPr lang="en-US" altLang="zh-CN" sz="2800">
                      <a:solidFill>
                        <a:srgbClr val="FF0000"/>
                      </a:solidFill>
                      <a:effectLst/>
                    </a:endParaRPr>
                  </a:p>
                </p:txBody>
              </p:sp>
              <p:sp>
                <p:nvSpPr>
                  <p:cNvPr id="108718" name="Rectangle 174">
                    <a:extLst>
                      <a:ext uri="{FF2B5EF4-FFF2-40B4-BE49-F238E27FC236}">
                        <a16:creationId xmlns:a16="http://schemas.microsoft.com/office/drawing/2014/main" id="{4A524534-61B5-4F65-4D39-2580FE8D85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69" y="3185"/>
                    <a:ext cx="6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>
                        <a:solidFill>
                          <a:srgbClr val="000000"/>
                        </a:solidFill>
                        <a:effectLst/>
                      </a:rPr>
                      <a:t>)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19" name="Rectangle 175">
                    <a:extLst>
                      <a:ext uri="{FF2B5EF4-FFF2-40B4-BE49-F238E27FC236}">
                        <a16:creationId xmlns:a16="http://schemas.microsoft.com/office/drawing/2014/main" id="{95131A35-89A2-3284-0275-8A853BF25B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40" y="3185"/>
                    <a:ext cx="6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>
                        <a:solidFill>
                          <a:srgbClr val="000000"/>
                        </a:solidFill>
                        <a:effectLst/>
                      </a:rPr>
                      <a:t>(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20" name="Rectangle 176">
                    <a:extLst>
                      <a:ext uri="{FF2B5EF4-FFF2-40B4-BE49-F238E27FC236}">
                        <a16:creationId xmlns:a16="http://schemas.microsoft.com/office/drawing/2014/main" id="{DAF6FBCA-5005-C475-7D65-6BF20552F1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3185"/>
                    <a:ext cx="6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>
                        <a:solidFill>
                          <a:srgbClr val="000000"/>
                        </a:solidFill>
                        <a:effectLst/>
                      </a:rPr>
                      <a:t>)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21" name="Rectangle 177">
                    <a:extLst>
                      <a:ext uri="{FF2B5EF4-FFF2-40B4-BE49-F238E27FC236}">
                        <a16:creationId xmlns:a16="http://schemas.microsoft.com/office/drawing/2014/main" id="{5720074B-0093-8585-6EBB-0F2A8524CB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04" y="3185"/>
                    <a:ext cx="6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>
                        <a:solidFill>
                          <a:srgbClr val="000000"/>
                        </a:solidFill>
                        <a:effectLst/>
                      </a:rPr>
                      <a:t>(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22" name="Rectangle 178">
                    <a:extLst>
                      <a:ext uri="{FF2B5EF4-FFF2-40B4-BE49-F238E27FC236}">
                        <a16:creationId xmlns:a16="http://schemas.microsoft.com/office/drawing/2014/main" id="{350E5F09-7A16-DA9D-6845-960F6BFBCD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00" y="3185"/>
                    <a:ext cx="6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>
                        <a:solidFill>
                          <a:srgbClr val="000000"/>
                        </a:solidFill>
                        <a:effectLst/>
                      </a:rPr>
                      <a:t>)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23" name="Rectangle 179">
                    <a:extLst>
                      <a:ext uri="{FF2B5EF4-FFF2-40B4-BE49-F238E27FC236}">
                        <a16:creationId xmlns:a16="http://schemas.microsoft.com/office/drawing/2014/main" id="{704A7F07-3B9C-7DC5-3CC9-2371C2DA17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29" y="3185"/>
                    <a:ext cx="6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>
                        <a:solidFill>
                          <a:srgbClr val="000000"/>
                        </a:solidFill>
                        <a:effectLst/>
                      </a:rPr>
                      <a:t>(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24" name="Rectangle 180">
                    <a:extLst>
                      <a:ext uri="{FF2B5EF4-FFF2-40B4-BE49-F238E27FC236}">
                        <a16:creationId xmlns:a16="http://schemas.microsoft.com/office/drawing/2014/main" id="{F3DD5950-E043-38B4-20FC-C13AE9CC32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17" y="3185"/>
                    <a:ext cx="92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 i="1">
                        <a:solidFill>
                          <a:srgbClr val="FF0000"/>
                        </a:solidFill>
                        <a:effectLst/>
                      </a:rPr>
                      <a:t>x</a:t>
                    </a:r>
                    <a:endParaRPr lang="en-US" altLang="zh-CN" sz="2800">
                      <a:solidFill>
                        <a:srgbClr val="FF0000"/>
                      </a:solidFill>
                      <a:effectLst/>
                    </a:endParaRPr>
                  </a:p>
                </p:txBody>
              </p:sp>
              <p:sp>
                <p:nvSpPr>
                  <p:cNvPr id="108725" name="Rectangle 181">
                    <a:extLst>
                      <a:ext uri="{FF2B5EF4-FFF2-40B4-BE49-F238E27FC236}">
                        <a16:creationId xmlns:a16="http://schemas.microsoft.com/office/drawing/2014/main" id="{A023B3D7-D0A8-A2B4-6B30-2400117959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48" y="3185"/>
                    <a:ext cx="6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 i="1">
                        <a:solidFill>
                          <a:srgbClr val="000000"/>
                        </a:solidFill>
                        <a:effectLst/>
                      </a:rPr>
                      <a:t>f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26" name="Rectangle 182">
                    <a:extLst>
                      <a:ext uri="{FF2B5EF4-FFF2-40B4-BE49-F238E27FC236}">
                        <a16:creationId xmlns:a16="http://schemas.microsoft.com/office/drawing/2014/main" id="{35775D6C-6637-B8A6-17E0-E1BB6CF1AE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61" y="3185"/>
                    <a:ext cx="123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 i="1">
                        <a:solidFill>
                          <a:srgbClr val="FF0000"/>
                        </a:solidFill>
                        <a:effectLst/>
                      </a:rPr>
                      <a:t>A</a:t>
                    </a:r>
                    <a:endParaRPr lang="en-US" altLang="zh-CN" sz="2800">
                      <a:solidFill>
                        <a:srgbClr val="FF0000"/>
                      </a:solidFill>
                      <a:effectLst/>
                    </a:endParaRPr>
                  </a:p>
                </p:txBody>
              </p:sp>
              <p:sp>
                <p:nvSpPr>
                  <p:cNvPr id="108727" name="Rectangle 183">
                    <a:extLst>
                      <a:ext uri="{FF2B5EF4-FFF2-40B4-BE49-F238E27FC236}">
                        <a16:creationId xmlns:a16="http://schemas.microsoft.com/office/drawing/2014/main" id="{DC7F24C5-5E3C-C5BD-CFA8-2600BCF2AA4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80" y="3185"/>
                    <a:ext cx="92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 i="1">
                        <a:solidFill>
                          <a:srgbClr val="FF0000"/>
                        </a:solidFill>
                        <a:effectLst/>
                      </a:rPr>
                      <a:t>x</a:t>
                    </a:r>
                    <a:endParaRPr lang="en-US" altLang="zh-CN" sz="2800">
                      <a:solidFill>
                        <a:srgbClr val="FF0000"/>
                      </a:solidFill>
                      <a:effectLst/>
                    </a:endParaRPr>
                  </a:p>
                </p:txBody>
              </p:sp>
              <p:sp>
                <p:nvSpPr>
                  <p:cNvPr id="108728" name="Rectangle 184">
                    <a:extLst>
                      <a:ext uri="{FF2B5EF4-FFF2-40B4-BE49-F238E27FC236}">
                        <a16:creationId xmlns:a16="http://schemas.microsoft.com/office/drawing/2014/main" id="{E9B5C45B-03CD-5027-B9EC-521E9103CE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12" y="3185"/>
                    <a:ext cx="6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 i="1">
                        <a:solidFill>
                          <a:srgbClr val="000000"/>
                        </a:solidFill>
                        <a:effectLst/>
                      </a:rPr>
                      <a:t>f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29" name="Rectangle 185">
                    <a:extLst>
                      <a:ext uri="{FF2B5EF4-FFF2-40B4-BE49-F238E27FC236}">
                        <a16:creationId xmlns:a16="http://schemas.microsoft.com/office/drawing/2014/main" id="{BC1FE3DF-07D3-6FEB-3B81-4ECA7C6CD6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7" y="3185"/>
                    <a:ext cx="123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 i="1">
                        <a:solidFill>
                          <a:srgbClr val="FF0000"/>
                        </a:solidFill>
                        <a:effectLst/>
                      </a:rPr>
                      <a:t>A</a:t>
                    </a:r>
                    <a:endParaRPr lang="en-US" altLang="zh-CN" sz="2800">
                      <a:solidFill>
                        <a:srgbClr val="FF0000"/>
                      </a:solidFill>
                      <a:effectLst/>
                    </a:endParaRPr>
                  </a:p>
                </p:txBody>
              </p:sp>
              <p:sp>
                <p:nvSpPr>
                  <p:cNvPr id="108730" name="Rectangle 186">
                    <a:extLst>
                      <a:ext uri="{FF2B5EF4-FFF2-40B4-BE49-F238E27FC236}">
                        <a16:creationId xmlns:a16="http://schemas.microsoft.com/office/drawing/2014/main" id="{73B19492-AE26-2E57-8213-BF894333B7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56" y="3185"/>
                    <a:ext cx="184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 i="1">
                        <a:solidFill>
                          <a:srgbClr val="000000"/>
                        </a:solidFill>
                        <a:effectLst/>
                      </a:rPr>
                      <a:t>dx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31" name="Rectangle 187">
                    <a:extLst>
                      <a:ext uri="{FF2B5EF4-FFF2-40B4-BE49-F238E27FC236}">
                        <a16:creationId xmlns:a16="http://schemas.microsoft.com/office/drawing/2014/main" id="{A0FC1E78-D97D-5C8B-932A-77E9AC64DE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05" y="3185"/>
                    <a:ext cx="92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 i="1">
                        <a:solidFill>
                          <a:srgbClr val="000000"/>
                        </a:solidFill>
                        <a:effectLst/>
                      </a:rPr>
                      <a:t>x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32" name="Rectangle 188">
                    <a:extLst>
                      <a:ext uri="{FF2B5EF4-FFF2-40B4-BE49-F238E27FC236}">
                        <a16:creationId xmlns:a16="http://schemas.microsoft.com/office/drawing/2014/main" id="{EF2EBDD3-CC58-0F27-6E06-4868B3A899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37" y="3185"/>
                    <a:ext cx="61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 i="1">
                        <a:solidFill>
                          <a:srgbClr val="000000"/>
                        </a:solidFill>
                        <a:effectLst/>
                      </a:rPr>
                      <a:t>f</a:t>
                    </a:r>
                    <a:endParaRPr lang="en-US" altLang="zh-CN" sz="2800">
                      <a:effectLst/>
                    </a:endParaRPr>
                  </a:p>
                </p:txBody>
              </p:sp>
              <p:sp>
                <p:nvSpPr>
                  <p:cNvPr id="108733" name="Rectangle 189">
                    <a:extLst>
                      <a:ext uri="{FF2B5EF4-FFF2-40B4-BE49-F238E27FC236}">
                        <a16:creationId xmlns:a16="http://schemas.microsoft.com/office/drawing/2014/main" id="{676D3E2A-6F2C-6258-1D1E-BFD8E7DC7E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3168"/>
                    <a:ext cx="92" cy="2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300" b="1" i="1">
                        <a:solidFill>
                          <a:srgbClr val="000000"/>
                        </a:solidFill>
                        <a:effectLst/>
                      </a:rPr>
                      <a:t>x</a:t>
                    </a:r>
                    <a:endParaRPr lang="en-US" altLang="zh-CN" sz="2800">
                      <a:effectLst/>
                    </a:endParaRPr>
                  </a:p>
                </p:txBody>
              </p:sp>
            </p:grpSp>
          </p:grpSp>
          <p:sp>
            <p:nvSpPr>
              <p:cNvPr id="108734" name="Rectangle 190">
                <a:extLst>
                  <a:ext uri="{FF2B5EF4-FFF2-40B4-BE49-F238E27FC236}">
                    <a16:creationId xmlns:a16="http://schemas.microsoft.com/office/drawing/2014/main" id="{E831DD5F-B814-B63E-19BC-461637613F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1440"/>
                <a:ext cx="10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effectLst/>
                    <a:latin typeface="楷体_GB2312" pitchFamily="49" charset="-122"/>
                  </a:rPr>
                  <a:t>求积公式。</a:t>
                </a:r>
              </a:p>
            </p:txBody>
          </p:sp>
        </p:grpSp>
      </p:grpSp>
      <p:grpSp>
        <p:nvGrpSpPr>
          <p:cNvPr id="108745" name="Group 201">
            <a:extLst>
              <a:ext uri="{FF2B5EF4-FFF2-40B4-BE49-F238E27FC236}">
                <a16:creationId xmlns:a16="http://schemas.microsoft.com/office/drawing/2014/main" id="{DAF4F0E9-4013-97E4-8D90-5ECAA16F954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276600"/>
            <a:ext cx="5743575" cy="457200"/>
            <a:chOff x="1920" y="3888"/>
            <a:chExt cx="3618" cy="288"/>
          </a:xfrm>
        </p:grpSpPr>
        <p:sp>
          <p:nvSpPr>
            <p:cNvPr id="108742" name="Rectangle 198">
              <a:extLst>
                <a:ext uri="{FF2B5EF4-FFF2-40B4-BE49-F238E27FC236}">
                  <a16:creationId xmlns:a16="http://schemas.microsoft.com/office/drawing/2014/main" id="{0CB003F8-41EA-DF06-1C84-12BD17D19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888"/>
              <a:ext cx="36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ffectLst/>
                  <a:latin typeface="楷体_GB2312" pitchFamily="49" charset="-122"/>
                </a:rPr>
                <a:t>为区间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[0, 1]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上带权   正交的多项式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,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则</a:t>
              </a:r>
            </a:p>
          </p:txBody>
        </p:sp>
        <p:graphicFrame>
          <p:nvGraphicFramePr>
            <p:cNvPr id="108744" name="Object 200">
              <a:extLst>
                <a:ext uri="{FF2B5EF4-FFF2-40B4-BE49-F238E27FC236}">
                  <a16:creationId xmlns:a16="http://schemas.microsoft.com/office/drawing/2014/main" id="{85DCE4EA-6AD9-82A0-AC8D-DC0E342748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917"/>
            <a:ext cx="28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0" name="Object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917"/>
                          <a:ext cx="28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779" name="Group 235">
            <a:extLst>
              <a:ext uri="{FF2B5EF4-FFF2-40B4-BE49-F238E27FC236}">
                <a16:creationId xmlns:a16="http://schemas.microsoft.com/office/drawing/2014/main" id="{B840F87E-B76E-6D15-155B-4A6A02468CF0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743200"/>
            <a:ext cx="7140575" cy="457200"/>
            <a:chOff x="528" y="1728"/>
            <a:chExt cx="4498" cy="288"/>
          </a:xfrm>
        </p:grpSpPr>
        <p:sp>
          <p:nvSpPr>
            <p:cNvPr id="108736" name="Text Box 192">
              <a:extLst>
                <a:ext uri="{FF2B5EF4-FFF2-40B4-BE49-F238E27FC236}">
                  <a16:creationId xmlns:a16="http://schemas.microsoft.com/office/drawing/2014/main" id="{5D663155-3B66-FE3B-6B16-F4B3A000B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" y="1728"/>
              <a:ext cx="29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8000"/>
                  </a:solidFill>
                  <a:effectLst/>
                </a:rPr>
                <a:t>Step 1</a:t>
              </a:r>
              <a:r>
                <a:rPr lang="zh-CN" altLang="en-US" b="1">
                  <a:solidFill>
                    <a:srgbClr val="008000"/>
                  </a:solidFill>
                  <a:effectLst/>
                </a:rPr>
                <a:t>：</a:t>
              </a:r>
              <a:r>
                <a:rPr lang="zh-CN" altLang="en-US" sz="2400" b="1">
                  <a:effectLst/>
                </a:rPr>
                <a:t>构造正交多项式</a:t>
              </a:r>
              <a:r>
                <a:rPr lang="zh-CN" altLang="en-US" sz="2400" b="1" i="1">
                  <a:solidFill>
                    <a:srgbClr val="FF0000"/>
                  </a:solidFill>
                  <a:effectLst/>
                  <a:sym typeface="Symbol" panose="05050102010706020507" pitchFamily="18" charset="2"/>
                </a:rPr>
                <a:t></a:t>
              </a:r>
              <a:r>
                <a:rPr lang="en-US" altLang="zh-CN" sz="2400" b="1" baseline="-25000">
                  <a:solidFill>
                    <a:srgbClr val="FF0000"/>
                  </a:solidFill>
                  <a:effectLst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108737" name="Text Box 193">
              <a:extLst>
                <a:ext uri="{FF2B5EF4-FFF2-40B4-BE49-F238E27FC236}">
                  <a16:creationId xmlns:a16="http://schemas.microsoft.com/office/drawing/2014/main" id="{7F7FCC5D-57C9-1407-90BF-BBD5C9192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766"/>
              <a:ext cx="5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effectLst/>
                </a:rPr>
                <a:t>(</a:t>
              </a:r>
              <a:r>
                <a:rPr lang="zh-CN" altLang="en-US" b="1">
                  <a:solidFill>
                    <a:srgbClr val="FF0000"/>
                  </a:solidFill>
                  <a:effectLst/>
                </a:rPr>
                <a:t>法一</a:t>
              </a:r>
              <a:r>
                <a:rPr lang="en-US" altLang="zh-CN" b="1">
                  <a:solidFill>
                    <a:srgbClr val="FF0000"/>
                  </a:solidFill>
                  <a:effectLst/>
                </a:rPr>
                <a:t>)</a:t>
              </a:r>
            </a:p>
          </p:txBody>
        </p:sp>
        <p:sp>
          <p:nvSpPr>
            <p:cNvPr id="108551" name="Text Box 7">
              <a:extLst>
                <a:ext uri="{FF2B5EF4-FFF2-40B4-BE49-F238E27FC236}">
                  <a16:creationId xmlns:a16="http://schemas.microsoft.com/office/drawing/2014/main" id="{C528DC3C-213D-B7D6-9C3D-0B1223BB00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72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effectLst/>
                </a:rPr>
                <a:t>,</a:t>
              </a:r>
              <a:r>
                <a:rPr lang="zh-CN" altLang="en-US" sz="2400" b="1">
                  <a:effectLst/>
                </a:rPr>
                <a:t>设</a:t>
              </a:r>
            </a:p>
          </p:txBody>
        </p:sp>
        <p:grpSp>
          <p:nvGrpSpPr>
            <p:cNvPr id="108766" name="Group 222">
              <a:extLst>
                <a:ext uri="{FF2B5EF4-FFF2-40B4-BE49-F238E27FC236}">
                  <a16:creationId xmlns:a16="http://schemas.microsoft.com/office/drawing/2014/main" id="{25166F97-1493-5E2D-5E2E-02B8C4051C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728"/>
              <a:ext cx="1426" cy="272"/>
              <a:chOff x="1104" y="2032"/>
              <a:chExt cx="1426" cy="272"/>
            </a:xfrm>
          </p:grpSpPr>
          <p:sp>
            <p:nvSpPr>
              <p:cNvPr id="108754" name="Rectangle 210">
                <a:extLst>
                  <a:ext uri="{FF2B5EF4-FFF2-40B4-BE49-F238E27FC236}">
                    <a16:creationId xmlns:a16="http://schemas.microsoft.com/office/drawing/2014/main" id="{C0FD3BF7-D895-2E21-8D99-999476234B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7" y="2032"/>
                <a:ext cx="19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+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108755" name="Rectangle 211">
                <a:extLst>
                  <a:ext uri="{FF2B5EF4-FFF2-40B4-BE49-F238E27FC236}">
                    <a16:creationId xmlns:a16="http://schemas.microsoft.com/office/drawing/2014/main" id="{174F8305-0969-7D61-D9D5-860798CD7C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8" y="2032"/>
                <a:ext cx="19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+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108756" name="Rectangle 212">
                <a:extLst>
                  <a:ext uri="{FF2B5EF4-FFF2-40B4-BE49-F238E27FC236}">
                    <a16:creationId xmlns:a16="http://schemas.microsoft.com/office/drawing/2014/main" id="{3E8AED94-8F01-3784-31E5-E9AA01587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5" y="2032"/>
                <a:ext cx="19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=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108757" name="Rectangle 213">
                <a:extLst>
                  <a:ext uri="{FF2B5EF4-FFF2-40B4-BE49-F238E27FC236}">
                    <a16:creationId xmlns:a16="http://schemas.microsoft.com/office/drawing/2014/main" id="{94853152-6B2C-23B3-931B-090ABB41A9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032"/>
                <a:ext cx="21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j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108758" name="Rectangle 214">
                <a:extLst>
                  <a:ext uri="{FF2B5EF4-FFF2-40B4-BE49-F238E27FC236}">
                    <a16:creationId xmlns:a16="http://schemas.microsoft.com/office/drawing/2014/main" id="{73170C86-4F05-0CA0-2BC0-19D74FC28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2054"/>
                <a:ext cx="154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FF0000"/>
                    </a:solidFill>
                    <a:effectLst/>
                  </a:rPr>
                  <a:t>c</a:t>
                </a:r>
                <a:endParaRPr lang="en-US" altLang="zh-CN" sz="2800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108759" name="Rectangle 215">
                <a:extLst>
                  <a:ext uri="{FF2B5EF4-FFF2-40B4-BE49-F238E27FC236}">
                    <a16:creationId xmlns:a16="http://schemas.microsoft.com/office/drawing/2014/main" id="{DC77FB0B-270A-2C11-6567-2B1D1E49C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4" y="2054"/>
                <a:ext cx="35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FF0000"/>
                    </a:solidFill>
                    <a:effectLst/>
                  </a:rPr>
                  <a:t>b</a:t>
                </a:r>
                <a:r>
                  <a:rPr lang="en-US" altLang="zh-CN" sz="2400" b="1" i="1">
                    <a:solidFill>
                      <a:srgbClr val="000000"/>
                    </a:solidFill>
                    <a:effectLst/>
                  </a:rPr>
                  <a:t>x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108760" name="Rectangle 216">
                <a:extLst>
                  <a:ext uri="{FF2B5EF4-FFF2-40B4-BE49-F238E27FC236}">
                    <a16:creationId xmlns:a16="http://schemas.microsoft.com/office/drawing/2014/main" id="{C6DD15D3-AE49-5E83-A539-4D9BF1E618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4" y="2054"/>
                <a:ext cx="17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  <a:effectLst/>
                  </a:rPr>
                  <a:t>x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108761" name="Rectangle 217">
                <a:extLst>
                  <a:ext uri="{FF2B5EF4-FFF2-40B4-BE49-F238E27FC236}">
                    <a16:creationId xmlns:a16="http://schemas.microsoft.com/office/drawing/2014/main" id="{5FE1F5ED-6628-698E-2950-D7ADE4536E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2054"/>
                <a:ext cx="17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  <a:effectLst/>
                  </a:rPr>
                  <a:t>x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108762" name="Rectangle 218">
                <a:extLst>
                  <a:ext uri="{FF2B5EF4-FFF2-40B4-BE49-F238E27FC236}">
                    <a16:creationId xmlns:a16="http://schemas.microsoft.com/office/drawing/2014/main" id="{83C04CD4-4643-D45C-C1B7-F0EC0D66B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3" y="2037"/>
                <a:ext cx="10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effectLst/>
                  </a:rPr>
                  <a:t>2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108763" name="Rectangle 219">
                <a:extLst>
                  <a:ext uri="{FF2B5EF4-FFF2-40B4-BE49-F238E27FC236}">
                    <a16:creationId xmlns:a16="http://schemas.microsoft.com/office/drawing/2014/main" id="{C0BD4990-D598-A0BC-BE81-838C1E33AB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170"/>
                <a:ext cx="10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00"/>
                    </a:solidFill>
                    <a:effectLst/>
                  </a:rPr>
                  <a:t>2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108764" name="Rectangle 220">
                <a:extLst>
                  <a:ext uri="{FF2B5EF4-FFF2-40B4-BE49-F238E27FC236}">
                    <a16:creationId xmlns:a16="http://schemas.microsoft.com/office/drawing/2014/main" id="{B575EF66-83C1-4C97-F5F4-9215D89EC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9" y="2054"/>
                <a:ext cx="11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effectLst/>
                  </a:rPr>
                  <a:t>)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108765" name="Rectangle 221">
                <a:extLst>
                  <a:ext uri="{FF2B5EF4-FFF2-40B4-BE49-F238E27FC236}">
                    <a16:creationId xmlns:a16="http://schemas.microsoft.com/office/drawing/2014/main" id="{65E63045-E4E8-5E8F-B7AA-F06607BCC8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2" y="2054"/>
                <a:ext cx="11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00"/>
                    </a:solidFill>
                    <a:effectLst/>
                  </a:rPr>
                  <a:t>(</a:t>
                </a:r>
                <a:endParaRPr lang="en-US" altLang="zh-CN" sz="2800">
                  <a:effectLst/>
                </a:endParaRPr>
              </a:p>
            </p:txBody>
          </p:sp>
        </p:grpSp>
      </p:grpSp>
      <p:sp>
        <p:nvSpPr>
          <p:cNvPr id="108634" name="Rectangle 90">
            <a:extLst>
              <a:ext uri="{FF2B5EF4-FFF2-40B4-BE49-F238E27FC236}">
                <a16:creationId xmlns:a16="http://schemas.microsoft.com/office/drawing/2014/main" id="{804D3DD8-839F-4921-E592-49049D652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5900" y="4645025"/>
            <a:ext cx="26352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100" b="1">
                <a:solidFill>
                  <a:srgbClr val="000000"/>
                </a:solidFill>
                <a:effectLst/>
                <a:latin typeface="Symbol" panose="05050102010706020507" pitchFamily="18" charset="2"/>
                <a:sym typeface="Symbol" panose="05050102010706020507" pitchFamily="18" charset="2"/>
              </a:rPr>
              <a:t></a:t>
            </a:r>
          </a:p>
        </p:txBody>
      </p:sp>
      <p:grpSp>
        <p:nvGrpSpPr>
          <p:cNvPr id="108777" name="Group 233">
            <a:extLst>
              <a:ext uri="{FF2B5EF4-FFF2-40B4-BE49-F238E27FC236}">
                <a16:creationId xmlns:a16="http://schemas.microsoft.com/office/drawing/2014/main" id="{6CEF822C-D92D-1637-421A-4268BAEC49F8}"/>
              </a:ext>
            </a:extLst>
          </p:cNvPr>
          <p:cNvGrpSpPr>
            <a:grpSpLocks/>
          </p:cNvGrpSpPr>
          <p:nvPr/>
        </p:nvGrpSpPr>
        <p:grpSpPr bwMode="auto">
          <a:xfrm>
            <a:off x="3298825" y="4572000"/>
            <a:ext cx="2825750" cy="522288"/>
            <a:chOff x="2078" y="2880"/>
            <a:chExt cx="1780" cy="329"/>
          </a:xfrm>
        </p:grpSpPr>
        <p:sp>
          <p:nvSpPr>
            <p:cNvPr id="108623" name="Line 79">
              <a:extLst>
                <a:ext uri="{FF2B5EF4-FFF2-40B4-BE49-F238E27FC236}">
                  <a16:creationId xmlns:a16="http://schemas.microsoft.com/office/drawing/2014/main" id="{A4E1ECFA-41CA-D59F-B628-6FFD87692D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1" y="3040"/>
              <a:ext cx="22" cy="1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4" name="Line 80">
              <a:extLst>
                <a:ext uri="{FF2B5EF4-FFF2-40B4-BE49-F238E27FC236}">
                  <a16:creationId xmlns:a16="http://schemas.microsoft.com/office/drawing/2014/main" id="{F6BE7399-7A36-DACF-F269-4D6108950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3" y="3044"/>
              <a:ext cx="32" cy="5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5" name="Line 81">
              <a:extLst>
                <a:ext uri="{FF2B5EF4-FFF2-40B4-BE49-F238E27FC236}">
                  <a16:creationId xmlns:a16="http://schemas.microsoft.com/office/drawing/2014/main" id="{971E558F-6986-790F-B31E-0ABE7BFDE6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9" y="2932"/>
              <a:ext cx="43" cy="16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6" name="Line 82">
              <a:extLst>
                <a:ext uri="{FF2B5EF4-FFF2-40B4-BE49-F238E27FC236}">
                  <a16:creationId xmlns:a16="http://schemas.microsoft.com/office/drawing/2014/main" id="{887BC985-489A-3B96-6DEF-703267F7B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2" y="2932"/>
              <a:ext cx="125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8" name="Rectangle 84">
              <a:extLst>
                <a:ext uri="{FF2B5EF4-FFF2-40B4-BE49-F238E27FC236}">
                  <a16:creationId xmlns:a16="http://schemas.microsoft.com/office/drawing/2014/main" id="{78B085A8-FF01-62A4-DA4A-D0A013C45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8" y="2903"/>
              <a:ext cx="6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b="1">
                  <a:solidFill>
                    <a:srgbClr val="000000"/>
                  </a:solidFill>
                  <a:effectLst/>
                  <a:latin typeface="Symbol" panose="05050102010706020507" pitchFamily="18" charset="2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108630" name="Rectangle 86">
              <a:extLst>
                <a:ext uri="{FF2B5EF4-FFF2-40B4-BE49-F238E27FC236}">
                  <a16:creationId xmlns:a16="http://schemas.microsoft.com/office/drawing/2014/main" id="{0FA5C6EA-B0D9-183E-9383-28B51C398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8" y="2926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=</a:t>
              </a:r>
              <a:endParaRPr lang="en-US" altLang="zh-CN" sz="2800">
                <a:effectLst/>
              </a:endParaRPr>
            </a:p>
          </p:txBody>
        </p:sp>
        <p:sp>
          <p:nvSpPr>
            <p:cNvPr id="108631" name="Rectangle 87">
              <a:extLst>
                <a:ext uri="{FF2B5EF4-FFF2-40B4-BE49-F238E27FC236}">
                  <a16:creationId xmlns:a16="http://schemas.microsoft.com/office/drawing/2014/main" id="{1F99E40E-6681-13EB-787E-957A0B49A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6" y="2974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+</a:t>
              </a:r>
              <a:endParaRPr lang="en-US" altLang="zh-CN" sz="2800">
                <a:effectLst/>
              </a:endParaRPr>
            </a:p>
          </p:txBody>
        </p:sp>
        <p:sp>
          <p:nvSpPr>
            <p:cNvPr id="108632" name="Rectangle 88">
              <a:extLst>
                <a:ext uri="{FF2B5EF4-FFF2-40B4-BE49-F238E27FC236}">
                  <a16:creationId xmlns:a16="http://schemas.microsoft.com/office/drawing/2014/main" id="{CF7481F0-E30A-F4CE-B34A-7E92076A0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2974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+</a:t>
              </a:r>
              <a:endParaRPr lang="en-US" altLang="zh-CN" sz="2800">
                <a:effectLst/>
              </a:endParaRPr>
            </a:p>
          </p:txBody>
        </p:sp>
        <p:sp>
          <p:nvSpPr>
            <p:cNvPr id="108641" name="Rectangle 97">
              <a:extLst>
                <a:ext uri="{FF2B5EF4-FFF2-40B4-BE49-F238E27FC236}">
                  <a16:creationId xmlns:a16="http://schemas.microsoft.com/office/drawing/2014/main" id="{DEDDC076-1111-6147-099B-0B91775FA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1" y="288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effectLst/>
                </a:rPr>
                <a:t>1</a:t>
              </a:r>
              <a:endParaRPr lang="en-US" altLang="zh-CN" sz="2800">
                <a:effectLst/>
              </a:endParaRPr>
            </a:p>
          </p:txBody>
        </p:sp>
        <p:sp>
          <p:nvSpPr>
            <p:cNvPr id="108642" name="Rectangle 98">
              <a:extLst>
                <a:ext uri="{FF2B5EF4-FFF2-40B4-BE49-F238E27FC236}">
                  <a16:creationId xmlns:a16="http://schemas.microsoft.com/office/drawing/2014/main" id="{29A7B74C-8233-FF0C-2A8F-D20A0FED1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9" y="3094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effectLst/>
                </a:rPr>
                <a:t>0</a:t>
              </a:r>
              <a:endParaRPr lang="en-US" altLang="zh-CN" sz="2800">
                <a:effectLst/>
              </a:endParaRPr>
            </a:p>
          </p:txBody>
        </p:sp>
        <p:sp>
          <p:nvSpPr>
            <p:cNvPr id="108650" name="Rectangle 106">
              <a:extLst>
                <a:ext uri="{FF2B5EF4-FFF2-40B4-BE49-F238E27FC236}">
                  <a16:creationId xmlns:a16="http://schemas.microsoft.com/office/drawing/2014/main" id="{B2AB7C18-ACF5-8F31-B049-27E051D0C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4" y="2945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0</a:t>
              </a:r>
              <a:endParaRPr lang="en-US" altLang="zh-CN" sz="2800">
                <a:effectLst/>
              </a:endParaRPr>
            </a:p>
          </p:txBody>
        </p:sp>
        <p:sp>
          <p:nvSpPr>
            <p:cNvPr id="108651" name="Rectangle 107">
              <a:extLst>
                <a:ext uri="{FF2B5EF4-FFF2-40B4-BE49-F238E27FC236}">
                  <a16:creationId xmlns:a16="http://schemas.microsoft.com/office/drawing/2014/main" id="{702283AB-5D40-60DC-3BC3-4069C998B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1" y="2945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)</a:t>
              </a:r>
              <a:endParaRPr lang="en-US" altLang="zh-CN" sz="2800">
                <a:effectLst/>
              </a:endParaRPr>
            </a:p>
          </p:txBody>
        </p:sp>
        <p:sp>
          <p:nvSpPr>
            <p:cNvPr id="108667" name="Rectangle 123">
              <a:extLst>
                <a:ext uri="{FF2B5EF4-FFF2-40B4-BE49-F238E27FC236}">
                  <a16:creationId xmlns:a16="http://schemas.microsoft.com/office/drawing/2014/main" id="{EDFD7554-52C0-89C9-282D-83C6895F8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8" y="2945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  <a:effectLst/>
                </a:rPr>
                <a:t>dx</a:t>
              </a:r>
              <a:endParaRPr lang="en-US" altLang="zh-CN" sz="2800">
                <a:effectLst/>
              </a:endParaRPr>
            </a:p>
          </p:txBody>
        </p:sp>
        <p:sp>
          <p:nvSpPr>
            <p:cNvPr id="108668" name="Rectangle 124">
              <a:extLst>
                <a:ext uri="{FF2B5EF4-FFF2-40B4-BE49-F238E27FC236}">
                  <a16:creationId xmlns:a16="http://schemas.microsoft.com/office/drawing/2014/main" id="{15AE9BC3-19A8-A643-0835-F866C1A32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4" y="2945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FF0000"/>
                  </a:solidFill>
                  <a:effectLst/>
                </a:rPr>
                <a:t>c</a:t>
              </a:r>
              <a:endParaRPr lang="en-US" altLang="zh-CN" sz="2800"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108669" name="Rectangle 125">
              <a:extLst>
                <a:ext uri="{FF2B5EF4-FFF2-40B4-BE49-F238E27FC236}">
                  <a16:creationId xmlns:a16="http://schemas.microsoft.com/office/drawing/2014/main" id="{126EF230-12F2-70D7-8DDD-28C1BB089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7" y="2945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FF0000"/>
                  </a:solidFill>
                  <a:effectLst/>
                </a:rPr>
                <a:t>b</a:t>
              </a:r>
              <a:r>
                <a:rPr lang="en-US" altLang="zh-CN" sz="2100" b="1" i="1">
                  <a:solidFill>
                    <a:srgbClr val="000000"/>
                  </a:solidFill>
                  <a:effectLst/>
                </a:rPr>
                <a:t>x</a:t>
              </a:r>
              <a:endParaRPr lang="en-US" altLang="zh-CN" sz="2800">
                <a:effectLst/>
              </a:endParaRPr>
            </a:p>
          </p:txBody>
        </p:sp>
        <p:sp>
          <p:nvSpPr>
            <p:cNvPr id="108670" name="Rectangle 126">
              <a:extLst>
                <a:ext uri="{FF2B5EF4-FFF2-40B4-BE49-F238E27FC236}">
                  <a16:creationId xmlns:a16="http://schemas.microsoft.com/office/drawing/2014/main" id="{A7F7D2AE-745E-BB9A-D758-68B86F6B8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945"/>
              <a:ext cx="14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  <a:effectLst/>
                </a:rPr>
                <a:t>x</a:t>
              </a:r>
              <a:r>
                <a:rPr lang="en-US" altLang="zh-CN" sz="2100" b="1" i="1" baseline="30000">
                  <a:solidFill>
                    <a:srgbClr val="000000"/>
                  </a:solidFill>
                  <a:effectLst/>
                </a:rPr>
                <a:t>2</a:t>
              </a:r>
              <a:endParaRPr lang="en-US" altLang="zh-CN" sz="2800">
                <a:effectLst/>
              </a:endParaRPr>
            </a:p>
          </p:txBody>
        </p:sp>
        <p:sp>
          <p:nvSpPr>
            <p:cNvPr id="108671" name="Rectangle 127">
              <a:extLst>
                <a:ext uri="{FF2B5EF4-FFF2-40B4-BE49-F238E27FC236}">
                  <a16:creationId xmlns:a16="http://schemas.microsoft.com/office/drawing/2014/main" id="{60CFD75E-7A1C-0A82-1A34-D1E9DAEC5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45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  <a:effectLst/>
                </a:rPr>
                <a:t>x</a:t>
              </a:r>
              <a:endParaRPr lang="en-US" altLang="zh-CN" sz="2800">
                <a:effectLst/>
              </a:endParaRPr>
            </a:p>
          </p:txBody>
        </p:sp>
        <p:sp>
          <p:nvSpPr>
            <p:cNvPr id="108672" name="Rectangle 128">
              <a:extLst>
                <a:ext uri="{FF2B5EF4-FFF2-40B4-BE49-F238E27FC236}">
                  <a16:creationId xmlns:a16="http://schemas.microsoft.com/office/drawing/2014/main" id="{D191420B-09DE-E9F9-FA22-EE56D6FC8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6" y="2945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  <a:effectLst/>
                </a:rPr>
                <a:t>x</a:t>
              </a:r>
              <a:endParaRPr lang="en-US" altLang="zh-CN" sz="2800">
                <a:effectLst/>
              </a:endParaRPr>
            </a:p>
          </p:txBody>
        </p:sp>
        <p:sp>
          <p:nvSpPr>
            <p:cNvPr id="108741" name="Rectangle 197">
              <a:extLst>
                <a:ext uri="{FF2B5EF4-FFF2-40B4-BE49-F238E27FC236}">
                  <a16:creationId xmlns:a16="http://schemas.microsoft.com/office/drawing/2014/main" id="{A8AF0A4E-43A5-C821-B97E-A21C96BCB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936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(</a:t>
              </a:r>
              <a:endParaRPr lang="en-US" altLang="zh-CN" sz="2800">
                <a:effectLst/>
              </a:endParaRPr>
            </a:p>
          </p:txBody>
        </p:sp>
      </p:grpSp>
      <p:grpSp>
        <p:nvGrpSpPr>
          <p:cNvPr id="108776" name="Group 232">
            <a:extLst>
              <a:ext uri="{FF2B5EF4-FFF2-40B4-BE49-F238E27FC236}">
                <a16:creationId xmlns:a16="http://schemas.microsoft.com/office/drawing/2014/main" id="{6429ED92-7DB7-962D-19A5-DF255D203E80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645025"/>
            <a:ext cx="1281113" cy="442913"/>
            <a:chOff x="768" y="2926"/>
            <a:chExt cx="807" cy="279"/>
          </a:xfrm>
        </p:grpSpPr>
        <p:sp>
          <p:nvSpPr>
            <p:cNvPr id="108635" name="Rectangle 91">
              <a:extLst>
                <a:ext uri="{FF2B5EF4-FFF2-40B4-BE49-F238E27FC236}">
                  <a16:creationId xmlns:a16="http://schemas.microsoft.com/office/drawing/2014/main" id="{EA284905-2CD2-CF43-4FE9-5EB10CF55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6" y="2926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=</a:t>
              </a:r>
              <a:endParaRPr lang="en-US" altLang="zh-CN" sz="2800">
                <a:effectLst/>
              </a:endParaRPr>
            </a:p>
          </p:txBody>
        </p:sp>
        <p:sp>
          <p:nvSpPr>
            <p:cNvPr id="108656" name="Rectangle 112">
              <a:extLst>
                <a:ext uri="{FF2B5EF4-FFF2-40B4-BE49-F238E27FC236}">
                  <a16:creationId xmlns:a16="http://schemas.microsoft.com/office/drawing/2014/main" id="{3C204DC8-6469-E1F6-A64B-7D556AF08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" y="2945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0</a:t>
              </a:r>
              <a:endParaRPr lang="en-US" altLang="zh-CN" sz="2800">
                <a:effectLst/>
              </a:endParaRPr>
            </a:p>
          </p:txBody>
        </p:sp>
        <p:sp>
          <p:nvSpPr>
            <p:cNvPr id="108657" name="Rectangle 113">
              <a:extLst>
                <a:ext uri="{FF2B5EF4-FFF2-40B4-BE49-F238E27FC236}">
                  <a16:creationId xmlns:a16="http://schemas.microsoft.com/office/drawing/2014/main" id="{1BCFB66F-AC9C-00C8-9E1B-0AD16247C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1" y="2945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)</a:t>
              </a:r>
              <a:endParaRPr lang="en-US" altLang="zh-CN" sz="2800">
                <a:effectLst/>
              </a:endParaRPr>
            </a:p>
          </p:txBody>
        </p:sp>
        <p:sp>
          <p:nvSpPr>
            <p:cNvPr id="108658" name="Rectangle 114">
              <a:extLst>
                <a:ext uri="{FF2B5EF4-FFF2-40B4-BE49-F238E27FC236}">
                  <a16:creationId xmlns:a16="http://schemas.microsoft.com/office/drawing/2014/main" id="{208441BA-ACFB-2105-ED58-43F434161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" y="2945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,</a:t>
              </a:r>
              <a:endParaRPr lang="en-US" altLang="zh-CN" sz="2800">
                <a:effectLst/>
              </a:endParaRPr>
            </a:p>
          </p:txBody>
        </p:sp>
        <p:sp>
          <p:nvSpPr>
            <p:cNvPr id="108659" name="Rectangle 115">
              <a:extLst>
                <a:ext uri="{FF2B5EF4-FFF2-40B4-BE49-F238E27FC236}">
                  <a16:creationId xmlns:a16="http://schemas.microsoft.com/office/drawing/2014/main" id="{878C8015-574C-1CDA-F557-8A69DB07E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945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(</a:t>
              </a:r>
              <a:endParaRPr lang="en-US" altLang="zh-CN" sz="2800">
                <a:effectLst/>
              </a:endParaRPr>
            </a:p>
          </p:txBody>
        </p:sp>
        <p:sp>
          <p:nvSpPr>
            <p:cNvPr id="108739" name="Rectangle 195">
              <a:extLst>
                <a:ext uri="{FF2B5EF4-FFF2-40B4-BE49-F238E27FC236}">
                  <a16:creationId xmlns:a16="http://schemas.microsoft.com/office/drawing/2014/main" id="{3E1B8966-EDE0-C41D-0EC8-13B295A06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" y="2936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  <a:effectLst/>
                </a:rPr>
                <a:t>x</a:t>
              </a:r>
              <a:endParaRPr lang="en-US" altLang="zh-CN" sz="2800">
                <a:effectLst/>
              </a:endParaRPr>
            </a:p>
          </p:txBody>
        </p:sp>
        <p:grpSp>
          <p:nvGrpSpPr>
            <p:cNvPr id="108768" name="Group 224">
              <a:extLst>
                <a:ext uri="{FF2B5EF4-FFF2-40B4-BE49-F238E27FC236}">
                  <a16:creationId xmlns:a16="http://schemas.microsoft.com/office/drawing/2014/main" id="{F0DB17CE-3BEA-F0B3-C6A6-E91082073C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936"/>
              <a:ext cx="191" cy="269"/>
              <a:chOff x="576" y="2582"/>
              <a:chExt cx="191" cy="269"/>
            </a:xfrm>
          </p:grpSpPr>
          <p:sp>
            <p:nvSpPr>
              <p:cNvPr id="108769" name="Rectangle 225">
                <a:extLst>
                  <a:ext uri="{FF2B5EF4-FFF2-40B4-BE49-F238E27FC236}">
                    <a16:creationId xmlns:a16="http://schemas.microsoft.com/office/drawing/2014/main" id="{60BF7356-6872-4772-559C-352ADA39D8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2736"/>
                <a:ext cx="4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effectLst/>
                  </a:rPr>
                  <a:t>2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108770" name="Rectangle 226">
                <a:extLst>
                  <a:ext uri="{FF2B5EF4-FFF2-40B4-BE49-F238E27FC236}">
                    <a16:creationId xmlns:a16="http://schemas.microsoft.com/office/drawing/2014/main" id="{6C5B2438-2582-3461-E391-47B6D5758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582"/>
                <a:ext cx="9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100" b="1" i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j</a:t>
                </a:r>
                <a:endParaRPr lang="en-US" altLang="zh-CN" sz="2800">
                  <a:effectLst/>
                </a:endParaRPr>
              </a:p>
            </p:txBody>
          </p:sp>
        </p:grpSp>
      </p:grpSp>
      <p:sp>
        <p:nvSpPr>
          <p:cNvPr id="108639" name="Rectangle 95">
            <a:extLst>
              <a:ext uri="{FF2B5EF4-FFF2-40B4-BE49-F238E27FC236}">
                <a16:creationId xmlns:a16="http://schemas.microsoft.com/office/drawing/2014/main" id="{57DF052D-2255-8EA9-1745-F57EA78DE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725" y="3956050"/>
            <a:ext cx="26352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100" b="1">
                <a:solidFill>
                  <a:srgbClr val="000000"/>
                </a:solidFill>
                <a:effectLst/>
                <a:latin typeface="Symbol" panose="05050102010706020507" pitchFamily="18" charset="2"/>
                <a:sym typeface="Symbol" panose="05050102010706020507" pitchFamily="18" charset="2"/>
              </a:rPr>
              <a:t></a:t>
            </a:r>
          </a:p>
        </p:txBody>
      </p:sp>
      <p:grpSp>
        <p:nvGrpSpPr>
          <p:cNvPr id="108775" name="Group 231">
            <a:extLst>
              <a:ext uri="{FF2B5EF4-FFF2-40B4-BE49-F238E27FC236}">
                <a16:creationId xmlns:a16="http://schemas.microsoft.com/office/drawing/2014/main" id="{8462E64A-A15D-7C4B-F6D4-A8D7CF6B27DA}"/>
              </a:ext>
            </a:extLst>
          </p:cNvPr>
          <p:cNvGrpSpPr>
            <a:grpSpLocks/>
          </p:cNvGrpSpPr>
          <p:nvPr/>
        </p:nvGrpSpPr>
        <p:grpSpPr bwMode="auto">
          <a:xfrm>
            <a:off x="3295650" y="3883025"/>
            <a:ext cx="2716213" cy="522288"/>
            <a:chOff x="2076" y="2446"/>
            <a:chExt cx="1711" cy="329"/>
          </a:xfrm>
        </p:grpSpPr>
        <p:sp>
          <p:nvSpPr>
            <p:cNvPr id="108619" name="Line 75">
              <a:extLst>
                <a:ext uri="{FF2B5EF4-FFF2-40B4-BE49-F238E27FC236}">
                  <a16:creationId xmlns:a16="http://schemas.microsoft.com/office/drawing/2014/main" id="{A4B2715D-3D3C-13F1-3C3B-233F471B8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9" y="2606"/>
              <a:ext cx="22" cy="1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0" name="Line 76">
              <a:extLst>
                <a:ext uri="{FF2B5EF4-FFF2-40B4-BE49-F238E27FC236}">
                  <a16:creationId xmlns:a16="http://schemas.microsoft.com/office/drawing/2014/main" id="{75FB1560-E315-1CCC-6C28-7EE4C07897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1" y="2610"/>
              <a:ext cx="33" cy="5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1" name="Line 77">
              <a:extLst>
                <a:ext uri="{FF2B5EF4-FFF2-40B4-BE49-F238E27FC236}">
                  <a16:creationId xmlns:a16="http://schemas.microsoft.com/office/drawing/2014/main" id="{B3C779B5-F695-75D9-4E23-B81869AB43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7" y="2498"/>
              <a:ext cx="43" cy="16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2" name="Line 78">
              <a:extLst>
                <a:ext uri="{FF2B5EF4-FFF2-40B4-BE49-F238E27FC236}">
                  <a16:creationId xmlns:a16="http://schemas.microsoft.com/office/drawing/2014/main" id="{E79061ED-005C-D53A-57D7-1780F03F1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0" y="2498"/>
              <a:ext cx="126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29" name="Rectangle 85">
              <a:extLst>
                <a:ext uri="{FF2B5EF4-FFF2-40B4-BE49-F238E27FC236}">
                  <a16:creationId xmlns:a16="http://schemas.microsoft.com/office/drawing/2014/main" id="{D42DE644-C357-E094-F8D2-5C02F3996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6" y="2469"/>
              <a:ext cx="6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 b="1">
                  <a:solidFill>
                    <a:srgbClr val="000000"/>
                  </a:solidFill>
                  <a:effectLst/>
                  <a:latin typeface="Symbol" panose="05050102010706020507" pitchFamily="18" charset="2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108636" name="Rectangle 92">
              <a:extLst>
                <a:ext uri="{FF2B5EF4-FFF2-40B4-BE49-F238E27FC236}">
                  <a16:creationId xmlns:a16="http://schemas.microsoft.com/office/drawing/2014/main" id="{6B0A2D38-A2C7-114C-9434-B31C7C5A0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492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=</a:t>
              </a:r>
              <a:endParaRPr lang="en-US" altLang="zh-CN" sz="2800">
                <a:effectLst/>
              </a:endParaRPr>
            </a:p>
          </p:txBody>
        </p:sp>
        <p:sp>
          <p:nvSpPr>
            <p:cNvPr id="108637" name="Rectangle 93">
              <a:extLst>
                <a:ext uri="{FF2B5EF4-FFF2-40B4-BE49-F238E27FC236}">
                  <a16:creationId xmlns:a16="http://schemas.microsoft.com/office/drawing/2014/main" id="{8CBD90B7-CEAB-AB7D-D603-CF3BF7A04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5" y="2532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+</a:t>
              </a:r>
              <a:endParaRPr lang="en-US" altLang="zh-CN" sz="2800">
                <a:effectLst/>
              </a:endParaRPr>
            </a:p>
          </p:txBody>
        </p:sp>
        <p:sp>
          <p:nvSpPr>
            <p:cNvPr id="108638" name="Rectangle 94">
              <a:extLst>
                <a:ext uri="{FF2B5EF4-FFF2-40B4-BE49-F238E27FC236}">
                  <a16:creationId xmlns:a16="http://schemas.microsoft.com/office/drawing/2014/main" id="{00001BD2-5E40-AE15-5EF5-A6E5BDBE7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9" y="2532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+</a:t>
              </a:r>
              <a:endParaRPr lang="en-US" altLang="zh-CN" sz="2800">
                <a:effectLst/>
              </a:endParaRPr>
            </a:p>
          </p:txBody>
        </p:sp>
        <p:sp>
          <p:nvSpPr>
            <p:cNvPr id="108645" name="Rectangle 101">
              <a:extLst>
                <a:ext uri="{FF2B5EF4-FFF2-40B4-BE49-F238E27FC236}">
                  <a16:creationId xmlns:a16="http://schemas.microsoft.com/office/drawing/2014/main" id="{B39FCDE7-11E4-EAE7-F407-CC7A45825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9" y="2446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effectLst/>
                </a:rPr>
                <a:t>1</a:t>
              </a:r>
              <a:endParaRPr lang="en-US" altLang="zh-CN" sz="2800">
                <a:effectLst/>
              </a:endParaRPr>
            </a:p>
          </p:txBody>
        </p:sp>
        <p:sp>
          <p:nvSpPr>
            <p:cNvPr id="108646" name="Rectangle 102">
              <a:extLst>
                <a:ext uri="{FF2B5EF4-FFF2-40B4-BE49-F238E27FC236}">
                  <a16:creationId xmlns:a16="http://schemas.microsoft.com/office/drawing/2014/main" id="{892FAF3F-4FDB-1532-DC7F-F1F545FF2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7" y="266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effectLst/>
                </a:rPr>
                <a:t>0</a:t>
              </a:r>
              <a:endParaRPr lang="en-US" altLang="zh-CN" sz="2800">
                <a:effectLst/>
              </a:endParaRPr>
            </a:p>
          </p:txBody>
        </p:sp>
        <p:sp>
          <p:nvSpPr>
            <p:cNvPr id="108647" name="Rectangle 103">
              <a:extLst>
                <a:ext uri="{FF2B5EF4-FFF2-40B4-BE49-F238E27FC236}">
                  <a16:creationId xmlns:a16="http://schemas.microsoft.com/office/drawing/2014/main" id="{F4A408C5-9945-4CB4-60D2-EBA695AA32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2" y="2496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effectLst/>
                </a:rPr>
                <a:t>2</a:t>
              </a:r>
              <a:endParaRPr lang="en-US" altLang="zh-CN" sz="2800">
                <a:effectLst/>
              </a:endParaRPr>
            </a:p>
          </p:txBody>
        </p:sp>
        <p:sp>
          <p:nvSpPr>
            <p:cNvPr id="108660" name="Rectangle 116">
              <a:extLst>
                <a:ext uri="{FF2B5EF4-FFF2-40B4-BE49-F238E27FC236}">
                  <a16:creationId xmlns:a16="http://schemas.microsoft.com/office/drawing/2014/main" id="{C7B2C6D8-C159-61D8-1223-A0C5CF1AA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251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0</a:t>
              </a:r>
              <a:endParaRPr lang="en-US" altLang="zh-CN" sz="2800">
                <a:effectLst/>
              </a:endParaRPr>
            </a:p>
          </p:txBody>
        </p:sp>
        <p:sp>
          <p:nvSpPr>
            <p:cNvPr id="108661" name="Rectangle 117">
              <a:extLst>
                <a:ext uri="{FF2B5EF4-FFF2-40B4-BE49-F238E27FC236}">
                  <a16:creationId xmlns:a16="http://schemas.microsoft.com/office/drawing/2014/main" id="{C70C0983-F50F-30EF-7F82-2EA9D0287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0" y="2511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)</a:t>
              </a:r>
              <a:endParaRPr lang="en-US" altLang="zh-CN" sz="2800">
                <a:effectLst/>
              </a:endParaRPr>
            </a:p>
          </p:txBody>
        </p:sp>
        <p:sp>
          <p:nvSpPr>
            <p:cNvPr id="108662" name="Rectangle 118">
              <a:extLst>
                <a:ext uri="{FF2B5EF4-FFF2-40B4-BE49-F238E27FC236}">
                  <a16:creationId xmlns:a16="http://schemas.microsoft.com/office/drawing/2014/main" id="{79EB6BFB-3C88-8DAA-074F-EBDD3B0BB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1" y="2511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(</a:t>
              </a:r>
              <a:endParaRPr lang="en-US" altLang="zh-CN" sz="2800">
                <a:effectLst/>
              </a:endParaRPr>
            </a:p>
          </p:txBody>
        </p:sp>
        <p:sp>
          <p:nvSpPr>
            <p:cNvPr id="108673" name="Rectangle 129">
              <a:extLst>
                <a:ext uri="{FF2B5EF4-FFF2-40B4-BE49-F238E27FC236}">
                  <a16:creationId xmlns:a16="http://schemas.microsoft.com/office/drawing/2014/main" id="{BAAE4E69-05E6-B34A-AC8C-98E04E54E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7" y="2511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  <a:effectLst/>
                </a:rPr>
                <a:t>dx</a:t>
              </a:r>
              <a:endParaRPr lang="en-US" altLang="zh-CN" sz="2800">
                <a:effectLst/>
              </a:endParaRPr>
            </a:p>
          </p:txBody>
        </p:sp>
        <p:sp>
          <p:nvSpPr>
            <p:cNvPr id="108674" name="Rectangle 130">
              <a:extLst>
                <a:ext uri="{FF2B5EF4-FFF2-40B4-BE49-F238E27FC236}">
                  <a16:creationId xmlns:a16="http://schemas.microsoft.com/office/drawing/2014/main" id="{4817D5A4-BB4A-23A0-34BD-3E34B7F6EB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3" y="2511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FF0000"/>
                  </a:solidFill>
                  <a:effectLst/>
                </a:rPr>
                <a:t>c</a:t>
              </a:r>
              <a:endParaRPr lang="en-US" altLang="zh-CN" sz="2800"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108675" name="Rectangle 131">
              <a:extLst>
                <a:ext uri="{FF2B5EF4-FFF2-40B4-BE49-F238E27FC236}">
                  <a16:creationId xmlns:a16="http://schemas.microsoft.com/office/drawing/2014/main" id="{25AF72E7-7F30-806B-99F1-C3685BA1B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2511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FF0000"/>
                  </a:solidFill>
                  <a:effectLst/>
                </a:rPr>
                <a:t>b</a:t>
              </a:r>
              <a:r>
                <a:rPr lang="en-US" altLang="zh-CN" sz="2100" b="1" i="1">
                  <a:solidFill>
                    <a:srgbClr val="000000"/>
                  </a:solidFill>
                  <a:effectLst/>
                </a:rPr>
                <a:t>x</a:t>
              </a:r>
              <a:endParaRPr lang="en-US" altLang="zh-CN" sz="2800">
                <a:effectLst/>
              </a:endParaRPr>
            </a:p>
          </p:txBody>
        </p:sp>
        <p:sp>
          <p:nvSpPr>
            <p:cNvPr id="108676" name="Rectangle 132">
              <a:extLst>
                <a:ext uri="{FF2B5EF4-FFF2-40B4-BE49-F238E27FC236}">
                  <a16:creationId xmlns:a16="http://schemas.microsoft.com/office/drawing/2014/main" id="{BE16EB7F-9452-F420-AEEC-286A64D7D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0" y="251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  <a:effectLst/>
                </a:rPr>
                <a:t>x</a:t>
              </a:r>
              <a:endParaRPr lang="en-US" altLang="zh-CN" sz="2800">
                <a:effectLst/>
              </a:endParaRPr>
            </a:p>
          </p:txBody>
        </p:sp>
        <p:sp>
          <p:nvSpPr>
            <p:cNvPr id="108677" name="Rectangle 133">
              <a:extLst>
                <a:ext uri="{FF2B5EF4-FFF2-40B4-BE49-F238E27FC236}">
                  <a16:creationId xmlns:a16="http://schemas.microsoft.com/office/drawing/2014/main" id="{F1CD05C5-899E-9C67-9811-121B775B1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4" y="251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00"/>
                  </a:solidFill>
                  <a:effectLst/>
                </a:rPr>
                <a:t>x</a:t>
              </a:r>
              <a:endParaRPr lang="en-US" altLang="zh-CN" sz="2800">
                <a:effectLst/>
              </a:endParaRPr>
            </a:p>
          </p:txBody>
        </p:sp>
      </p:grpSp>
      <p:grpSp>
        <p:nvGrpSpPr>
          <p:cNvPr id="108774" name="Group 230">
            <a:extLst>
              <a:ext uri="{FF2B5EF4-FFF2-40B4-BE49-F238E27FC236}">
                <a16:creationId xmlns:a16="http://schemas.microsoft.com/office/drawing/2014/main" id="{7730E1D0-BD6F-1318-7A69-F1C2C1D1F733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956050"/>
            <a:ext cx="1279525" cy="430213"/>
            <a:chOff x="768" y="2492"/>
            <a:chExt cx="806" cy="271"/>
          </a:xfrm>
        </p:grpSpPr>
        <p:sp>
          <p:nvSpPr>
            <p:cNvPr id="108640" name="Rectangle 96">
              <a:extLst>
                <a:ext uri="{FF2B5EF4-FFF2-40B4-BE49-F238E27FC236}">
                  <a16:creationId xmlns:a16="http://schemas.microsoft.com/office/drawing/2014/main" id="{B3440FDA-96D9-FBFF-CC7F-312351BA3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4" y="2492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=</a:t>
              </a:r>
              <a:endParaRPr lang="en-US" altLang="zh-CN" sz="2800">
                <a:effectLst/>
              </a:endParaRPr>
            </a:p>
          </p:txBody>
        </p:sp>
        <p:sp>
          <p:nvSpPr>
            <p:cNvPr id="108663" name="Rectangle 119">
              <a:extLst>
                <a:ext uri="{FF2B5EF4-FFF2-40B4-BE49-F238E27FC236}">
                  <a16:creationId xmlns:a16="http://schemas.microsoft.com/office/drawing/2014/main" id="{34ACF5A2-D705-B3CE-F4FA-8E7FFE987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0" y="251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0</a:t>
              </a:r>
              <a:endParaRPr lang="en-US" altLang="zh-CN" sz="2800">
                <a:effectLst/>
              </a:endParaRPr>
            </a:p>
          </p:txBody>
        </p:sp>
        <p:sp>
          <p:nvSpPr>
            <p:cNvPr id="108664" name="Rectangle 120">
              <a:extLst>
                <a:ext uri="{FF2B5EF4-FFF2-40B4-BE49-F238E27FC236}">
                  <a16:creationId xmlns:a16="http://schemas.microsoft.com/office/drawing/2014/main" id="{93B6156A-EA03-6435-A3B1-5CF71075D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" y="2511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)</a:t>
              </a:r>
              <a:endParaRPr lang="en-US" altLang="zh-CN" sz="2800">
                <a:effectLst/>
              </a:endParaRPr>
            </a:p>
          </p:txBody>
        </p:sp>
        <p:sp>
          <p:nvSpPr>
            <p:cNvPr id="108665" name="Rectangle 121">
              <a:extLst>
                <a:ext uri="{FF2B5EF4-FFF2-40B4-BE49-F238E27FC236}">
                  <a16:creationId xmlns:a16="http://schemas.microsoft.com/office/drawing/2014/main" id="{120DD4F2-087A-3394-D255-F51A15906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" y="2511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,</a:t>
              </a:r>
              <a:endParaRPr lang="en-US" altLang="zh-CN" sz="2800">
                <a:effectLst/>
              </a:endParaRPr>
            </a:p>
          </p:txBody>
        </p:sp>
        <p:sp>
          <p:nvSpPr>
            <p:cNvPr id="108666" name="Rectangle 122">
              <a:extLst>
                <a:ext uri="{FF2B5EF4-FFF2-40B4-BE49-F238E27FC236}">
                  <a16:creationId xmlns:a16="http://schemas.microsoft.com/office/drawing/2014/main" id="{2757142C-C495-B2FD-FEA2-5978EC9E0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511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(</a:t>
              </a:r>
              <a:endParaRPr lang="en-US" altLang="zh-CN" sz="2800">
                <a:effectLst/>
              </a:endParaRPr>
            </a:p>
          </p:txBody>
        </p:sp>
        <p:grpSp>
          <p:nvGrpSpPr>
            <p:cNvPr id="108767" name="Group 223">
              <a:extLst>
                <a:ext uri="{FF2B5EF4-FFF2-40B4-BE49-F238E27FC236}">
                  <a16:creationId xmlns:a16="http://schemas.microsoft.com/office/drawing/2014/main" id="{916D4DD0-E66F-AC60-3016-562790A07E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7" y="2494"/>
              <a:ext cx="191" cy="269"/>
              <a:chOff x="576" y="2582"/>
              <a:chExt cx="191" cy="269"/>
            </a:xfrm>
          </p:grpSpPr>
          <p:sp>
            <p:nvSpPr>
              <p:cNvPr id="108648" name="Rectangle 104">
                <a:extLst>
                  <a:ext uri="{FF2B5EF4-FFF2-40B4-BE49-F238E27FC236}">
                    <a16:creationId xmlns:a16="http://schemas.microsoft.com/office/drawing/2014/main" id="{9F8EAE9A-201D-75C8-C55A-FDAA10E4D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2736"/>
                <a:ext cx="4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  <a:effectLst/>
                  </a:rPr>
                  <a:t>2</a:t>
                </a:r>
                <a:endParaRPr lang="en-US" altLang="zh-CN" sz="2800">
                  <a:effectLst/>
                </a:endParaRPr>
              </a:p>
            </p:txBody>
          </p:sp>
          <p:sp>
            <p:nvSpPr>
              <p:cNvPr id="108680" name="Rectangle 136">
                <a:extLst>
                  <a:ext uri="{FF2B5EF4-FFF2-40B4-BE49-F238E27FC236}">
                    <a16:creationId xmlns:a16="http://schemas.microsoft.com/office/drawing/2014/main" id="{7A0385C0-35B6-C439-530D-ED185097FB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2582"/>
                <a:ext cx="9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100" b="1" i="1">
                    <a:solidFill>
                      <a:srgbClr val="000000"/>
                    </a:solidFill>
                    <a:effectLst/>
                    <a:latin typeface="Symbol" panose="05050102010706020507" pitchFamily="18" charset="2"/>
                  </a:rPr>
                  <a:t>j</a:t>
                </a:r>
                <a:endParaRPr lang="en-US" altLang="zh-CN" sz="2800">
                  <a:effectLst/>
                </a:endParaRPr>
              </a:p>
            </p:txBody>
          </p:sp>
        </p:grpSp>
        <p:sp>
          <p:nvSpPr>
            <p:cNvPr id="108771" name="Rectangle 227">
              <a:extLst>
                <a:ext uri="{FF2B5EF4-FFF2-40B4-BE49-F238E27FC236}">
                  <a16:creationId xmlns:a16="http://schemas.microsoft.com/office/drawing/2014/main" id="{54C959ED-D1DD-4D80-CDF8-1743F0DC8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4" y="2512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effectLst/>
                </a:rPr>
                <a:t>1</a:t>
              </a:r>
              <a:endParaRPr lang="en-US" altLang="zh-CN" sz="2800">
                <a:effectLst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8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87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7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7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7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8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8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8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utoUpdateAnimBg="0"/>
      <p:bldP spid="108634" grpId="0" autoUpdateAnimBg="0"/>
      <p:bldP spid="10863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477CB79E-ADA1-CFF7-00F6-52A32EB4D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5  Gaussian Quadrature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3011A661-1B4D-A37D-4D0F-8FDA3EE68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8000"/>
                </a:solidFill>
                <a:effectLst/>
              </a:rPr>
              <a:t>Step 2</a:t>
            </a:r>
            <a:r>
              <a:rPr lang="zh-CN" altLang="en-US" b="1">
                <a:solidFill>
                  <a:srgbClr val="008000"/>
                </a:solidFill>
                <a:effectLst/>
              </a:rPr>
              <a:t>：</a:t>
            </a:r>
            <a:r>
              <a:rPr lang="zh-CN" altLang="en-US" sz="2400" b="1">
                <a:effectLst/>
              </a:rPr>
              <a:t>求</a:t>
            </a:r>
            <a:r>
              <a:rPr lang="zh-CN" altLang="en-US" sz="24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</a:t>
            </a:r>
            <a:r>
              <a:rPr lang="en-US" altLang="zh-CN" sz="2400" b="1" baseline="-25000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2 </a:t>
            </a:r>
            <a:r>
              <a:rPr lang="en-US" altLang="zh-CN" sz="2400" b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= 0</a:t>
            </a:r>
            <a:r>
              <a:rPr lang="en-US" altLang="zh-CN" sz="2400" b="1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 </a:t>
            </a:r>
            <a:r>
              <a:rPr lang="zh-CN" altLang="en-US" sz="2400" b="1">
                <a:effectLst/>
              </a:rPr>
              <a:t>的 </a:t>
            </a:r>
            <a:r>
              <a:rPr lang="en-US" altLang="zh-CN" sz="2400" b="1">
                <a:effectLst/>
              </a:rPr>
              <a:t>2 </a:t>
            </a:r>
            <a:r>
              <a:rPr lang="zh-CN" altLang="en-US" sz="2400" b="1">
                <a:effectLst/>
              </a:rPr>
              <a:t>个根，即为 </a:t>
            </a:r>
            <a:r>
              <a:rPr lang="en-US" altLang="zh-CN" sz="2400" b="1">
                <a:effectLst/>
              </a:rPr>
              <a:t>Gauss </a:t>
            </a:r>
            <a:r>
              <a:rPr lang="zh-CN" altLang="en-US" sz="2400" b="1">
                <a:effectLst/>
              </a:rPr>
              <a:t>点 </a:t>
            </a:r>
            <a:r>
              <a:rPr lang="en-US" altLang="zh-CN" sz="2400" b="1" i="1">
                <a:solidFill>
                  <a:srgbClr val="FF0000"/>
                </a:solidFill>
                <a:effectLst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effectLst/>
              </a:rPr>
              <a:t>0 </a:t>
            </a:r>
            <a:r>
              <a:rPr lang="zh-CN" altLang="en-US" sz="2400" b="1">
                <a:effectLst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effectLst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effectLst/>
              </a:rPr>
              <a:t>1</a:t>
            </a: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C8A15939-B587-3698-AB83-12A116C57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066800"/>
          <a:ext cx="38750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457200" progId="Equation.DSMT4">
                  <p:embed/>
                </p:oleObj>
              </mc:Choice>
              <mc:Fallback>
                <p:oleObj name="Equation" r:id="rId7" imgW="20192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66800"/>
                        <a:ext cx="38750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7">
            <a:extLst>
              <a:ext uri="{FF2B5EF4-FFF2-40B4-BE49-F238E27FC236}">
                <a16:creationId xmlns:a16="http://schemas.microsoft.com/office/drawing/2014/main" id="{5ABC2388-A108-CEBA-1D62-03861C348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26670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 b="1">
              <a:effectLst/>
            </a:endParaRP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F17B23CE-2D83-3224-ACFF-095ECAF88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384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8000"/>
                </a:solidFill>
                <a:effectLst/>
              </a:rPr>
              <a:t>Step 3</a:t>
            </a:r>
            <a:r>
              <a:rPr lang="zh-CN" altLang="en-US" b="1">
                <a:solidFill>
                  <a:srgbClr val="008000"/>
                </a:solidFill>
                <a:effectLst/>
              </a:rPr>
              <a:t>：</a:t>
            </a:r>
            <a:r>
              <a:rPr lang="zh-CN" altLang="en-US" sz="2400" b="1">
                <a:effectLst/>
              </a:rPr>
              <a:t>代入 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f 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(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x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) = 1, 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x </a:t>
            </a:r>
            <a:r>
              <a:rPr lang="zh-CN" altLang="en-US" sz="2400" b="1">
                <a:effectLst/>
              </a:rPr>
              <a:t>以求解 </a:t>
            </a:r>
            <a:r>
              <a:rPr lang="en-US" altLang="zh-CN" sz="2400" b="1" i="1">
                <a:solidFill>
                  <a:srgbClr val="FF0000"/>
                </a:solidFill>
                <a:effectLst/>
              </a:rPr>
              <a:t>A</a:t>
            </a:r>
            <a:r>
              <a:rPr lang="en-US" altLang="zh-CN" sz="2400" b="1" baseline="-25000">
                <a:solidFill>
                  <a:srgbClr val="FF0000"/>
                </a:solidFill>
                <a:effectLst/>
              </a:rPr>
              <a:t>0 </a:t>
            </a:r>
            <a:r>
              <a:rPr lang="zh-CN" altLang="en-US" sz="2400" b="1">
                <a:effectLst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effectLst/>
              </a:rPr>
              <a:t>A</a:t>
            </a:r>
            <a:r>
              <a:rPr lang="en-US" altLang="zh-CN" sz="2400" b="1" baseline="-25000">
                <a:solidFill>
                  <a:srgbClr val="FF0000"/>
                </a:solidFill>
                <a:effectLst/>
              </a:rPr>
              <a:t>1</a:t>
            </a:r>
            <a:endParaRPr lang="en-US" altLang="zh-CN" sz="2400" b="1">
              <a:effectLst/>
            </a:endParaRPr>
          </a:p>
        </p:txBody>
      </p:sp>
      <p:graphicFrame>
        <p:nvGraphicFramePr>
          <p:cNvPr id="46088" name="Object 8">
            <a:extLst>
              <a:ext uri="{FF2B5EF4-FFF2-40B4-BE49-F238E27FC236}">
                <a16:creationId xmlns:a16="http://schemas.microsoft.com/office/drawing/2014/main" id="{68D3EEF1-8049-7C91-3B24-1584719FD2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935163"/>
          <a:ext cx="3581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228600" progId="Equation.DSMT4">
                  <p:embed/>
                </p:oleObj>
              </mc:Choice>
              <mc:Fallback>
                <p:oleObj name="Equation" r:id="rId9" imgW="20318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35163"/>
                        <a:ext cx="35814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>
            <a:extLst>
              <a:ext uri="{FF2B5EF4-FFF2-40B4-BE49-F238E27FC236}">
                <a16:creationId xmlns:a16="http://schemas.microsoft.com/office/drawing/2014/main" id="{A473BB13-081C-D28A-FD31-DC34E41B8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" y="4495800"/>
          <a:ext cx="7543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86200" imgH="342720" progId="Equation.DSMT4">
                  <p:embed/>
                </p:oleObj>
              </mc:Choice>
              <mc:Fallback>
                <p:oleObj name="Equation" r:id="rId11" imgW="3886200" imgH="342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495800"/>
                        <a:ext cx="7543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>
            <a:extLst>
              <a:ext uri="{FF2B5EF4-FFF2-40B4-BE49-F238E27FC236}">
                <a16:creationId xmlns:a16="http://schemas.microsoft.com/office/drawing/2014/main" id="{5B00AC79-5671-01EA-73FC-66BC27087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3" y="3489325"/>
          <a:ext cx="33480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30320" imgH="228600" progId="Equation.DSMT4">
                  <p:embed/>
                </p:oleObj>
              </mc:Choice>
              <mc:Fallback>
                <p:oleObj name="Equation" r:id="rId13" imgW="193032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489325"/>
                        <a:ext cx="33480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22">
            <a:extLst>
              <a:ext uri="{FF2B5EF4-FFF2-40B4-BE49-F238E27FC236}">
                <a16:creationId xmlns:a16="http://schemas.microsoft.com/office/drawing/2014/main" id="{18847C22-D814-CE75-32B8-D83768730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971800"/>
          <a:ext cx="33528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79560" imgH="838080" progId="Equation.DSMT4">
                  <p:embed/>
                </p:oleObj>
              </mc:Choice>
              <mc:Fallback>
                <p:oleObj name="Equation" r:id="rId15" imgW="1879560" imgH="838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3352800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AutoShape 23">
            <a:extLst>
              <a:ext uri="{FF2B5EF4-FFF2-40B4-BE49-F238E27FC236}">
                <a16:creationId xmlns:a16="http://schemas.microsoft.com/office/drawing/2014/main" id="{7510EF66-EC1B-3825-B9F8-C134C68FB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505200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6" name="AutoShape 6">
            <a:extLst>
              <a:ext uri="{FF2B5EF4-FFF2-40B4-BE49-F238E27FC236}">
                <a16:creationId xmlns:a16="http://schemas.microsoft.com/office/drawing/2014/main" id="{3CBBCA2E-8CE6-86DF-029A-20DF3D11E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209800"/>
            <a:ext cx="3173413" cy="1066800"/>
          </a:xfrm>
          <a:prstGeom prst="wedgeEllipseCallout">
            <a:avLst>
              <a:gd name="adj1" fmla="val -81667"/>
              <a:gd name="adj2" fmla="val 6875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effectLst/>
              </a:rPr>
              <a:t>解</a:t>
            </a:r>
            <a:r>
              <a:rPr lang="zh-CN" altLang="en-US" sz="2400" b="1">
                <a:solidFill>
                  <a:schemeClr val="accent2"/>
                </a:solidFill>
                <a:effectLst/>
              </a:rPr>
              <a:t>线性</a:t>
            </a:r>
            <a:r>
              <a:rPr lang="zh-CN" altLang="en-US" sz="2400" b="1">
                <a:effectLst/>
              </a:rPr>
              <a:t>方程组，简单。</a:t>
            </a:r>
          </a:p>
        </p:txBody>
      </p:sp>
      <p:grpSp>
        <p:nvGrpSpPr>
          <p:cNvPr id="46112" name="Group 32">
            <a:extLst>
              <a:ext uri="{FF2B5EF4-FFF2-40B4-BE49-F238E27FC236}">
                <a16:creationId xmlns:a16="http://schemas.microsoft.com/office/drawing/2014/main" id="{D49C15C3-CF7A-E04B-7140-BB3965200AAD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334000"/>
            <a:ext cx="8659812" cy="914400"/>
            <a:chOff x="192" y="3360"/>
            <a:chExt cx="5376" cy="576"/>
          </a:xfrm>
        </p:grpSpPr>
        <p:grpSp>
          <p:nvGrpSpPr>
            <p:cNvPr id="46104" name="Group 24">
              <a:extLst>
                <a:ext uri="{FF2B5EF4-FFF2-40B4-BE49-F238E27FC236}">
                  <a16:creationId xmlns:a16="http://schemas.microsoft.com/office/drawing/2014/main" id="{88702497-575D-3C64-D7F8-8A59844056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3360"/>
              <a:ext cx="5376" cy="576"/>
              <a:chOff x="288" y="2592"/>
              <a:chExt cx="528" cy="384"/>
            </a:xfrm>
          </p:grpSpPr>
          <p:sp>
            <p:nvSpPr>
              <p:cNvPr id="46105" name="AutoShape 25">
                <a:extLst>
                  <a:ext uri="{FF2B5EF4-FFF2-40B4-BE49-F238E27FC236}">
                    <a16:creationId xmlns:a16="http://schemas.microsoft.com/office/drawing/2014/main" id="{3CBCEE69-E4C6-B46D-4F82-6B09B23FF1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17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effectLst/>
                </a:endParaRPr>
              </a:p>
            </p:txBody>
          </p:sp>
          <p:sp>
            <p:nvSpPr>
              <p:cNvPr id="46106" name="Text Box 26">
                <a:extLst>
                  <a:ext uri="{FF2B5EF4-FFF2-40B4-BE49-F238E27FC236}">
                    <a16:creationId xmlns:a16="http://schemas.microsoft.com/office/drawing/2014/main" id="{9E4A6174-7375-EBB3-EB18-BE43751D50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4"/>
                <a:ext cx="317" cy="1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b="1" i="1" baseline="-25000">
                  <a:solidFill>
                    <a:srgbClr val="FF3300"/>
                  </a:solidFill>
                  <a:effectLst/>
                </a:endParaRPr>
              </a:p>
            </p:txBody>
          </p:sp>
        </p:grpSp>
        <p:sp>
          <p:nvSpPr>
            <p:cNvPr id="46107" name="Text Box 27">
              <a:extLst>
                <a:ext uri="{FF2B5EF4-FFF2-40B4-BE49-F238E27FC236}">
                  <a16:creationId xmlns:a16="http://schemas.microsoft.com/office/drawing/2014/main" id="{BD0CCFCE-BE29-3797-6EC9-B8AD6192B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504"/>
              <a:ext cx="1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srgbClr val="008000"/>
                  </a:solidFill>
                  <a:effectLst/>
                </a:rPr>
                <a:t>Step3</a:t>
              </a:r>
              <a:r>
                <a:rPr lang="zh-CN" altLang="en-US" sz="2400" b="1">
                  <a:effectLst/>
                </a:rPr>
                <a:t>也可换为</a:t>
              </a:r>
            </a:p>
          </p:txBody>
        </p:sp>
        <p:graphicFrame>
          <p:nvGraphicFramePr>
            <p:cNvPr id="46108" name="Object 28">
              <a:extLst>
                <a:ext uri="{FF2B5EF4-FFF2-40B4-BE49-F238E27FC236}">
                  <a16:creationId xmlns:a16="http://schemas.microsoft.com/office/drawing/2014/main" id="{21B8C19F-B193-D406-1F55-7A88A65104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4" y="3472"/>
            <a:ext cx="392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051080" imgH="330120" progId="Equation.DSMT4">
                    <p:embed/>
                  </p:oleObj>
                </mc:Choice>
                <mc:Fallback>
                  <p:oleObj name="Equation" r:id="rId18" imgW="4051080" imgH="33012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3472"/>
                          <a:ext cx="392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5" grpId="0" autoUpdateAnimBg="0"/>
      <p:bldP spid="46086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83" name="Group 43">
            <a:extLst>
              <a:ext uri="{FF2B5EF4-FFF2-40B4-BE49-F238E27FC236}">
                <a16:creationId xmlns:a16="http://schemas.microsoft.com/office/drawing/2014/main" id="{1E986176-E150-0909-515F-51CFBC873ED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96875"/>
            <a:ext cx="8855075" cy="974725"/>
            <a:chOff x="144" y="250"/>
            <a:chExt cx="5578" cy="614"/>
          </a:xfrm>
        </p:grpSpPr>
        <p:grpSp>
          <p:nvGrpSpPr>
            <p:cNvPr id="87082" name="Group 42">
              <a:extLst>
                <a:ext uri="{FF2B5EF4-FFF2-40B4-BE49-F238E27FC236}">
                  <a16:creationId xmlns:a16="http://schemas.microsoft.com/office/drawing/2014/main" id="{204917EA-25A7-CC03-8306-3010B4D190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50"/>
              <a:ext cx="5530" cy="518"/>
              <a:chOff x="192" y="250"/>
              <a:chExt cx="5530" cy="518"/>
            </a:xfrm>
          </p:grpSpPr>
          <p:sp>
            <p:nvSpPr>
              <p:cNvPr id="87047" name="Rectangle 7">
                <a:extLst>
                  <a:ext uri="{FF2B5EF4-FFF2-40B4-BE49-F238E27FC236}">
                    <a16:creationId xmlns:a16="http://schemas.microsoft.com/office/drawing/2014/main" id="{1CB673DD-EE87-C1A0-2739-0A9E73EF53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" y="250"/>
                <a:ext cx="5530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0000"/>
                    </a:solidFill>
                    <a:effectLst/>
                    <a:latin typeface="楷体_GB2312" pitchFamily="49" charset="-122"/>
                  </a:rPr>
                  <a:t>（法二）</a:t>
                </a:r>
                <a:r>
                  <a:rPr lang="zh-CN" altLang="en-US" sz="2400" b="1">
                    <a:effectLst/>
                    <a:latin typeface="楷体_GB2312" pitchFamily="49" charset="-122"/>
                  </a:rPr>
                  <a:t>设            为区间</a:t>
                </a:r>
                <a:r>
                  <a:rPr lang="en-US" altLang="zh-CN" sz="2400" b="1">
                    <a:effectLst/>
                    <a:latin typeface="楷体_GB2312" pitchFamily="49" charset="-122"/>
                  </a:rPr>
                  <a:t>[0, 1]</a:t>
                </a:r>
                <a:r>
                  <a:rPr lang="zh-CN" altLang="en-US" sz="2400" b="1">
                    <a:effectLst/>
                    <a:latin typeface="楷体_GB2312" pitchFamily="49" charset="-122"/>
                  </a:rPr>
                  <a:t>上带权  正交的多项式			</a:t>
                </a:r>
              </a:p>
            </p:txBody>
          </p:sp>
          <p:graphicFrame>
            <p:nvGraphicFramePr>
              <p:cNvPr id="87048" name="Object 8">
                <a:extLst>
                  <a:ext uri="{FF2B5EF4-FFF2-40B4-BE49-F238E27FC236}">
                    <a16:creationId xmlns:a16="http://schemas.microsoft.com/office/drawing/2014/main" id="{C123D92C-4D57-E918-34F6-D7E2FD1E514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5" y="288"/>
              <a:ext cx="120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485720" imgH="228600" progId="Equation.DSMT4">
                      <p:embed/>
                    </p:oleObj>
                  </mc:Choice>
                  <mc:Fallback>
                    <p:oleObj name="Equation" r:id="rId7" imgW="1485720" imgH="2286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5" y="288"/>
                            <a:ext cx="1209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049" name="Object 9">
                <a:extLst>
                  <a:ext uri="{FF2B5EF4-FFF2-40B4-BE49-F238E27FC236}">
                    <a16:creationId xmlns:a16="http://schemas.microsoft.com/office/drawing/2014/main" id="{FAE23F03-78F9-20FA-44D7-201A11182C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80" y="288"/>
              <a:ext cx="288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53800" imgH="228600" progId="Equation.DSMT4">
                      <p:embed/>
                    </p:oleObj>
                  </mc:Choice>
                  <mc:Fallback>
                    <p:oleObj name="Equation" r:id="rId9" imgW="253800" imgH="2286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88"/>
                            <a:ext cx="288" cy="2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7050" name="Rectangle 10">
              <a:extLst>
                <a:ext uri="{FF2B5EF4-FFF2-40B4-BE49-F238E27FC236}">
                  <a16:creationId xmlns:a16="http://schemas.microsoft.com/office/drawing/2014/main" id="{501BB6FB-850E-691F-3FED-5EECBCB47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76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>
                  <a:effectLst/>
                  <a:latin typeface="楷体_GB2312" pitchFamily="49" charset="-122"/>
                </a:rPr>
                <a:t>则有</a:t>
              </a:r>
            </a:p>
          </p:txBody>
        </p:sp>
      </p:grpSp>
      <p:graphicFrame>
        <p:nvGraphicFramePr>
          <p:cNvPr id="87051" name="Object 11">
            <a:extLst>
              <a:ext uri="{FF2B5EF4-FFF2-40B4-BE49-F238E27FC236}">
                <a16:creationId xmlns:a16="http://schemas.microsoft.com/office/drawing/2014/main" id="{1BB16AB4-32F7-F657-5EAC-135E5EC1B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914400"/>
          <a:ext cx="198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342720" progId="Equation.DSMT4">
                  <p:embed/>
                </p:oleObj>
              </mc:Choice>
              <mc:Fallback>
                <p:oleObj name="Equation" r:id="rId11" imgW="1091880" imgH="342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19812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>
            <a:extLst>
              <a:ext uri="{FF2B5EF4-FFF2-40B4-BE49-F238E27FC236}">
                <a16:creationId xmlns:a16="http://schemas.microsoft.com/office/drawing/2014/main" id="{C6D217AE-C20D-9B94-D963-13A9AD657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517650"/>
          <a:ext cx="3886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33360" imgH="342720" progId="Equation.DSMT4">
                  <p:embed/>
                </p:oleObj>
              </mc:Choice>
              <mc:Fallback>
                <p:oleObj name="Equation" r:id="rId13" imgW="213336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17650"/>
                        <a:ext cx="38862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>
            <a:extLst>
              <a:ext uri="{FF2B5EF4-FFF2-40B4-BE49-F238E27FC236}">
                <a16:creationId xmlns:a16="http://schemas.microsoft.com/office/drawing/2014/main" id="{3E546F92-3718-0B3D-C624-5A0BE9812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8350" y="2066925"/>
          <a:ext cx="30924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66600" imgH="406080" progId="Equation.DSMT4">
                  <p:embed/>
                </p:oleObj>
              </mc:Choice>
              <mc:Fallback>
                <p:oleObj name="Equation" r:id="rId15" imgW="186660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066925"/>
                        <a:ext cx="30924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9" name="Object 19">
            <a:extLst>
              <a:ext uri="{FF2B5EF4-FFF2-40B4-BE49-F238E27FC236}">
                <a16:creationId xmlns:a16="http://schemas.microsoft.com/office/drawing/2014/main" id="{4EC0290D-3F25-D641-4E63-67DB2BE5A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608263"/>
          <a:ext cx="2362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58640" imgH="342720" progId="Equation.DSMT4">
                  <p:embed/>
                </p:oleObj>
              </mc:Choice>
              <mc:Fallback>
                <p:oleObj name="Equation" r:id="rId17" imgW="1358640" imgH="342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08263"/>
                        <a:ext cx="23622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0" name="Object 20">
            <a:extLst>
              <a:ext uri="{FF2B5EF4-FFF2-40B4-BE49-F238E27FC236}">
                <a16:creationId xmlns:a16="http://schemas.microsoft.com/office/drawing/2014/main" id="{9D758189-C74F-0062-384C-CB973718A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138488"/>
          <a:ext cx="31242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66600" imgH="406080" progId="Equation.DSMT4">
                  <p:embed/>
                </p:oleObj>
              </mc:Choice>
              <mc:Fallback>
                <p:oleObj name="Equation" r:id="rId19" imgW="1866600" imgH="4060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38488"/>
                        <a:ext cx="31242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2" name="Object 22">
            <a:extLst>
              <a:ext uri="{FF2B5EF4-FFF2-40B4-BE49-F238E27FC236}">
                <a16:creationId xmlns:a16="http://schemas.microsoft.com/office/drawing/2014/main" id="{A5480F22-6DAE-572E-F2DD-68EF61B40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733800"/>
          <a:ext cx="12350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7000" imgH="838080" progId="Equation.DSMT4">
                  <p:embed/>
                </p:oleObj>
              </mc:Choice>
              <mc:Fallback>
                <p:oleObj name="Equation" r:id="rId21" imgW="927000" imgH="838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33800"/>
                        <a:ext cx="123507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5" name="Object 25">
            <a:extLst>
              <a:ext uri="{FF2B5EF4-FFF2-40B4-BE49-F238E27FC236}">
                <a16:creationId xmlns:a16="http://schemas.microsoft.com/office/drawing/2014/main" id="{27FD1540-0CD3-9702-B6C7-6428B72A44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334000"/>
          <a:ext cx="175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02960" imgH="482400" progId="Equation.DSMT4">
                  <p:embed/>
                </p:oleObj>
              </mc:Choice>
              <mc:Fallback>
                <p:oleObj name="Equation" r:id="rId23" imgW="1002960" imgH="4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34000"/>
                        <a:ext cx="1752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3" name="Object 23">
            <a:extLst>
              <a:ext uri="{FF2B5EF4-FFF2-40B4-BE49-F238E27FC236}">
                <a16:creationId xmlns:a16="http://schemas.microsoft.com/office/drawing/2014/main" id="{04C5888A-DCB1-248B-C6D0-10B259AFF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4016375"/>
          <a:ext cx="1371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360" imgH="406080" progId="Equation.DSMT4">
                  <p:embed/>
                </p:oleObj>
              </mc:Choice>
              <mc:Fallback>
                <p:oleObj name="Equation" r:id="rId25" imgW="990360" imgH="406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16375"/>
                        <a:ext cx="13716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68" name="Group 28">
            <a:extLst>
              <a:ext uri="{FF2B5EF4-FFF2-40B4-BE49-F238E27FC236}">
                <a16:creationId xmlns:a16="http://schemas.microsoft.com/office/drawing/2014/main" id="{F7A62C63-89A9-F712-AFF0-FCF54BC95B3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940175"/>
            <a:ext cx="4038600" cy="481013"/>
            <a:chOff x="288" y="2482"/>
            <a:chExt cx="2544" cy="303"/>
          </a:xfrm>
        </p:grpSpPr>
        <p:sp>
          <p:nvSpPr>
            <p:cNvPr id="87054" name="Rectangle 14">
              <a:extLst>
                <a:ext uri="{FF2B5EF4-FFF2-40B4-BE49-F238E27FC236}">
                  <a16:creationId xmlns:a16="http://schemas.microsoft.com/office/drawing/2014/main" id="{F4436CB3-E6DF-D51E-DD39-0840365B6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82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ffectLst/>
                  <a:latin typeface="楷体_GB2312" pitchFamily="49" charset="-122"/>
                </a:rPr>
                <a:t>令，</a:t>
              </a:r>
            </a:p>
          </p:txBody>
        </p:sp>
        <p:graphicFrame>
          <p:nvGraphicFramePr>
            <p:cNvPr id="87061" name="Object 21">
              <a:extLst>
                <a:ext uri="{FF2B5EF4-FFF2-40B4-BE49-F238E27FC236}">
                  <a16:creationId xmlns:a16="http://schemas.microsoft.com/office/drawing/2014/main" id="{F5070362-BDCA-3028-67BC-7051733653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2530"/>
            <a:ext cx="153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371600" imgH="228600" progId="Equation.DSMT4">
                    <p:embed/>
                  </p:oleObj>
                </mc:Choice>
                <mc:Fallback>
                  <p:oleObj name="Equation" r:id="rId27" imgW="137160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530"/>
                          <a:ext cx="1536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6" name="Rectangle 26">
              <a:extLst>
                <a:ext uri="{FF2B5EF4-FFF2-40B4-BE49-F238E27FC236}">
                  <a16:creationId xmlns:a16="http://schemas.microsoft.com/office/drawing/2014/main" id="{4D2CD3C1-793A-9D8F-73A1-EDA6CC22A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8" y="2496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>
                  <a:effectLst/>
                  <a:latin typeface="楷体_GB2312" pitchFamily="49" charset="-122"/>
                </a:rPr>
                <a:t>则有</a:t>
              </a:r>
            </a:p>
          </p:txBody>
        </p:sp>
      </p:grpSp>
      <p:sp>
        <p:nvSpPr>
          <p:cNvPr id="87069" name="AutoShape 29">
            <a:extLst>
              <a:ext uri="{FF2B5EF4-FFF2-40B4-BE49-F238E27FC236}">
                <a16:creationId xmlns:a16="http://schemas.microsoft.com/office/drawing/2014/main" id="{477FDEB3-8F75-2281-4B97-8E9074462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114800"/>
            <a:ext cx="838200" cy="333375"/>
          </a:xfrm>
          <a:prstGeom prst="rightArrow">
            <a:avLst>
              <a:gd name="adj1" fmla="val 50000"/>
              <a:gd name="adj2" fmla="val 6285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7080" name="Group 40">
            <a:extLst>
              <a:ext uri="{FF2B5EF4-FFF2-40B4-BE49-F238E27FC236}">
                <a16:creationId xmlns:a16="http://schemas.microsoft.com/office/drawing/2014/main" id="{1C53872B-0A96-B067-FECD-5BDF464FF2E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733925"/>
            <a:ext cx="8624888" cy="676275"/>
            <a:chOff x="240" y="2982"/>
            <a:chExt cx="5433" cy="426"/>
          </a:xfrm>
        </p:grpSpPr>
        <p:sp>
          <p:nvSpPr>
            <p:cNvPr id="87056" name="Rectangle 16">
              <a:extLst>
                <a:ext uri="{FF2B5EF4-FFF2-40B4-BE49-F238E27FC236}">
                  <a16:creationId xmlns:a16="http://schemas.microsoft.com/office/drawing/2014/main" id="{1B8E858E-DFBA-312A-A1AA-B6957CC51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024"/>
              <a:ext cx="54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>
                  <a:effectLst/>
                  <a:latin typeface="楷体_GB2312" pitchFamily="49" charset="-122"/>
                </a:rPr>
                <a:t>由韦达定理，知     是方程              的两个根，解之得</a:t>
              </a:r>
            </a:p>
          </p:txBody>
        </p:sp>
        <p:graphicFrame>
          <p:nvGraphicFramePr>
            <p:cNvPr id="87064" name="Object 24">
              <a:extLst>
                <a:ext uri="{FF2B5EF4-FFF2-40B4-BE49-F238E27FC236}">
                  <a16:creationId xmlns:a16="http://schemas.microsoft.com/office/drawing/2014/main" id="{39C50EF2-4BC4-1E10-7E50-8697F1A9E9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2982"/>
            <a:ext cx="1248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180800" imgH="406080" progId="Equation.DSMT4">
                    <p:embed/>
                  </p:oleObj>
                </mc:Choice>
                <mc:Fallback>
                  <p:oleObj name="Equation" r:id="rId29" imgW="1180800" imgH="4060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982"/>
                          <a:ext cx="1248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70" name="Object 30">
              <a:extLst>
                <a:ext uri="{FF2B5EF4-FFF2-40B4-BE49-F238E27FC236}">
                  <a16:creationId xmlns:a16="http://schemas.microsoft.com/office/drawing/2014/main" id="{7F040E6E-FE86-0EF1-1C22-E3AC6A918D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024"/>
            <a:ext cx="48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06080" imgH="228600" progId="Equation.DSMT4">
                    <p:embed/>
                  </p:oleObj>
                </mc:Choice>
                <mc:Fallback>
                  <p:oleObj name="Equation" r:id="rId31" imgW="40608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024"/>
                          <a:ext cx="488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71" name="Object 31">
            <a:extLst>
              <a:ext uri="{FF2B5EF4-FFF2-40B4-BE49-F238E27FC236}">
                <a16:creationId xmlns:a16="http://schemas.microsoft.com/office/drawing/2014/main" id="{D06281D8-DD33-9AA4-5252-98932EC11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990600"/>
          <a:ext cx="2438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49080" imgH="342720" progId="Equation.DSMT4">
                  <p:embed/>
                </p:oleObj>
              </mc:Choice>
              <mc:Fallback>
                <p:oleObj name="Equation" r:id="rId33" imgW="1549080" imgH="3427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90600"/>
                        <a:ext cx="2438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2" name="Object 32">
            <a:extLst>
              <a:ext uri="{FF2B5EF4-FFF2-40B4-BE49-F238E27FC236}">
                <a16:creationId xmlns:a16="http://schemas.microsoft.com/office/drawing/2014/main" id="{B05BC5B7-2EB6-7190-0C5D-8BFFFA949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074738"/>
          <a:ext cx="9906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40" imgH="139680" progId="Equation.DSMT4">
                  <p:embed/>
                </p:oleObj>
              </mc:Choice>
              <mc:Fallback>
                <p:oleObj name="Equation" r:id="rId35" imgW="203040" imgH="1396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74738"/>
                        <a:ext cx="9906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3" name="Object 33">
            <a:extLst>
              <a:ext uri="{FF2B5EF4-FFF2-40B4-BE49-F238E27FC236}">
                <a16:creationId xmlns:a16="http://schemas.microsoft.com/office/drawing/2014/main" id="{63838A96-C3FC-54B0-A51F-BD6EB2739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743200"/>
          <a:ext cx="533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03040" imgH="139680" progId="Equation.DSMT4">
                  <p:embed/>
                </p:oleObj>
              </mc:Choice>
              <mc:Fallback>
                <p:oleObj name="Equation" r:id="rId37" imgW="203040" imgH="1396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3200"/>
                        <a:ext cx="5334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4" name="Object 34">
            <a:extLst>
              <a:ext uri="{FF2B5EF4-FFF2-40B4-BE49-F238E27FC236}">
                <a16:creationId xmlns:a16="http://schemas.microsoft.com/office/drawing/2014/main" id="{8A28C316-B44A-9552-3151-0D889A2A9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667000"/>
          <a:ext cx="297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006280" imgH="342720" progId="Equation.DSMT4">
                  <p:embed/>
                </p:oleObj>
              </mc:Choice>
              <mc:Fallback>
                <p:oleObj name="Equation" r:id="rId38" imgW="2006280" imgH="3427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297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77" name="Group 37">
            <a:extLst>
              <a:ext uri="{FF2B5EF4-FFF2-40B4-BE49-F238E27FC236}">
                <a16:creationId xmlns:a16="http://schemas.microsoft.com/office/drawing/2014/main" id="{15D8AC61-0381-206E-D70D-459D7BBDCE00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6165850"/>
            <a:ext cx="4010025" cy="457200"/>
            <a:chOff x="432" y="3792"/>
            <a:chExt cx="2526" cy="288"/>
          </a:xfrm>
        </p:grpSpPr>
        <p:graphicFrame>
          <p:nvGraphicFramePr>
            <p:cNvPr id="87075" name="Object 35">
              <a:extLst>
                <a:ext uri="{FF2B5EF4-FFF2-40B4-BE49-F238E27FC236}">
                  <a16:creationId xmlns:a16="http://schemas.microsoft.com/office/drawing/2014/main" id="{2EAFCEC8-CD19-1DDF-9108-B5D904DC09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3819"/>
            <a:ext cx="49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431640" imgH="228600" progId="Equation.DSMT4">
                    <p:embed/>
                  </p:oleObj>
                </mc:Choice>
                <mc:Fallback>
                  <p:oleObj name="Equation" r:id="rId40" imgW="43164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819"/>
                          <a:ext cx="49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76" name="Text Box 36">
              <a:extLst>
                <a:ext uri="{FF2B5EF4-FFF2-40B4-BE49-F238E27FC236}">
                  <a16:creationId xmlns:a16="http://schemas.microsoft.com/office/drawing/2014/main" id="{1AF04528-0A73-28AF-C357-C610F633F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792"/>
              <a:ext cx="20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ffectLst/>
                </a:rPr>
                <a:t>的求得同于（法一）。</a:t>
              </a:r>
            </a:p>
          </p:txBody>
        </p:sp>
      </p:grpSp>
      <p:sp>
        <p:nvSpPr>
          <p:cNvPr id="87078" name="Rectangle 38">
            <a:extLst>
              <a:ext uri="{FF2B5EF4-FFF2-40B4-BE49-F238E27FC236}">
                <a16:creationId xmlns:a16="http://schemas.microsoft.com/office/drawing/2014/main" id="{DA48FFBF-7077-93A6-0313-E16B82846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5  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70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70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7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7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7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7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7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69" name="Group 17">
            <a:extLst>
              <a:ext uri="{FF2B5EF4-FFF2-40B4-BE49-F238E27FC236}">
                <a16:creationId xmlns:a16="http://schemas.microsoft.com/office/drawing/2014/main" id="{478FC52B-7EC5-2490-ABA1-E399BAD1FB2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57200"/>
            <a:ext cx="5991225" cy="681038"/>
            <a:chOff x="240" y="288"/>
            <a:chExt cx="3648" cy="429"/>
          </a:xfrm>
        </p:grpSpPr>
        <p:sp>
          <p:nvSpPr>
            <p:cNvPr id="100361" name="Text Box 9">
              <a:extLst>
                <a:ext uri="{FF2B5EF4-FFF2-40B4-BE49-F238E27FC236}">
                  <a16:creationId xmlns:a16="http://schemas.microsoft.com/office/drawing/2014/main" id="{CADFA8A0-304C-BA4E-B941-742987FA37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"/>
              <a:ext cx="36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2"/>
                  </a:solidFill>
                  <a:effectLst/>
                  <a:sym typeface="Wingdings" panose="05000000000000000000" pitchFamily="2" charset="2"/>
                </a:rPr>
                <a:t></a:t>
              </a:r>
              <a:r>
                <a:rPr lang="en-US" altLang="zh-CN" sz="2400" b="1">
                  <a:solidFill>
                    <a:srgbClr val="FF0000"/>
                  </a:solidFill>
                  <a:effectLst/>
                  <a:sym typeface="Wingdings" panose="05000000000000000000" pitchFamily="2" charset="2"/>
                </a:rPr>
                <a:t> </a:t>
              </a:r>
              <a:r>
                <a:rPr lang="zh-CN" altLang="en-US" sz="2400" b="1">
                  <a:solidFill>
                    <a:srgbClr val="FF0000"/>
                  </a:solidFill>
                  <a:effectLst/>
                  <a:sym typeface="Wingdings" panose="05000000000000000000" pitchFamily="2" charset="2"/>
                </a:rPr>
                <a:t>例   </a:t>
              </a:r>
              <a:r>
                <a:rPr lang="zh-CN" altLang="en-US" sz="2400" b="1">
                  <a:effectLst/>
                </a:rPr>
                <a:t>利用此公式计算                       的值。</a:t>
              </a:r>
            </a:p>
          </p:txBody>
        </p:sp>
        <p:graphicFrame>
          <p:nvGraphicFramePr>
            <p:cNvPr id="100362" name="Object 10">
              <a:extLst>
                <a:ext uri="{FF2B5EF4-FFF2-40B4-BE49-F238E27FC236}">
                  <a16:creationId xmlns:a16="http://schemas.microsoft.com/office/drawing/2014/main" id="{4226F40A-0C7B-81FD-4482-F4F72EDDD5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6" y="288"/>
            <a:ext cx="1094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11000" imgH="355320" progId="Equation.DSMT4">
                    <p:embed/>
                  </p:oleObj>
                </mc:Choice>
                <mc:Fallback>
                  <p:oleObj name="Equation" r:id="rId7" imgW="711000" imgH="355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288"/>
                          <a:ext cx="1094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63" name="Object 11">
            <a:extLst>
              <a:ext uri="{FF2B5EF4-FFF2-40B4-BE49-F238E27FC236}">
                <a16:creationId xmlns:a16="http://schemas.microsoft.com/office/drawing/2014/main" id="{7533B7E0-645F-DE82-DADB-62A4F5448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981200"/>
          <a:ext cx="11557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11557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>
            <a:extLst>
              <a:ext uri="{FF2B5EF4-FFF2-40B4-BE49-F238E27FC236}">
                <a16:creationId xmlns:a16="http://schemas.microsoft.com/office/drawing/2014/main" id="{AF749B43-A71F-91FF-C4A9-151B7439A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295400"/>
          <a:ext cx="5562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95480" imgH="253800" progId="Equation.DSMT4">
                  <p:embed/>
                </p:oleObj>
              </mc:Choice>
              <mc:Fallback>
                <p:oleObj name="Equation" r:id="rId11" imgW="28954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5562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AutoShape 14">
            <a:extLst>
              <a:ext uri="{FF2B5EF4-FFF2-40B4-BE49-F238E27FC236}">
                <a16:creationId xmlns:a16="http://schemas.microsoft.com/office/drawing/2014/main" id="{46587CFF-57DA-2527-F4E6-BF3E9E131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781300"/>
            <a:ext cx="8223250" cy="1295400"/>
          </a:xfrm>
          <a:prstGeom prst="roundRect">
            <a:avLst>
              <a:gd name="adj" fmla="val 16667"/>
            </a:avLst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accent2"/>
                </a:solidFill>
                <a:effectLst/>
                <a:ea typeface="楷体_GB2312" pitchFamily="49" charset="-122"/>
              </a:rPr>
              <a:t>注：</a:t>
            </a:r>
            <a:r>
              <a:rPr lang="zh-CN" altLang="en-US" b="1">
                <a:effectLst/>
                <a:ea typeface="楷体_GB2312" pitchFamily="49" charset="-122"/>
              </a:rPr>
              <a:t>构造正交多项式也可以利用 </a:t>
            </a:r>
            <a:r>
              <a:rPr lang="en-US" altLang="zh-CN" b="1" i="1">
                <a:effectLst/>
                <a:ea typeface="楷体_GB2312" pitchFamily="49" charset="-122"/>
              </a:rPr>
              <a:t>L-S</a:t>
            </a:r>
            <a:r>
              <a:rPr lang="en-US" altLang="zh-CN" b="1">
                <a:effectLst/>
                <a:ea typeface="楷体_GB2312" pitchFamily="49" charset="-122"/>
              </a:rPr>
              <a:t> </a:t>
            </a:r>
            <a:r>
              <a:rPr lang="zh-CN" altLang="en-US" b="1">
                <a:effectLst/>
                <a:ea typeface="楷体_GB2312" pitchFamily="49" charset="-122"/>
              </a:rPr>
              <a:t>拟合中介绍过的递推式进行。</a:t>
            </a:r>
          </a:p>
        </p:txBody>
      </p:sp>
      <p:sp>
        <p:nvSpPr>
          <p:cNvPr id="100367" name="Rectangle 15">
            <a:extLst>
              <a:ext uri="{FF2B5EF4-FFF2-40B4-BE49-F238E27FC236}">
                <a16:creationId xmlns:a16="http://schemas.microsoft.com/office/drawing/2014/main" id="{70A2CFFD-1DC8-CA61-08B8-788F366E8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5  Gaussian Quadrature</a:t>
            </a:r>
          </a:p>
        </p:txBody>
      </p:sp>
      <p:grpSp>
        <p:nvGrpSpPr>
          <p:cNvPr id="100370" name="Group 18">
            <a:extLst>
              <a:ext uri="{FF2B5EF4-FFF2-40B4-BE49-F238E27FC236}">
                <a16:creationId xmlns:a16="http://schemas.microsoft.com/office/drawing/2014/main" id="{27FFB5F3-978A-410B-2EF8-49B3F6EC0CD3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219200"/>
            <a:ext cx="2362200" cy="700088"/>
            <a:chOff x="528" y="768"/>
            <a:chExt cx="1488" cy="441"/>
          </a:xfrm>
        </p:grpSpPr>
        <p:graphicFrame>
          <p:nvGraphicFramePr>
            <p:cNvPr id="100364" name="Object 12">
              <a:extLst>
                <a:ext uri="{FF2B5EF4-FFF2-40B4-BE49-F238E27FC236}">
                  <a16:creationId xmlns:a16="http://schemas.microsoft.com/office/drawing/2014/main" id="{42997F4F-6DC3-80BF-045B-32B1C8E539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768"/>
            <a:ext cx="960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5480" imgH="355320" progId="Equation.DSMT4">
                    <p:embed/>
                  </p:oleObj>
                </mc:Choice>
                <mc:Fallback>
                  <p:oleObj name="Equation" r:id="rId14" imgW="825480" imgH="3553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768"/>
                          <a:ext cx="960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8" name="Text Box 16">
              <a:extLst>
                <a:ext uri="{FF2B5EF4-FFF2-40B4-BE49-F238E27FC236}">
                  <a16:creationId xmlns:a16="http://schemas.microsoft.com/office/drawing/2014/main" id="{3D97C3ED-5CEC-A4B8-9874-287E3C013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816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effectLst/>
                </a:rPr>
                <a:t>解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6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2B60B75B-ACA3-CA28-E95A-AA33AF340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5  Gaussian Quadrature</a:t>
            </a: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2B26A07E-60A1-7DC3-A026-C69CC4F06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  <a:sym typeface="Wingdings" panose="05000000000000000000" pitchFamily="2" charset="2"/>
              </a:rPr>
              <a:t>  </a:t>
            </a:r>
            <a:r>
              <a:rPr lang="zh-CN" altLang="en-US" sz="2400" b="1">
                <a:effectLst/>
              </a:rPr>
              <a:t>特殊正交多项式族： </a:t>
            </a: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A2CCD8F6-92C1-9292-071D-0844AA813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</a:rPr>
              <a:t>①</a:t>
            </a:r>
            <a:r>
              <a:rPr lang="en-US" altLang="zh-CN" sz="2400" b="1" baseline="30000">
                <a:effectLst/>
              </a:rPr>
              <a:t>  </a:t>
            </a:r>
            <a:r>
              <a:rPr lang="en-US" altLang="zh-CN" sz="2400" b="1">
                <a:effectLst/>
              </a:rPr>
              <a:t>Legendre </a:t>
            </a:r>
            <a:r>
              <a:rPr lang="zh-CN" altLang="en-US" sz="2400" b="1">
                <a:effectLst/>
              </a:rPr>
              <a:t>多项式族：</a:t>
            </a:r>
          </a:p>
        </p:txBody>
      </p:sp>
      <p:grpSp>
        <p:nvGrpSpPr>
          <p:cNvPr id="47123" name="Group 19">
            <a:extLst>
              <a:ext uri="{FF2B5EF4-FFF2-40B4-BE49-F238E27FC236}">
                <a16:creationId xmlns:a16="http://schemas.microsoft.com/office/drawing/2014/main" id="{219039EA-A4A0-DE33-3014-850C7354B96A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838200"/>
            <a:ext cx="3457575" cy="457200"/>
            <a:chOff x="2352" y="528"/>
            <a:chExt cx="2178" cy="288"/>
          </a:xfrm>
        </p:grpSpPr>
        <p:sp>
          <p:nvSpPr>
            <p:cNvPr id="47117" name="Rectangle 13">
              <a:extLst>
                <a:ext uri="{FF2B5EF4-FFF2-40B4-BE49-F238E27FC236}">
                  <a16:creationId xmlns:a16="http://schemas.microsoft.com/office/drawing/2014/main" id="{1756316C-CC6C-FCB8-1376-B0062C9C7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" y="581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1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7118" name="Rectangle 14">
              <a:extLst>
                <a:ext uri="{FF2B5EF4-FFF2-40B4-BE49-F238E27FC236}">
                  <a16:creationId xmlns:a16="http://schemas.microsoft.com/office/drawing/2014/main" id="{4652A84F-F5F9-3A86-570F-01EA36DFE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" y="581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)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7119" name="Rectangle 15">
              <a:extLst>
                <a:ext uri="{FF2B5EF4-FFF2-40B4-BE49-F238E27FC236}">
                  <a16:creationId xmlns:a16="http://schemas.microsoft.com/office/drawing/2014/main" id="{03B38C4C-7E93-53B5-3E58-80F5D14D2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9" y="581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(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7120" name="Rectangle 16">
              <a:extLst>
                <a:ext uri="{FF2B5EF4-FFF2-40B4-BE49-F238E27FC236}">
                  <a16:creationId xmlns:a16="http://schemas.microsoft.com/office/drawing/2014/main" id="{2D9E5785-C9BC-230C-6C4D-8C9274E93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5" y="559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chemeClr val="accent2"/>
                  </a:solidFill>
                  <a:effectLst/>
                  <a:latin typeface="Symbol" panose="05050102010706020507" pitchFamily="18" charset="2"/>
                  <a:sym typeface="Symbol" panose="05050102010706020507" pitchFamily="18" charset="2"/>
                </a:rPr>
                <a:t>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7121" name="Rectangle 17">
              <a:extLst>
                <a:ext uri="{FF2B5EF4-FFF2-40B4-BE49-F238E27FC236}">
                  <a16:creationId xmlns:a16="http://schemas.microsoft.com/office/drawing/2014/main" id="{8E8D79C6-E289-5DE0-6930-B222267AC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5" y="581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chemeClr val="accent2"/>
                  </a:solidFill>
                  <a:effectLst/>
                </a:rPr>
                <a:t>x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7122" name="Rectangle 18">
              <a:extLst>
                <a:ext uri="{FF2B5EF4-FFF2-40B4-BE49-F238E27FC236}">
                  <a16:creationId xmlns:a16="http://schemas.microsoft.com/office/drawing/2014/main" id="{4A49D108-9C73-25CA-702A-9422CD4D6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7" y="559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solidFill>
                    <a:schemeClr val="accent2"/>
                  </a:solidFill>
                  <a:effectLst/>
                  <a:latin typeface="Symbol" panose="05050102010706020507" pitchFamily="18" charset="2"/>
                </a:rPr>
                <a:t>r</a:t>
              </a:r>
              <a:endParaRPr lang="en-US" altLang="zh-CN" sz="280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47114" name="Text Box 10">
              <a:extLst>
                <a:ext uri="{FF2B5EF4-FFF2-40B4-BE49-F238E27FC236}">
                  <a16:creationId xmlns:a16="http://schemas.microsoft.com/office/drawing/2014/main" id="{5543407D-7247-C689-B2DA-32B333F09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528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定义在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[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  <a:sym typeface="Symbol" panose="05050102010706020507" pitchFamily="18" charset="2"/>
                </a:rPr>
                <a:t>1, 1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]</a:t>
              </a:r>
              <a:r>
                <a:rPr lang="zh-CN" altLang="en-US" sz="2400" b="1">
                  <a:effectLst/>
                </a:rPr>
                <a:t>上，</a:t>
              </a:r>
            </a:p>
          </p:txBody>
        </p:sp>
      </p:grpSp>
      <p:grpSp>
        <p:nvGrpSpPr>
          <p:cNvPr id="47128" name="Group 24">
            <a:extLst>
              <a:ext uri="{FF2B5EF4-FFF2-40B4-BE49-F238E27FC236}">
                <a16:creationId xmlns:a16="http://schemas.microsoft.com/office/drawing/2014/main" id="{95FEE4B4-714D-6323-724D-A6615FF1779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371600"/>
            <a:ext cx="3657600" cy="914400"/>
            <a:chOff x="528" y="960"/>
            <a:chExt cx="2304" cy="576"/>
          </a:xfrm>
        </p:grpSpPr>
        <p:sp>
          <p:nvSpPr>
            <p:cNvPr id="47127" name="AutoShape 23">
              <a:extLst>
                <a:ext uri="{FF2B5EF4-FFF2-40B4-BE49-F238E27FC236}">
                  <a16:creationId xmlns:a16="http://schemas.microsoft.com/office/drawing/2014/main" id="{F9CABF9E-C753-1739-E979-B6319DB85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60"/>
              <a:ext cx="2304" cy="576"/>
            </a:xfrm>
            <a:prstGeom prst="bevel">
              <a:avLst>
                <a:gd name="adj" fmla="val 4690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25" name="Object 21">
              <a:extLst>
                <a:ext uri="{FF2B5EF4-FFF2-40B4-BE49-F238E27FC236}">
                  <a16:creationId xmlns:a16="http://schemas.microsoft.com/office/drawing/2014/main" id="{811B644E-9DA4-4E67-2D78-5977D0B364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008"/>
            <a:ext cx="216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26920" imgH="444240" progId="Equation.DSMT4">
                    <p:embed/>
                  </p:oleObj>
                </mc:Choice>
                <mc:Fallback>
                  <p:oleObj name="Equation" r:id="rId6" imgW="1726920" imgH="4442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008"/>
                          <a:ext cx="2160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30" name="Group 26">
            <a:extLst>
              <a:ext uri="{FF2B5EF4-FFF2-40B4-BE49-F238E27FC236}">
                <a16:creationId xmlns:a16="http://schemas.microsoft.com/office/drawing/2014/main" id="{1E005D94-39E9-987D-45DE-C9E41C730B85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371600"/>
            <a:ext cx="3733800" cy="906463"/>
            <a:chOff x="2880" y="864"/>
            <a:chExt cx="2352" cy="571"/>
          </a:xfrm>
        </p:grpSpPr>
        <p:sp>
          <p:nvSpPr>
            <p:cNvPr id="47126" name="Text Box 22">
              <a:extLst>
                <a:ext uri="{FF2B5EF4-FFF2-40B4-BE49-F238E27FC236}">
                  <a16:creationId xmlns:a16="http://schemas.microsoft.com/office/drawing/2014/main" id="{DA72AC69-9BD1-0D6E-ED66-3C40ADFEC9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008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满足：</a:t>
              </a:r>
            </a:p>
          </p:txBody>
        </p:sp>
        <p:graphicFrame>
          <p:nvGraphicFramePr>
            <p:cNvPr id="47129" name="Object 25">
              <a:extLst>
                <a:ext uri="{FF2B5EF4-FFF2-40B4-BE49-F238E27FC236}">
                  <a16:creationId xmlns:a16="http://schemas.microsoft.com/office/drawing/2014/main" id="{362BE472-D5E4-3289-4DF9-AB6D525299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864"/>
            <a:ext cx="1728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22360" imgH="482400" progId="Equation.DSMT4">
                    <p:embed/>
                  </p:oleObj>
                </mc:Choice>
                <mc:Fallback>
                  <p:oleObj name="Equation" r:id="rId8" imgW="1422360" imgH="4824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864"/>
                          <a:ext cx="1728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35" name="Group 31">
            <a:extLst>
              <a:ext uri="{FF2B5EF4-FFF2-40B4-BE49-F238E27FC236}">
                <a16:creationId xmlns:a16="http://schemas.microsoft.com/office/drawing/2014/main" id="{CE2004EF-CA35-1418-6A2E-4E315CF057F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362200"/>
            <a:ext cx="7208838" cy="457200"/>
            <a:chOff x="432" y="2016"/>
            <a:chExt cx="4541" cy="288"/>
          </a:xfrm>
        </p:grpSpPr>
        <p:graphicFrame>
          <p:nvGraphicFramePr>
            <p:cNvPr id="47132" name="Object 28">
              <a:extLst>
                <a:ext uri="{FF2B5EF4-FFF2-40B4-BE49-F238E27FC236}">
                  <a16:creationId xmlns:a16="http://schemas.microsoft.com/office/drawing/2014/main" id="{38CEC7E5-E25C-E58E-E3ED-4FFDD3C51C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034"/>
            <a:ext cx="110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14400" imgH="228600" progId="Equation.DSMT4">
                    <p:embed/>
                  </p:oleObj>
                </mc:Choice>
                <mc:Fallback>
                  <p:oleObj name="Equation" r:id="rId10" imgW="91440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034"/>
                          <a:ext cx="110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3" name="Text Box 29">
              <a:extLst>
                <a:ext uri="{FF2B5EF4-FFF2-40B4-BE49-F238E27FC236}">
                  <a16:creationId xmlns:a16="http://schemas.microsoft.com/office/drawing/2014/main" id="{3DEFAB63-1A74-7E4F-73C3-A38DBD4E7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016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由                        有递推</a:t>
              </a:r>
            </a:p>
          </p:txBody>
        </p:sp>
        <p:graphicFrame>
          <p:nvGraphicFramePr>
            <p:cNvPr id="47134" name="Object 30">
              <a:extLst>
                <a:ext uri="{FF2B5EF4-FFF2-40B4-BE49-F238E27FC236}">
                  <a16:creationId xmlns:a16="http://schemas.microsoft.com/office/drawing/2014/main" id="{513E7645-3FBF-9809-F606-3569D41C0D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016"/>
            <a:ext cx="252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06280" imgH="228600" progId="Equation.DSMT4">
                    <p:embed/>
                  </p:oleObj>
                </mc:Choice>
                <mc:Fallback>
                  <p:oleObj name="Equation" r:id="rId12" imgW="200628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016"/>
                          <a:ext cx="252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37" name="Text Box 33">
            <a:extLst>
              <a:ext uri="{FF2B5EF4-FFF2-40B4-BE49-F238E27FC236}">
                <a16:creationId xmlns:a16="http://schemas.microsoft.com/office/drawing/2014/main" id="{18672691-78F0-2E06-E252-EC23D3AF5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8194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ffectLst/>
              </a:rPr>
              <a:t>以 </a:t>
            </a:r>
            <a:r>
              <a:rPr lang="en-US" altLang="zh-CN" sz="2400" b="1" i="1">
                <a:effectLst/>
              </a:rPr>
              <a:t>P</a:t>
            </a:r>
            <a:r>
              <a:rPr lang="en-US" altLang="zh-CN" sz="2400" b="1" i="1" baseline="-25000">
                <a:effectLst/>
              </a:rPr>
              <a:t>n</a:t>
            </a:r>
            <a:r>
              <a:rPr lang="en-US" altLang="zh-CN" sz="2400" b="1" baseline="-25000">
                <a:effectLst/>
              </a:rPr>
              <a:t>+1 </a:t>
            </a:r>
            <a:r>
              <a:rPr lang="zh-CN" altLang="en-US" sz="2400" b="1">
                <a:effectLst/>
              </a:rPr>
              <a:t>的根为节点的求积公式称为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Gauss-Legendre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 </a:t>
            </a:r>
            <a:r>
              <a:rPr lang="zh-CN" altLang="en-US" sz="2400" b="1">
                <a:solidFill>
                  <a:schemeClr val="accent2"/>
                </a:solidFill>
                <a:effectLst/>
              </a:rPr>
              <a:t>公式</a:t>
            </a:r>
            <a:r>
              <a:rPr lang="zh-CN" altLang="en-US" sz="2400" b="1">
                <a:effectLst/>
              </a:rPr>
              <a:t>。</a:t>
            </a:r>
          </a:p>
        </p:txBody>
      </p:sp>
      <p:sp>
        <p:nvSpPr>
          <p:cNvPr id="47143" name="Text Box 39">
            <a:extLst>
              <a:ext uri="{FF2B5EF4-FFF2-40B4-BE49-F238E27FC236}">
                <a16:creationId xmlns:a16="http://schemas.microsoft.com/office/drawing/2014/main" id="{E8E8AA0B-842B-9BE2-C056-16EEC4AF5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</a:rPr>
              <a:t>②</a:t>
            </a:r>
            <a:r>
              <a:rPr lang="en-US" altLang="zh-CN" sz="2400" b="1" baseline="30000">
                <a:effectLst/>
              </a:rPr>
              <a:t>  </a:t>
            </a:r>
            <a:r>
              <a:rPr lang="en-US" altLang="zh-CN" sz="2400" b="1">
                <a:effectLst/>
              </a:rPr>
              <a:t>Chebyshev </a:t>
            </a:r>
            <a:r>
              <a:rPr lang="zh-CN" altLang="en-US" sz="2400" b="1">
                <a:effectLst/>
              </a:rPr>
              <a:t>多项式族：</a:t>
            </a:r>
          </a:p>
        </p:txBody>
      </p:sp>
      <p:grpSp>
        <p:nvGrpSpPr>
          <p:cNvPr id="47168" name="Group 64">
            <a:extLst>
              <a:ext uri="{FF2B5EF4-FFF2-40B4-BE49-F238E27FC236}">
                <a16:creationId xmlns:a16="http://schemas.microsoft.com/office/drawing/2014/main" id="{B3D907AC-1883-B9CE-7C4B-FA97691F4FBB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3276600"/>
            <a:ext cx="4146550" cy="781050"/>
            <a:chOff x="2496" y="2064"/>
            <a:chExt cx="2612" cy="492"/>
          </a:xfrm>
        </p:grpSpPr>
        <p:grpSp>
          <p:nvGrpSpPr>
            <p:cNvPr id="47167" name="Group 63">
              <a:extLst>
                <a:ext uri="{FF2B5EF4-FFF2-40B4-BE49-F238E27FC236}">
                  <a16:creationId xmlns:a16="http://schemas.microsoft.com/office/drawing/2014/main" id="{AEDDEC9E-02CD-1462-1D67-28E2A73A8F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064"/>
              <a:ext cx="1124" cy="492"/>
              <a:chOff x="3684" y="2699"/>
              <a:chExt cx="1124" cy="492"/>
            </a:xfrm>
          </p:grpSpPr>
          <p:sp>
            <p:nvSpPr>
              <p:cNvPr id="47152" name="Line 48">
                <a:extLst>
                  <a:ext uri="{FF2B5EF4-FFF2-40B4-BE49-F238E27FC236}">
                    <a16:creationId xmlns:a16="http://schemas.microsoft.com/office/drawing/2014/main" id="{8E97ADC9-58B2-4E00-EB05-C9E94AB1B5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5" y="3073"/>
                <a:ext cx="23" cy="1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3" name="Line 49">
                <a:extLst>
                  <a:ext uri="{FF2B5EF4-FFF2-40B4-BE49-F238E27FC236}">
                    <a16:creationId xmlns:a16="http://schemas.microsoft.com/office/drawing/2014/main" id="{B1F933B6-8ED3-D1FF-53C7-58AC2F3CFB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68" y="3076"/>
                <a:ext cx="33" cy="69"/>
              </a:xfrm>
              <a:prstGeom prst="line">
                <a:avLst/>
              </a:prstGeom>
              <a:noFill/>
              <a:ln w="23813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4" name="Line 50">
                <a:extLst>
                  <a:ext uri="{FF2B5EF4-FFF2-40B4-BE49-F238E27FC236}">
                    <a16:creationId xmlns:a16="http://schemas.microsoft.com/office/drawing/2014/main" id="{731A9520-1D4F-1566-AFA6-CE0CE804EE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5" y="2945"/>
                <a:ext cx="44" cy="20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5" name="Line 51">
                <a:extLst>
                  <a:ext uri="{FF2B5EF4-FFF2-40B4-BE49-F238E27FC236}">
                    <a16:creationId xmlns:a16="http://schemas.microsoft.com/office/drawing/2014/main" id="{2EFB5770-88BF-8A67-4751-0B3545615E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49" y="2945"/>
                <a:ext cx="444" cy="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6" name="Line 52">
                <a:extLst>
                  <a:ext uri="{FF2B5EF4-FFF2-40B4-BE49-F238E27FC236}">
                    <a16:creationId xmlns:a16="http://schemas.microsoft.com/office/drawing/2014/main" id="{796CC846-8CAD-5A18-D44C-E87175C94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6" y="2920"/>
                <a:ext cx="582" cy="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57" name="Rectangle 53">
                <a:extLst>
                  <a:ext uri="{FF2B5EF4-FFF2-40B4-BE49-F238E27FC236}">
                    <a16:creationId xmlns:a16="http://schemas.microsoft.com/office/drawing/2014/main" id="{A1B2EF82-AEA4-590F-63D6-FC089A53DA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3" y="2965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300" b="1">
                    <a:solidFill>
                      <a:schemeClr val="accent2"/>
                    </a:solidFill>
                    <a:effectLst/>
                  </a:rPr>
                  <a:t>2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7158" name="Rectangle 54">
                <a:extLst>
                  <a:ext uri="{FF2B5EF4-FFF2-40B4-BE49-F238E27FC236}">
                    <a16:creationId xmlns:a16="http://schemas.microsoft.com/office/drawing/2014/main" id="{A19ED775-548A-5094-8F8A-B52951D6A8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9" y="2980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chemeClr val="accent2"/>
                    </a:solidFill>
                    <a:effectLst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7159" name="Rectangle 55">
                <a:extLst>
                  <a:ext uri="{FF2B5EF4-FFF2-40B4-BE49-F238E27FC236}">
                    <a16:creationId xmlns:a16="http://schemas.microsoft.com/office/drawing/2014/main" id="{F3A7476A-E40D-FCCB-E107-80407A90E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2" y="2699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chemeClr val="accent2"/>
                    </a:solidFill>
                    <a:effectLst/>
                  </a:rPr>
                  <a:t>1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7160" name="Rectangle 56">
                <a:extLst>
                  <a:ext uri="{FF2B5EF4-FFF2-40B4-BE49-F238E27FC236}">
                    <a16:creationId xmlns:a16="http://schemas.microsoft.com/office/drawing/2014/main" id="{AFDF88DD-9F2F-B093-06D9-58D551ECC3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2" y="2808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chemeClr val="accent2"/>
                    </a:solidFill>
                    <a:effectLst/>
                  </a:rPr>
                  <a:t>)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7161" name="Rectangle 57">
                <a:extLst>
                  <a:ext uri="{FF2B5EF4-FFF2-40B4-BE49-F238E27FC236}">
                    <a16:creationId xmlns:a16="http://schemas.microsoft.com/office/drawing/2014/main" id="{EA8EB5F2-5F30-97A4-73F7-5FED78E01C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9" y="2808"/>
                <a:ext cx="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chemeClr val="accent2"/>
                    </a:solidFill>
                    <a:effectLst/>
                  </a:rPr>
                  <a:t>(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7162" name="Rectangle 58">
                <a:extLst>
                  <a:ext uri="{FF2B5EF4-FFF2-40B4-BE49-F238E27FC236}">
                    <a16:creationId xmlns:a16="http://schemas.microsoft.com/office/drawing/2014/main" id="{3F483625-5E95-2F0C-9B1D-B5341A4DC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2980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  <a:effectLst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7163" name="Rectangle 59">
                <a:extLst>
                  <a:ext uri="{FF2B5EF4-FFF2-40B4-BE49-F238E27FC236}">
                    <a16:creationId xmlns:a16="http://schemas.microsoft.com/office/drawing/2014/main" id="{41817777-2240-AFDB-DB98-E85A42D360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1" y="2808"/>
                <a:ext cx="88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  <a:effectLst/>
                  </a:rPr>
                  <a:t>x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7164" name="Rectangle 60">
                <a:extLst>
                  <a:ext uri="{FF2B5EF4-FFF2-40B4-BE49-F238E27FC236}">
                    <a16:creationId xmlns:a16="http://schemas.microsoft.com/office/drawing/2014/main" id="{22F0E395-ACDE-7988-9D6A-D7C47275DB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2" y="2960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chemeClr val="accent2"/>
                    </a:solidFill>
                    <a:effectLst/>
                    <a:latin typeface="Symbol" panose="05050102010706020507" pitchFamily="18" charset="2"/>
                  </a:rPr>
                  <a:t>-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7165" name="Rectangle 61">
                <a:extLst>
                  <a:ext uri="{FF2B5EF4-FFF2-40B4-BE49-F238E27FC236}">
                    <a16:creationId xmlns:a16="http://schemas.microsoft.com/office/drawing/2014/main" id="{F3D04E31-A9D6-E21F-43C6-BD96076C5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788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>
                    <a:solidFill>
                      <a:schemeClr val="accent2"/>
                    </a:solidFill>
                    <a:effectLst/>
                    <a:latin typeface="Symbol" panose="05050102010706020507" pitchFamily="18" charset="2"/>
                  </a:rPr>
                  <a:t>=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  <p:sp>
            <p:nvSpPr>
              <p:cNvPr id="47166" name="Rectangle 62">
                <a:extLst>
                  <a:ext uri="{FF2B5EF4-FFF2-40B4-BE49-F238E27FC236}">
                    <a16:creationId xmlns:a16="http://schemas.microsoft.com/office/drawing/2014/main" id="{69877B12-4354-F318-3894-07A8CC54F4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4" y="2788"/>
                <a:ext cx="9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200" b="1" i="1">
                    <a:solidFill>
                      <a:schemeClr val="accent2"/>
                    </a:solidFill>
                    <a:effectLst/>
                    <a:latin typeface="Symbol" panose="05050102010706020507" pitchFamily="18" charset="2"/>
                  </a:rPr>
                  <a:t>r</a:t>
                </a:r>
                <a:endParaRPr lang="en-US" altLang="zh-CN" sz="2800">
                  <a:solidFill>
                    <a:schemeClr val="accent2"/>
                  </a:solidFill>
                  <a:effectLst/>
                </a:endParaRPr>
              </a:p>
            </p:txBody>
          </p:sp>
        </p:grpSp>
        <p:sp>
          <p:nvSpPr>
            <p:cNvPr id="47151" name="Text Box 47">
              <a:extLst>
                <a:ext uri="{FF2B5EF4-FFF2-40B4-BE49-F238E27FC236}">
                  <a16:creationId xmlns:a16="http://schemas.microsoft.com/office/drawing/2014/main" id="{BE0A5432-0870-68A6-5CF1-1C5052D7F6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60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定义在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[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  <a:sym typeface="Symbol" panose="05050102010706020507" pitchFamily="18" charset="2"/>
                </a:rPr>
                <a:t>1, 1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]</a:t>
              </a:r>
              <a:r>
                <a:rPr lang="zh-CN" altLang="en-US" sz="2400" b="1">
                  <a:effectLst/>
                </a:rPr>
                <a:t>上，</a:t>
              </a:r>
            </a:p>
          </p:txBody>
        </p:sp>
      </p:grpSp>
      <p:grpSp>
        <p:nvGrpSpPr>
          <p:cNvPr id="47171" name="Group 67">
            <a:extLst>
              <a:ext uri="{FF2B5EF4-FFF2-40B4-BE49-F238E27FC236}">
                <a16:creationId xmlns:a16="http://schemas.microsoft.com/office/drawing/2014/main" id="{466719BE-DCF4-B49B-6D96-369F3E302845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114800"/>
            <a:ext cx="3886200" cy="685800"/>
            <a:chOff x="528" y="2736"/>
            <a:chExt cx="2448" cy="432"/>
          </a:xfrm>
        </p:grpSpPr>
        <p:sp>
          <p:nvSpPr>
            <p:cNvPr id="47170" name="AutoShape 66">
              <a:extLst>
                <a:ext uri="{FF2B5EF4-FFF2-40B4-BE49-F238E27FC236}">
                  <a16:creationId xmlns:a16="http://schemas.microsoft.com/office/drawing/2014/main" id="{547DC574-098D-EE72-815D-2E87ABE10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736"/>
              <a:ext cx="2448" cy="432"/>
            </a:xfrm>
            <a:prstGeom prst="bevel">
              <a:avLst>
                <a:gd name="adj" fmla="val 8333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69" name="Object 65">
              <a:extLst>
                <a:ext uri="{FF2B5EF4-FFF2-40B4-BE49-F238E27FC236}">
                  <a16:creationId xmlns:a16="http://schemas.microsoft.com/office/drawing/2014/main" id="{3D4388AB-3F7C-F77D-A136-7374E6C408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7" y="2807"/>
            <a:ext cx="225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25400" imgH="228600" progId="Equation.DSMT4">
                    <p:embed/>
                  </p:oleObj>
                </mc:Choice>
                <mc:Fallback>
                  <p:oleObj name="Equation" r:id="rId14" imgW="1625400" imgH="2286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" y="2807"/>
                          <a:ext cx="2253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77" name="Group 73">
            <a:extLst>
              <a:ext uri="{FF2B5EF4-FFF2-40B4-BE49-F238E27FC236}">
                <a16:creationId xmlns:a16="http://schemas.microsoft.com/office/drawing/2014/main" id="{3F10176B-BB91-0A65-7534-CF8CA1AC7236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114800"/>
            <a:ext cx="3914775" cy="823913"/>
            <a:chOff x="2976" y="2592"/>
            <a:chExt cx="2466" cy="519"/>
          </a:xfrm>
        </p:grpSpPr>
        <p:sp>
          <p:nvSpPr>
            <p:cNvPr id="47173" name="Text Box 69">
              <a:extLst>
                <a:ext uri="{FF2B5EF4-FFF2-40B4-BE49-F238E27FC236}">
                  <a16:creationId xmlns:a16="http://schemas.microsoft.com/office/drawing/2014/main" id="{9627E735-B928-7523-13BB-3BEDF893F9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59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effectLst/>
                </a:rPr>
                <a:t>T</a:t>
              </a:r>
              <a:r>
                <a:rPr lang="en-US" altLang="zh-CN" sz="2400" b="1" i="1" baseline="-25000">
                  <a:effectLst/>
                </a:rPr>
                <a:t>n</a:t>
              </a:r>
              <a:r>
                <a:rPr lang="en-US" altLang="zh-CN" sz="2400" b="1" baseline="-25000">
                  <a:effectLst/>
                </a:rPr>
                <a:t>+1 </a:t>
              </a:r>
              <a:r>
                <a:rPr lang="zh-CN" altLang="en-US" sz="2400" b="1">
                  <a:effectLst/>
                </a:rPr>
                <a:t>的根为</a:t>
              </a:r>
            </a:p>
          </p:txBody>
        </p:sp>
        <p:graphicFrame>
          <p:nvGraphicFramePr>
            <p:cNvPr id="47174" name="Object 70">
              <a:extLst>
                <a:ext uri="{FF2B5EF4-FFF2-40B4-BE49-F238E27FC236}">
                  <a16:creationId xmlns:a16="http://schemas.microsoft.com/office/drawing/2014/main" id="{7CADD3D0-F601-0224-54D6-FCEEF2F039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592"/>
            <a:ext cx="1458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31560" imgH="431640" progId="Equation.DSMT4">
                    <p:embed/>
                  </p:oleObj>
                </mc:Choice>
                <mc:Fallback>
                  <p:oleObj name="Equation" r:id="rId16" imgW="1231560" imgH="43164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592"/>
                          <a:ext cx="1458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76" name="Text Box 72">
              <a:extLst>
                <a:ext uri="{FF2B5EF4-FFF2-40B4-BE49-F238E27FC236}">
                  <a16:creationId xmlns:a16="http://schemas.microsoft.com/office/drawing/2014/main" id="{ECCD5D30-7094-7A57-A2CA-98CE5530F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880"/>
              <a:ext cx="9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1800" b="1" i="1">
                  <a:effectLst/>
                </a:rPr>
                <a:t>k</a:t>
              </a:r>
              <a:r>
                <a:rPr lang="en-US" altLang="zh-CN" sz="1800" b="1">
                  <a:effectLst/>
                </a:rPr>
                <a:t> = 0, …, </a:t>
              </a:r>
              <a:r>
                <a:rPr lang="en-US" altLang="zh-CN" sz="1800" b="1" i="1">
                  <a:effectLst/>
                </a:rPr>
                <a:t>n</a:t>
              </a:r>
            </a:p>
          </p:txBody>
        </p:sp>
      </p:grpSp>
      <p:grpSp>
        <p:nvGrpSpPr>
          <p:cNvPr id="47182" name="Group 78">
            <a:extLst>
              <a:ext uri="{FF2B5EF4-FFF2-40B4-BE49-F238E27FC236}">
                <a16:creationId xmlns:a16="http://schemas.microsoft.com/office/drawing/2014/main" id="{496DD9BD-720C-D91F-7C8B-CB612DF8610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953000"/>
            <a:ext cx="7010400" cy="1295400"/>
            <a:chOff x="432" y="3120"/>
            <a:chExt cx="4416" cy="816"/>
          </a:xfrm>
        </p:grpSpPr>
        <p:sp>
          <p:nvSpPr>
            <p:cNvPr id="47179" name="Text Box 75">
              <a:extLst>
                <a:ext uri="{FF2B5EF4-FFF2-40B4-BE49-F238E27FC236}">
                  <a16:creationId xmlns:a16="http://schemas.microsoft.com/office/drawing/2014/main" id="{D2453037-571E-EC4E-65DC-1A46BC25A9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16"/>
              <a:ext cx="2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以此为节点构造公式</a:t>
              </a:r>
            </a:p>
          </p:txBody>
        </p:sp>
        <p:graphicFrame>
          <p:nvGraphicFramePr>
            <p:cNvPr id="47180" name="Object 76">
              <a:extLst>
                <a:ext uri="{FF2B5EF4-FFF2-40B4-BE49-F238E27FC236}">
                  <a16:creationId xmlns:a16="http://schemas.microsoft.com/office/drawing/2014/main" id="{2C448B49-5BFF-E4F8-643C-988E8A5F51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120"/>
            <a:ext cx="254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20760" imgH="457200" progId="Equation.DSMT4">
                    <p:embed/>
                  </p:oleObj>
                </mc:Choice>
                <mc:Fallback>
                  <p:oleObj name="Equation" r:id="rId18" imgW="2120760" imgH="4572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120"/>
                          <a:ext cx="254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81" name="Text Box 77">
              <a:extLst>
                <a:ext uri="{FF2B5EF4-FFF2-40B4-BE49-F238E27FC236}">
                  <a16:creationId xmlns:a16="http://schemas.microsoft.com/office/drawing/2014/main" id="{D2C3C50C-6362-C57C-3505-D96BF3AAA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48"/>
              <a:ext cx="3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称为 </a:t>
              </a:r>
              <a:r>
                <a:rPr lang="en-US" altLang="zh-CN" sz="2400" b="1" i="1">
                  <a:solidFill>
                    <a:schemeClr val="accent2"/>
                  </a:solidFill>
                  <a:effectLst/>
                </a:rPr>
                <a:t>Gauss-Chebyshev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 </a:t>
              </a:r>
              <a:r>
                <a:rPr lang="zh-CN" altLang="zh-CN" sz="2400" b="1">
                  <a:solidFill>
                    <a:schemeClr val="accent2"/>
                  </a:solidFill>
                  <a:effectLst/>
                </a:rPr>
                <a:t>公式</a:t>
              </a:r>
              <a:r>
                <a:rPr lang="zh-CN" altLang="zh-CN" sz="2400" b="1">
                  <a:effectLst/>
                </a:rPr>
                <a:t>。</a:t>
              </a:r>
              <a:endParaRPr lang="zh-CN" altLang="en-US" sz="2400" b="1">
                <a:effectLst/>
              </a:endParaRPr>
            </a:p>
          </p:txBody>
        </p:sp>
      </p:grpSp>
      <p:sp>
        <p:nvSpPr>
          <p:cNvPr id="47183" name="AutoShape 79">
            <a:extLst>
              <a:ext uri="{FF2B5EF4-FFF2-40B4-BE49-F238E27FC236}">
                <a16:creationId xmlns:a16="http://schemas.microsoft.com/office/drawing/2014/main" id="{07044840-FEBE-0B37-0D8D-C55D99238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00200"/>
            <a:ext cx="6419850" cy="2362200"/>
          </a:xfrm>
          <a:prstGeom prst="wedgeEllipseCallout">
            <a:avLst>
              <a:gd name="adj1" fmla="val 17361"/>
              <a:gd name="adj2" fmla="val 103292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effectLst/>
              </a:rPr>
              <a:t>注意到积分端点 </a:t>
            </a:r>
            <a:r>
              <a:rPr lang="zh-CN" altLang="en-US" sz="2400" b="1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</a:t>
            </a:r>
            <a:r>
              <a:rPr lang="en-US" altLang="zh-CN" sz="2400" b="1">
                <a:solidFill>
                  <a:srgbClr val="FF0000"/>
                </a:solidFill>
                <a:effectLst/>
                <a:sym typeface="Symbol" panose="05050102010706020507" pitchFamily="18" charset="2"/>
              </a:rPr>
              <a:t>1</a:t>
            </a:r>
            <a:r>
              <a:rPr lang="en-US" altLang="zh-CN" sz="2400" b="1">
                <a:effectLst/>
                <a:sym typeface="Symbol" panose="05050102010706020507" pitchFamily="18" charset="2"/>
              </a:rPr>
              <a:t> </a:t>
            </a:r>
            <a:r>
              <a:rPr lang="zh-CN" altLang="en-US" sz="2400" b="1">
                <a:effectLst/>
              </a:rPr>
              <a:t>可能是积分的</a:t>
            </a:r>
            <a:r>
              <a:rPr lang="zh-CN" altLang="en-US" sz="2400" b="1">
                <a:solidFill>
                  <a:srgbClr val="FF0000"/>
                </a:solidFill>
                <a:effectLst/>
              </a:rPr>
              <a:t>奇点</a:t>
            </a:r>
            <a:r>
              <a:rPr lang="zh-CN" altLang="en-US" sz="2400" b="1">
                <a:effectLst/>
              </a:rPr>
              <a:t>，用普通</a:t>
            </a:r>
            <a:r>
              <a:rPr lang="en-US" altLang="zh-CN" sz="2400" b="1" i="1">
                <a:effectLst/>
              </a:rPr>
              <a:t>Newton-Cotes</a:t>
            </a:r>
            <a:r>
              <a:rPr lang="zh-CN" altLang="en-US" sz="2400" b="1">
                <a:effectLst/>
              </a:rPr>
              <a:t>公式在端点会出问题。而</a:t>
            </a:r>
            <a:r>
              <a:rPr lang="en-US" altLang="zh-CN" sz="2400" b="1" i="1">
                <a:effectLst/>
              </a:rPr>
              <a:t>Gauss</a:t>
            </a:r>
            <a:r>
              <a:rPr lang="zh-CN" altLang="en-US" sz="2400" b="1">
                <a:effectLst/>
              </a:rPr>
              <a:t>公式可能避免此问题的发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7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7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7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09" grpId="0" autoUpdateAnimBg="0"/>
      <p:bldP spid="47137" grpId="0" autoUpdateAnimBg="0"/>
      <p:bldP spid="47143" grpId="0" autoUpdateAnimBg="0"/>
      <p:bldP spid="47183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8" name="Group 28">
            <a:extLst>
              <a:ext uri="{FF2B5EF4-FFF2-40B4-BE49-F238E27FC236}">
                <a16:creationId xmlns:a16="http://schemas.microsoft.com/office/drawing/2014/main" id="{C1FBFE49-2993-6646-3A88-3B5F8CF4A4B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438400"/>
            <a:ext cx="8229600" cy="1187450"/>
            <a:chOff x="240" y="1536"/>
            <a:chExt cx="5184" cy="748"/>
          </a:xfrm>
        </p:grpSpPr>
        <p:sp>
          <p:nvSpPr>
            <p:cNvPr id="92174" name="Rectangle 14">
              <a:extLst>
                <a:ext uri="{FF2B5EF4-FFF2-40B4-BE49-F238E27FC236}">
                  <a16:creationId xmlns:a16="http://schemas.microsoft.com/office/drawing/2014/main" id="{C0D117DD-EF9E-5998-2DE8-C31553010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536"/>
              <a:ext cx="518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effectLst/>
                  <a:latin typeface="楷体_GB2312" pitchFamily="49" charset="-122"/>
                </a:rPr>
                <a:t>   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积分区间为</a:t>
              </a:r>
              <a:r>
                <a:rPr lang="en-US" altLang="zh-CN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[</a:t>
              </a:r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－</a:t>
              </a:r>
              <a:r>
                <a:rPr lang="en-US" altLang="zh-CN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1, 1]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时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,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求积公式的代数精度为    的充要条件是    在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[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－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1, 1]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上与一切次数不超过</a:t>
              </a:r>
              <a:r>
                <a:rPr lang="en-US" altLang="zh-CN" sz="2400" b="1" i="1">
                  <a:solidFill>
                    <a:srgbClr val="FF0000"/>
                  </a:solidFill>
                  <a:effectLst/>
                </a:rPr>
                <a:t>n</a:t>
              </a:r>
              <a:r>
                <a:rPr lang="en-US" altLang="zh-CN" sz="2400" b="1" i="1">
                  <a:effectLst/>
                  <a:latin typeface="楷体_GB2312" pitchFamily="49" charset="-122"/>
                </a:rPr>
                <a:t> 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的多项式正交。</a:t>
              </a:r>
            </a:p>
          </p:txBody>
        </p:sp>
        <p:graphicFrame>
          <p:nvGraphicFramePr>
            <p:cNvPr id="92167" name="Object 7">
              <a:extLst>
                <a:ext uri="{FF2B5EF4-FFF2-40B4-BE49-F238E27FC236}">
                  <a16:creationId xmlns:a16="http://schemas.microsoft.com/office/drawing/2014/main" id="{73B99EEA-865B-73F1-9993-E8971D2038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8" y="1792"/>
            <a:ext cx="48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320" imgH="203040" progId="Equation.DSMT4">
                    <p:embed/>
                  </p:oleObj>
                </mc:Choice>
                <mc:Fallback>
                  <p:oleObj name="Equation" r:id="rId6" imgW="35532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1792"/>
                          <a:ext cx="480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69" name="Object 9">
              <a:extLst>
                <a:ext uri="{FF2B5EF4-FFF2-40B4-BE49-F238E27FC236}">
                  <a16:creationId xmlns:a16="http://schemas.microsoft.com/office/drawing/2014/main" id="{B0206A59-D73B-94B6-F5F3-81B3880BCC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1585"/>
            <a:ext cx="48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19040" imgH="177480" progId="Equation.DSMT4">
                    <p:embed/>
                  </p:oleObj>
                </mc:Choice>
                <mc:Fallback>
                  <p:oleObj name="Equation" r:id="rId8" imgW="41904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585"/>
                          <a:ext cx="488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86" name="Group 26">
            <a:extLst>
              <a:ext uri="{FF2B5EF4-FFF2-40B4-BE49-F238E27FC236}">
                <a16:creationId xmlns:a16="http://schemas.microsoft.com/office/drawing/2014/main" id="{8C842BED-1605-2F6B-27BC-263C8AEFFAC8}"/>
              </a:ext>
            </a:extLst>
          </p:cNvPr>
          <p:cNvGrpSpPr>
            <a:grpSpLocks/>
          </p:cNvGrpSpPr>
          <p:nvPr/>
        </p:nvGrpSpPr>
        <p:grpSpPr bwMode="auto">
          <a:xfrm>
            <a:off x="390525" y="3657600"/>
            <a:ext cx="8305800" cy="1187450"/>
            <a:chOff x="246" y="2304"/>
            <a:chExt cx="5232" cy="748"/>
          </a:xfrm>
        </p:grpSpPr>
        <p:sp>
          <p:nvSpPr>
            <p:cNvPr id="92171" name="Rectangle 11">
              <a:extLst>
                <a:ext uri="{FF2B5EF4-FFF2-40B4-BE49-F238E27FC236}">
                  <a16:creationId xmlns:a16="http://schemas.microsoft.com/office/drawing/2014/main" id="{A3DA3E6D-BE69-C58A-C827-88D626BB0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" y="2304"/>
              <a:ext cx="523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577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683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588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由正交多项式的性质可知，</a:t>
              </a:r>
              <a:r>
                <a:rPr lang="en-US" altLang="zh-CN" b="1" i="1">
                  <a:solidFill>
                    <a:srgbClr val="FF0000"/>
                  </a:solidFill>
                  <a:effectLst/>
                  <a:ea typeface="楷体_GB2312" pitchFamily="49" charset="-122"/>
                </a:rPr>
                <a:t>n</a:t>
              </a:r>
              <a:r>
                <a:rPr lang="en-US" altLang="zh-CN" b="1">
                  <a:solidFill>
                    <a:srgbClr val="FF0000"/>
                  </a:solidFill>
                  <a:effectLst/>
                  <a:ea typeface="楷体_GB2312" pitchFamily="49" charset="-122"/>
                </a:rPr>
                <a:t>+1</a:t>
              </a:r>
              <a:r>
                <a:rPr lang="en-US" altLang="zh-CN" b="1" i="1">
                  <a:effectLst/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次</a:t>
              </a:r>
              <a:r>
                <a:rPr lang="zh-CN" altLang="en-US" b="1"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勒让德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多项式    就具有这个性质，所以用</a:t>
              </a:r>
              <a:r>
                <a:rPr lang="en-US" altLang="zh-CN" b="1" i="1">
                  <a:effectLst/>
                  <a:ea typeface="楷体_GB2312" pitchFamily="49" charset="-122"/>
                </a:rPr>
                <a:t>n</a:t>
              </a:r>
              <a:r>
                <a:rPr lang="en-US" altLang="zh-CN" b="1">
                  <a:effectLst/>
                  <a:ea typeface="楷体_GB2312" pitchFamily="49" charset="-122"/>
                </a:rPr>
                <a:t>+1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次勒让德多项式的零点作为节点，可得高斯型求积公式。</a:t>
              </a:r>
            </a:p>
          </p:txBody>
        </p:sp>
        <p:graphicFrame>
          <p:nvGraphicFramePr>
            <p:cNvPr id="92164" name="Object 4">
              <a:extLst>
                <a:ext uri="{FF2B5EF4-FFF2-40B4-BE49-F238E27FC236}">
                  <a16:creationId xmlns:a16="http://schemas.microsoft.com/office/drawing/2014/main" id="{31E9AA51-449D-5F98-4348-D2A24E9E33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7" y="2352"/>
            <a:ext cx="4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7960" imgH="228600" progId="Equation.DSMT4">
                    <p:embed/>
                  </p:oleObj>
                </mc:Choice>
                <mc:Fallback>
                  <p:oleObj name="Equation" r:id="rId10" imgW="50796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" y="2352"/>
                          <a:ext cx="423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62" name="Object 2">
            <a:extLst>
              <a:ext uri="{FF2B5EF4-FFF2-40B4-BE49-F238E27FC236}">
                <a16:creationId xmlns:a16="http://schemas.microsoft.com/office/drawing/2014/main" id="{26F0E4E1-6EE1-7EA5-0400-7811EA981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889500"/>
          <a:ext cx="27289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431640" progId="Equation.DSMT4">
                  <p:embed/>
                </p:oleObj>
              </mc:Choice>
              <mc:Fallback>
                <p:oleObj name="Equation" r:id="rId12" imgW="16128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89500"/>
                        <a:ext cx="2728913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5" name="Rectangle 15">
            <a:extLst>
              <a:ext uri="{FF2B5EF4-FFF2-40B4-BE49-F238E27FC236}">
                <a16:creationId xmlns:a16="http://schemas.microsoft.com/office/drawing/2014/main" id="{963B8163-C5AB-2752-E4FE-00BB51B62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6388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effectLst/>
                <a:latin typeface="楷体_GB2312" pitchFamily="49" charset="-122"/>
              </a:rPr>
              <a:t>该公式通常称为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楷体_GB2312" pitchFamily="49" charset="-122"/>
              </a:rPr>
              <a:t>高斯</a:t>
            </a:r>
            <a:r>
              <a:rPr lang="en-US" altLang="zh-CN" sz="2400" b="1">
                <a:solidFill>
                  <a:srgbClr val="FF0000"/>
                </a:solidFill>
                <a:effectLst/>
              </a:rPr>
              <a:t>—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楷体_GB2312" pitchFamily="49" charset="-122"/>
              </a:rPr>
              <a:t>勒让德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楷体_GB2312" pitchFamily="49" charset="-122"/>
              </a:rPr>
              <a:t>（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Gauss-Legendre</a:t>
            </a:r>
            <a:r>
              <a:rPr lang="zh-CN" altLang="en-US" sz="2400" b="1">
                <a:solidFill>
                  <a:schemeClr val="accent2"/>
                </a:solidFill>
                <a:effectLst/>
              </a:rPr>
              <a:t>）</a:t>
            </a:r>
            <a:r>
              <a:rPr lang="zh-CN" altLang="en-US" sz="2400" b="1">
                <a:effectLst/>
                <a:latin typeface="楷体_GB2312" pitchFamily="49" charset="-122"/>
              </a:rPr>
              <a:t>求积公式。</a:t>
            </a:r>
          </a:p>
        </p:txBody>
      </p:sp>
      <p:sp>
        <p:nvSpPr>
          <p:cNvPr id="92176" name="Rectangle 16">
            <a:extLst>
              <a:ext uri="{FF2B5EF4-FFF2-40B4-BE49-F238E27FC236}">
                <a16:creationId xmlns:a16="http://schemas.microsoft.com/office/drawing/2014/main" id="{1E0ABD06-5535-FF82-B0AA-4553EB01A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5  Gaussian Quadrature</a:t>
            </a:r>
          </a:p>
        </p:txBody>
      </p:sp>
      <p:grpSp>
        <p:nvGrpSpPr>
          <p:cNvPr id="92181" name="Group 21">
            <a:extLst>
              <a:ext uri="{FF2B5EF4-FFF2-40B4-BE49-F238E27FC236}">
                <a16:creationId xmlns:a16="http://schemas.microsoft.com/office/drawing/2014/main" id="{CBC38EC7-ABAA-4478-9E20-7EEF976151E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81000"/>
            <a:ext cx="6164263" cy="822325"/>
            <a:chOff x="192" y="240"/>
            <a:chExt cx="3883" cy="518"/>
          </a:xfrm>
        </p:grpSpPr>
        <p:sp>
          <p:nvSpPr>
            <p:cNvPr id="92172" name="Rectangle 12">
              <a:extLst>
                <a:ext uri="{FF2B5EF4-FFF2-40B4-BE49-F238E27FC236}">
                  <a16:creationId xmlns:a16="http://schemas.microsoft.com/office/drawing/2014/main" id="{C46108BC-F49D-7773-EC65-FEDEC2DAE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" y="240"/>
              <a:ext cx="293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400" b="1">
                  <a:solidFill>
                    <a:srgbClr val="0000FF"/>
                  </a:solidFill>
                  <a:effectLst/>
                  <a:latin typeface="楷体_GB2312" pitchFamily="49" charset="-122"/>
                </a:rPr>
                <a:t>高斯</a:t>
              </a:r>
              <a:r>
                <a:rPr lang="en-US" altLang="zh-CN" sz="2400" b="1">
                  <a:solidFill>
                    <a:srgbClr val="0000FF"/>
                  </a:solidFill>
                  <a:effectLst/>
                </a:rPr>
                <a:t>—</a:t>
              </a:r>
              <a:r>
                <a:rPr lang="zh-CN" altLang="en-US" sz="2400" b="1">
                  <a:solidFill>
                    <a:srgbClr val="0000FF"/>
                  </a:solidFill>
                  <a:effectLst/>
                  <a:latin typeface="楷体_GB2312" pitchFamily="49" charset="-122"/>
                </a:rPr>
                <a:t>勒让德</a:t>
              </a:r>
              <a:r>
                <a:rPr lang="en-US" altLang="zh-CN" b="1">
                  <a:solidFill>
                    <a:srgbClr val="008000"/>
                  </a:solidFill>
                  <a:effectLst/>
                  <a:latin typeface="Arial" panose="020B0604020202020204" pitchFamily="34" charset="0"/>
                </a:rPr>
                <a:t>( </a:t>
              </a:r>
              <a:r>
                <a:rPr lang="en-US" altLang="zh-CN" sz="2400" b="1" i="1">
                  <a:solidFill>
                    <a:srgbClr val="008000"/>
                  </a:solidFill>
                  <a:effectLst/>
                </a:rPr>
                <a:t>Gauss-Legendre)</a:t>
              </a:r>
              <a:endParaRPr lang="en-US" altLang="zh-CN" b="1">
                <a:solidFill>
                  <a:srgbClr val="008000"/>
                </a:solidFill>
                <a:effectLst/>
                <a:latin typeface="Arial" panose="020B0604020202020204" pitchFamily="34" charset="0"/>
              </a:endParaRPr>
            </a:p>
            <a:p>
              <a:pPr eaLnBrk="0" hangingPunct="0"/>
              <a:endParaRPr lang="en-US" altLang="zh-CN" sz="2400" b="1">
                <a:effectLst/>
                <a:latin typeface="楷体_GB2312" pitchFamily="49" charset="-122"/>
              </a:endParaRPr>
            </a:p>
          </p:txBody>
        </p:sp>
        <p:sp>
          <p:nvSpPr>
            <p:cNvPr id="92179" name="Rectangle 19">
              <a:extLst>
                <a:ext uri="{FF2B5EF4-FFF2-40B4-BE49-F238E27FC236}">
                  <a16:creationId xmlns:a16="http://schemas.microsoft.com/office/drawing/2014/main" id="{87601161-0846-4912-C302-110BAB0F9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solidFill>
                    <a:schemeClr val="accent2"/>
                  </a:solidFill>
                  <a:effectLst/>
                  <a:sym typeface="Wingdings" panose="05000000000000000000" pitchFamily="2" charset="2"/>
                </a:rPr>
                <a:t></a:t>
              </a:r>
            </a:p>
          </p:txBody>
        </p:sp>
        <p:sp>
          <p:nvSpPr>
            <p:cNvPr id="92180" name="Rectangle 20">
              <a:extLst>
                <a:ext uri="{FF2B5EF4-FFF2-40B4-BE49-F238E27FC236}">
                  <a16:creationId xmlns:a16="http://schemas.microsoft.com/office/drawing/2014/main" id="{DE35F7D0-6E32-79C0-0F6F-F2F459D53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40"/>
              <a:ext cx="9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00FF"/>
                  </a:solidFill>
                  <a:effectLst/>
                  <a:latin typeface="楷体_GB2312" pitchFamily="49" charset="-122"/>
                </a:rPr>
                <a:t>求积公式</a:t>
              </a:r>
            </a:p>
          </p:txBody>
        </p:sp>
      </p:grpSp>
      <p:sp>
        <p:nvSpPr>
          <p:cNvPr id="92182" name="Text Box 22">
            <a:extLst>
              <a:ext uri="{FF2B5EF4-FFF2-40B4-BE49-F238E27FC236}">
                <a16:creationId xmlns:a16="http://schemas.microsoft.com/office/drawing/2014/main" id="{E64FD751-4EDF-C424-961D-5C64BACD5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858838"/>
            <a:ext cx="141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ffectLst/>
              </a:rPr>
              <a:t>构造形如</a:t>
            </a:r>
          </a:p>
        </p:txBody>
      </p:sp>
      <p:sp>
        <p:nvSpPr>
          <p:cNvPr id="92183" name="Rectangle 23">
            <a:extLst>
              <a:ext uri="{FF2B5EF4-FFF2-40B4-BE49-F238E27FC236}">
                <a16:creationId xmlns:a16="http://schemas.microsoft.com/office/drawing/2014/main" id="{8F07E5FB-D5FE-AE7B-10B9-B934DFC23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81200"/>
            <a:ext cx="467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ffectLst/>
              </a:rPr>
              <a:t>的求积公式，使其为</a:t>
            </a:r>
            <a:r>
              <a:rPr lang="en-US" altLang="zh-CN" sz="2400" b="1">
                <a:effectLst/>
              </a:rPr>
              <a:t>Gauss</a:t>
            </a:r>
            <a:r>
              <a:rPr lang="zh-CN" altLang="en-US" sz="2400" b="1">
                <a:effectLst/>
              </a:rPr>
              <a:t>型的。</a:t>
            </a:r>
          </a:p>
        </p:txBody>
      </p:sp>
      <p:graphicFrame>
        <p:nvGraphicFramePr>
          <p:cNvPr id="92184" name="Object 24">
            <a:extLst>
              <a:ext uri="{FF2B5EF4-FFF2-40B4-BE49-F238E27FC236}">
                <a16:creationId xmlns:a16="http://schemas.microsoft.com/office/drawing/2014/main" id="{7C0BB87E-50C8-3B25-7E24-D79E057568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177925"/>
          <a:ext cx="27289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431640" progId="Equation.DSMT4">
                  <p:embed/>
                </p:oleObj>
              </mc:Choice>
              <mc:Fallback>
                <p:oleObj name="Equation" r:id="rId12" imgW="161280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77925"/>
                        <a:ext cx="2728913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2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5" grpId="0" autoUpdateAnimBg="0"/>
      <p:bldP spid="92182" grpId="0" autoUpdateAnimBg="0"/>
      <p:bldP spid="9218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46" name="Group 62">
            <a:extLst>
              <a:ext uri="{FF2B5EF4-FFF2-40B4-BE49-F238E27FC236}">
                <a16:creationId xmlns:a16="http://schemas.microsoft.com/office/drawing/2014/main" id="{FBC3F2BE-7195-5D07-4EC0-221390EADC71}"/>
              </a:ext>
            </a:extLst>
          </p:cNvPr>
          <p:cNvGrpSpPr>
            <a:grpSpLocks/>
          </p:cNvGrpSpPr>
          <p:nvPr/>
        </p:nvGrpSpPr>
        <p:grpSpPr bwMode="auto">
          <a:xfrm>
            <a:off x="0" y="76200"/>
            <a:ext cx="6781800" cy="762000"/>
            <a:chOff x="0" y="0"/>
            <a:chExt cx="4272" cy="480"/>
          </a:xfrm>
        </p:grpSpPr>
        <p:sp>
          <p:nvSpPr>
            <p:cNvPr id="67637" name="Rectangle 53">
              <a:extLst>
                <a:ext uri="{FF2B5EF4-FFF2-40B4-BE49-F238E27FC236}">
                  <a16:creationId xmlns:a16="http://schemas.microsoft.com/office/drawing/2014/main" id="{29721B4F-73B8-5E21-1D90-9C07B0D2D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6"/>
              <a:ext cx="42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</a:pPr>
              <a:r>
                <a:rPr lang="zh-CN" altLang="en-US" b="1"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例  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对于函数          ，利用下表计算积分</a:t>
              </a:r>
            </a:p>
          </p:txBody>
        </p:sp>
        <p:graphicFrame>
          <p:nvGraphicFramePr>
            <p:cNvPr id="67638" name="Object 54">
              <a:extLst>
                <a:ext uri="{FF2B5EF4-FFF2-40B4-BE49-F238E27FC236}">
                  <a16:creationId xmlns:a16="http://schemas.microsoft.com/office/drawing/2014/main" id="{1283ABA7-147A-07F6-D103-7100BFA794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8" y="0"/>
            <a:ext cx="882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50680" imgH="406080" progId="Equation.DSMT4">
                    <p:embed/>
                  </p:oleObj>
                </mc:Choice>
                <mc:Fallback>
                  <p:oleObj name="Equation" r:id="rId5" imgW="850680" imgH="40608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0"/>
                          <a:ext cx="882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639" name="Object 55">
            <a:extLst>
              <a:ext uri="{FF2B5EF4-FFF2-40B4-BE49-F238E27FC236}">
                <a16:creationId xmlns:a16="http://schemas.microsoft.com/office/drawing/2014/main" id="{38936221-4F37-86A7-1DA6-3CB3F52E8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838200"/>
          <a:ext cx="18288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406080" progId="Equation.DSMT4">
                  <p:embed/>
                </p:oleObj>
              </mc:Choice>
              <mc:Fallback>
                <p:oleObj name="Equation" r:id="rId7" imgW="901440" imgH="4060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8200"/>
                        <a:ext cx="18288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87" name="Group 3">
            <a:extLst>
              <a:ext uri="{FF2B5EF4-FFF2-40B4-BE49-F238E27FC236}">
                <a16:creationId xmlns:a16="http://schemas.microsoft.com/office/drawing/2014/main" id="{B458AC2F-6A08-D348-74A2-2EA25482B3D4}"/>
              </a:ext>
            </a:extLst>
          </p:cNvPr>
          <p:cNvGrpSpPr>
            <a:grpSpLocks/>
          </p:cNvGrpSpPr>
          <p:nvPr/>
        </p:nvGrpSpPr>
        <p:grpSpPr bwMode="auto">
          <a:xfrm>
            <a:off x="6310313" y="1295400"/>
            <a:ext cx="2590800" cy="4567238"/>
            <a:chOff x="3888" y="768"/>
            <a:chExt cx="1632" cy="2877"/>
          </a:xfrm>
        </p:grpSpPr>
        <p:sp>
          <p:nvSpPr>
            <p:cNvPr id="67588" name="Rectangle 4">
              <a:extLst>
                <a:ext uri="{FF2B5EF4-FFF2-40B4-BE49-F238E27FC236}">
                  <a16:creationId xmlns:a16="http://schemas.microsoft.com/office/drawing/2014/main" id="{78758BED-AEC4-3443-6C5D-143FDCDF3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3358"/>
              <a:ext cx="104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effectLst/>
                  <a:latin typeface="楷体_GB2312" pitchFamily="49" charset="-122"/>
                  <a:ea typeface="楷体_GB2312" pitchFamily="49" charset="-122"/>
                </a:rPr>
                <a:t>0.8414709</a:t>
              </a:r>
            </a:p>
          </p:txBody>
        </p:sp>
        <p:sp>
          <p:nvSpPr>
            <p:cNvPr id="67589" name="Rectangle 5">
              <a:extLst>
                <a:ext uri="{FF2B5EF4-FFF2-40B4-BE49-F238E27FC236}">
                  <a16:creationId xmlns:a16="http://schemas.microsoft.com/office/drawing/2014/main" id="{3F98382E-E784-F61C-3001-42950E3CF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358"/>
              <a:ext cx="58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1"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590" name="Rectangle 6">
              <a:extLst>
                <a:ext uri="{FF2B5EF4-FFF2-40B4-BE49-F238E27FC236}">
                  <a16:creationId xmlns:a16="http://schemas.microsoft.com/office/drawing/2014/main" id="{D40B6ADB-652E-0716-A3F0-272B3C7A2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3071"/>
              <a:ext cx="104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effectLst/>
                  <a:latin typeface="楷体_GB2312" pitchFamily="49" charset="-122"/>
                  <a:ea typeface="楷体_GB2312" pitchFamily="49" charset="-122"/>
                </a:rPr>
                <a:t>0.8771925</a:t>
              </a:r>
            </a:p>
          </p:txBody>
        </p:sp>
        <p:sp>
          <p:nvSpPr>
            <p:cNvPr id="67591" name="Rectangle 7">
              <a:extLst>
                <a:ext uri="{FF2B5EF4-FFF2-40B4-BE49-F238E27FC236}">
                  <a16:creationId xmlns:a16="http://schemas.microsoft.com/office/drawing/2014/main" id="{6D33D283-4FD9-6A68-22B3-61D589644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3071"/>
              <a:ext cx="58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1"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592" name="Rectangle 8">
              <a:extLst>
                <a:ext uri="{FF2B5EF4-FFF2-40B4-BE49-F238E27FC236}">
                  <a16:creationId xmlns:a16="http://schemas.microsoft.com/office/drawing/2014/main" id="{C3690D17-D0C7-F3F6-8DD0-6C0DF677E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2784"/>
              <a:ext cx="104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effectLst/>
                  <a:latin typeface="楷体_GB2312" pitchFamily="49" charset="-122"/>
                  <a:ea typeface="楷体_GB2312" pitchFamily="49" charset="-122"/>
                </a:rPr>
                <a:t>0.9088516</a:t>
              </a:r>
            </a:p>
          </p:txBody>
        </p:sp>
        <p:sp>
          <p:nvSpPr>
            <p:cNvPr id="67593" name="Rectangle 9">
              <a:extLst>
                <a:ext uri="{FF2B5EF4-FFF2-40B4-BE49-F238E27FC236}">
                  <a16:creationId xmlns:a16="http://schemas.microsoft.com/office/drawing/2014/main" id="{706D2E57-751A-2E23-B838-DAC5B4CF4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784"/>
              <a:ext cx="58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1"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594" name="Rectangle 10">
              <a:extLst>
                <a:ext uri="{FF2B5EF4-FFF2-40B4-BE49-F238E27FC236}">
                  <a16:creationId xmlns:a16="http://schemas.microsoft.com/office/drawing/2014/main" id="{A6E26DA9-309C-FC6C-DAFC-6AA5D1889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2490"/>
              <a:ext cx="1049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effectLst/>
                  <a:latin typeface="楷体_GB2312" pitchFamily="49" charset="-122"/>
                  <a:ea typeface="楷体_GB2312" pitchFamily="49" charset="-122"/>
                </a:rPr>
                <a:t>0.9361556</a:t>
              </a:r>
            </a:p>
          </p:txBody>
        </p:sp>
        <p:sp>
          <p:nvSpPr>
            <p:cNvPr id="67595" name="Rectangle 11">
              <a:extLst>
                <a:ext uri="{FF2B5EF4-FFF2-40B4-BE49-F238E27FC236}">
                  <a16:creationId xmlns:a16="http://schemas.microsoft.com/office/drawing/2014/main" id="{DE868D51-B2DD-1F3F-A492-82A12849AF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490"/>
              <a:ext cx="583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1"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596" name="Rectangle 12">
              <a:extLst>
                <a:ext uri="{FF2B5EF4-FFF2-40B4-BE49-F238E27FC236}">
                  <a16:creationId xmlns:a16="http://schemas.microsoft.com/office/drawing/2014/main" id="{B8603A64-A234-4560-D7C4-75A09A28B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2203"/>
              <a:ext cx="104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effectLst/>
                  <a:latin typeface="楷体_GB2312" pitchFamily="49" charset="-122"/>
                  <a:ea typeface="楷体_GB2312" pitchFamily="49" charset="-122"/>
                </a:rPr>
                <a:t>0.9588510</a:t>
              </a:r>
            </a:p>
          </p:txBody>
        </p:sp>
        <p:sp>
          <p:nvSpPr>
            <p:cNvPr id="67597" name="Rectangle 13">
              <a:extLst>
                <a:ext uri="{FF2B5EF4-FFF2-40B4-BE49-F238E27FC236}">
                  <a16:creationId xmlns:a16="http://schemas.microsoft.com/office/drawing/2014/main" id="{21A2CC35-68EE-7FDE-DA2B-12AAA89160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203"/>
              <a:ext cx="58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1"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598" name="Rectangle 14">
              <a:extLst>
                <a:ext uri="{FF2B5EF4-FFF2-40B4-BE49-F238E27FC236}">
                  <a16:creationId xmlns:a16="http://schemas.microsoft.com/office/drawing/2014/main" id="{C0D91F66-5193-25B2-5FD4-025958F189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1916"/>
              <a:ext cx="104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effectLst/>
                  <a:latin typeface="楷体_GB2312" pitchFamily="49" charset="-122"/>
                  <a:ea typeface="楷体_GB2312" pitchFamily="49" charset="-122"/>
                </a:rPr>
                <a:t>0.9767267</a:t>
              </a:r>
            </a:p>
          </p:txBody>
        </p:sp>
        <p:sp>
          <p:nvSpPr>
            <p:cNvPr id="67599" name="Rectangle 15">
              <a:extLst>
                <a:ext uri="{FF2B5EF4-FFF2-40B4-BE49-F238E27FC236}">
                  <a16:creationId xmlns:a16="http://schemas.microsoft.com/office/drawing/2014/main" id="{276903EB-9908-F870-EA88-F1B3797E7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916"/>
              <a:ext cx="58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1"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600" name="Rectangle 16">
              <a:extLst>
                <a:ext uri="{FF2B5EF4-FFF2-40B4-BE49-F238E27FC236}">
                  <a16:creationId xmlns:a16="http://schemas.microsoft.com/office/drawing/2014/main" id="{C441F284-9C79-CB45-B838-D0A0C641E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1629"/>
              <a:ext cx="104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effectLst/>
                  <a:latin typeface="楷体_GB2312" pitchFamily="49" charset="-122"/>
                  <a:ea typeface="楷体_GB2312" pitchFamily="49" charset="-122"/>
                </a:rPr>
                <a:t>0.9896158</a:t>
              </a:r>
            </a:p>
          </p:txBody>
        </p:sp>
        <p:sp>
          <p:nvSpPr>
            <p:cNvPr id="67601" name="Rectangle 17">
              <a:extLst>
                <a:ext uri="{FF2B5EF4-FFF2-40B4-BE49-F238E27FC236}">
                  <a16:creationId xmlns:a16="http://schemas.microsoft.com/office/drawing/2014/main" id="{5C644115-CC66-59DC-647D-E465D2481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629"/>
              <a:ext cx="58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1"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602" name="Rectangle 18">
              <a:extLst>
                <a:ext uri="{FF2B5EF4-FFF2-40B4-BE49-F238E27FC236}">
                  <a16:creationId xmlns:a16="http://schemas.microsoft.com/office/drawing/2014/main" id="{CFF9B8A2-B7B1-CAE6-ED70-39D07230E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1342"/>
              <a:ext cx="104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400" b="1">
                  <a:effectLst/>
                  <a:latin typeface="楷体_GB2312" pitchFamily="49" charset="-122"/>
                  <a:ea typeface="楷体_GB2312" pitchFamily="49" charset="-122"/>
                </a:rPr>
                <a:t>0.9973978</a:t>
              </a:r>
            </a:p>
          </p:txBody>
        </p:sp>
        <p:sp>
          <p:nvSpPr>
            <p:cNvPr id="67603" name="Rectangle 19">
              <a:extLst>
                <a:ext uri="{FF2B5EF4-FFF2-40B4-BE49-F238E27FC236}">
                  <a16:creationId xmlns:a16="http://schemas.microsoft.com/office/drawing/2014/main" id="{A7CA9BD6-4222-3F27-B428-8A76CD23F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342"/>
              <a:ext cx="58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1"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604" name="Rectangle 20">
              <a:extLst>
                <a:ext uri="{FF2B5EF4-FFF2-40B4-BE49-F238E27FC236}">
                  <a16:creationId xmlns:a16="http://schemas.microsoft.com/office/drawing/2014/main" id="{35B1FC9D-C3A0-3B09-8B1C-91994B7CA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1055"/>
              <a:ext cx="104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1"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605" name="Rectangle 21">
              <a:extLst>
                <a:ext uri="{FF2B5EF4-FFF2-40B4-BE49-F238E27FC236}">
                  <a16:creationId xmlns:a16="http://schemas.microsoft.com/office/drawing/2014/main" id="{2006769A-FDFF-B76A-D0E7-3EA8F2ED4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055"/>
              <a:ext cx="58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1"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606" name="Rectangle 22">
              <a:extLst>
                <a:ext uri="{FF2B5EF4-FFF2-40B4-BE49-F238E27FC236}">
                  <a16:creationId xmlns:a16="http://schemas.microsoft.com/office/drawing/2014/main" id="{8149EACB-7271-98A2-E6EC-E4B2732C4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1" y="768"/>
              <a:ext cx="104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1"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607" name="Rectangle 23">
              <a:extLst>
                <a:ext uri="{FF2B5EF4-FFF2-40B4-BE49-F238E27FC236}">
                  <a16:creationId xmlns:a16="http://schemas.microsoft.com/office/drawing/2014/main" id="{FFF0D8A4-7D91-B743-76E0-F5A94E22B5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768"/>
              <a:ext cx="58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endParaRPr lang="zh-CN" altLang="zh-CN" sz="2400" b="1"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7608" name="Line 24">
              <a:extLst>
                <a:ext uri="{FF2B5EF4-FFF2-40B4-BE49-F238E27FC236}">
                  <a16:creationId xmlns:a16="http://schemas.microsoft.com/office/drawing/2014/main" id="{02E7EB28-25D1-7F78-3FEE-9BDC7C5AC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768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9" name="Line 25">
              <a:extLst>
                <a:ext uri="{FF2B5EF4-FFF2-40B4-BE49-F238E27FC236}">
                  <a16:creationId xmlns:a16="http://schemas.microsoft.com/office/drawing/2014/main" id="{DDEA1136-3F02-541E-CE64-F6CCDC8F2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055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0" name="Line 26">
              <a:extLst>
                <a:ext uri="{FF2B5EF4-FFF2-40B4-BE49-F238E27FC236}">
                  <a16:creationId xmlns:a16="http://schemas.microsoft.com/office/drawing/2014/main" id="{4FEA44C7-F887-13BC-7FBE-0F5726193F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342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1" name="Line 27">
              <a:extLst>
                <a:ext uri="{FF2B5EF4-FFF2-40B4-BE49-F238E27FC236}">
                  <a16:creationId xmlns:a16="http://schemas.microsoft.com/office/drawing/2014/main" id="{A7E4D961-5780-A344-2A74-61852E2F8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629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2" name="Line 28">
              <a:extLst>
                <a:ext uri="{FF2B5EF4-FFF2-40B4-BE49-F238E27FC236}">
                  <a16:creationId xmlns:a16="http://schemas.microsoft.com/office/drawing/2014/main" id="{E1BD0818-9B98-46A2-1024-B0EEF810D6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916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3" name="Line 29">
              <a:extLst>
                <a:ext uri="{FF2B5EF4-FFF2-40B4-BE49-F238E27FC236}">
                  <a16:creationId xmlns:a16="http://schemas.microsoft.com/office/drawing/2014/main" id="{F53688D3-C970-772F-299F-C09E67ACC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203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4" name="Line 30">
              <a:extLst>
                <a:ext uri="{FF2B5EF4-FFF2-40B4-BE49-F238E27FC236}">
                  <a16:creationId xmlns:a16="http://schemas.microsoft.com/office/drawing/2014/main" id="{E4E8674D-B547-3AE6-E564-2DEB94302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490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5" name="Line 31">
              <a:extLst>
                <a:ext uri="{FF2B5EF4-FFF2-40B4-BE49-F238E27FC236}">
                  <a16:creationId xmlns:a16="http://schemas.microsoft.com/office/drawing/2014/main" id="{AC4AA9A0-8B6D-E34D-F34A-9E18A4762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784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6" name="Line 32">
              <a:extLst>
                <a:ext uri="{FF2B5EF4-FFF2-40B4-BE49-F238E27FC236}">
                  <a16:creationId xmlns:a16="http://schemas.microsoft.com/office/drawing/2014/main" id="{BEFECBD4-AF5E-9822-3A63-6E24CDCF1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071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7" name="Line 33">
              <a:extLst>
                <a:ext uri="{FF2B5EF4-FFF2-40B4-BE49-F238E27FC236}">
                  <a16:creationId xmlns:a16="http://schemas.microsoft.com/office/drawing/2014/main" id="{D070843D-1FB3-8541-4F17-00560DC10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358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8" name="Line 34">
              <a:extLst>
                <a:ext uri="{FF2B5EF4-FFF2-40B4-BE49-F238E27FC236}">
                  <a16:creationId xmlns:a16="http://schemas.microsoft.com/office/drawing/2014/main" id="{EFF0401A-01E8-F9A4-A487-A4DAAF0B51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645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9" name="Line 35">
              <a:extLst>
                <a:ext uri="{FF2B5EF4-FFF2-40B4-BE49-F238E27FC236}">
                  <a16:creationId xmlns:a16="http://schemas.microsoft.com/office/drawing/2014/main" id="{BE4FCC8A-9835-1FD3-C114-495D1F701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768"/>
              <a:ext cx="0" cy="287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0" name="Line 36">
              <a:extLst>
                <a:ext uri="{FF2B5EF4-FFF2-40B4-BE49-F238E27FC236}">
                  <a16:creationId xmlns:a16="http://schemas.microsoft.com/office/drawing/2014/main" id="{7ABF405A-1C98-09F4-04CD-A8E5B13C0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1" y="768"/>
              <a:ext cx="0" cy="28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1" name="Line 37">
              <a:extLst>
                <a:ext uri="{FF2B5EF4-FFF2-40B4-BE49-F238E27FC236}">
                  <a16:creationId xmlns:a16="http://schemas.microsoft.com/office/drawing/2014/main" id="{BDD2A446-83DA-DAF5-58D2-03ACC0B465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20" y="768"/>
              <a:ext cx="0" cy="287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7622" name="Object 38">
              <a:extLst>
                <a:ext uri="{FF2B5EF4-FFF2-40B4-BE49-F238E27FC236}">
                  <a16:creationId xmlns:a16="http://schemas.microsoft.com/office/drawing/2014/main" id="{4E31C2DB-52C1-B0DB-2C2E-212658FD36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7" y="816"/>
            <a:ext cx="215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816"/>
                          <a:ext cx="215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3" name="Object 39">
              <a:extLst>
                <a:ext uri="{FF2B5EF4-FFF2-40B4-BE49-F238E27FC236}">
                  <a16:creationId xmlns:a16="http://schemas.microsoft.com/office/drawing/2014/main" id="{7166894D-6AB7-8290-047C-CFB60A236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3" y="816"/>
            <a:ext cx="43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30120" imgH="203040" progId="Equation.DSMT4">
                    <p:embed/>
                  </p:oleObj>
                </mc:Choice>
                <mc:Fallback>
                  <p:oleObj name="Equation" r:id="rId11" imgW="330120" imgH="2030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3" y="816"/>
                          <a:ext cx="43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4" name="Object 40">
              <a:extLst>
                <a:ext uri="{FF2B5EF4-FFF2-40B4-BE49-F238E27FC236}">
                  <a16:creationId xmlns:a16="http://schemas.microsoft.com/office/drawing/2014/main" id="{017CAE51-1448-909D-5C42-BB2B0DAF57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7" y="1104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1104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5" name="Object 41">
              <a:extLst>
                <a:ext uri="{FF2B5EF4-FFF2-40B4-BE49-F238E27FC236}">
                  <a16:creationId xmlns:a16="http://schemas.microsoft.com/office/drawing/2014/main" id="{57A2E86C-D090-67A2-3286-B65ECE7F00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9" y="1392"/>
            <a:ext cx="28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53800" imgH="177480" progId="Equation.DSMT4">
                    <p:embed/>
                  </p:oleObj>
                </mc:Choice>
                <mc:Fallback>
                  <p:oleObj name="Equation" r:id="rId15" imgW="253800" imgH="17748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1392"/>
                          <a:ext cx="288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6" name="Object 42">
              <a:extLst>
                <a:ext uri="{FF2B5EF4-FFF2-40B4-BE49-F238E27FC236}">
                  <a16:creationId xmlns:a16="http://schemas.microsoft.com/office/drawing/2014/main" id="{74C4D716-000E-FB14-0D50-DF8F5992B3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680"/>
            <a:ext cx="30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6400" imgH="177480" progId="Equation.DSMT4">
                    <p:embed/>
                  </p:oleObj>
                </mc:Choice>
                <mc:Fallback>
                  <p:oleObj name="Equation" r:id="rId17" imgW="266400" imgH="1774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80"/>
                          <a:ext cx="30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7" name="Object 43">
              <a:extLst>
                <a:ext uri="{FF2B5EF4-FFF2-40B4-BE49-F238E27FC236}">
                  <a16:creationId xmlns:a16="http://schemas.microsoft.com/office/drawing/2014/main" id="{973002B1-B394-6202-C913-22592B227A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2832"/>
            <a:ext cx="30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79360" imgH="177480" progId="Equation.DSMT4">
                    <p:embed/>
                  </p:oleObj>
                </mc:Choice>
                <mc:Fallback>
                  <p:oleObj name="Equation" r:id="rId19" imgW="279360" imgH="1774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832"/>
                          <a:ext cx="30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8" name="Object 44">
              <a:extLst>
                <a:ext uri="{FF2B5EF4-FFF2-40B4-BE49-F238E27FC236}">
                  <a16:creationId xmlns:a16="http://schemas.microsoft.com/office/drawing/2014/main" id="{511465AC-0412-322F-2BAB-163721B8E0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2544"/>
            <a:ext cx="30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79360" imgH="177480" progId="Equation.DSMT4">
                    <p:embed/>
                  </p:oleObj>
                </mc:Choice>
                <mc:Fallback>
                  <p:oleObj name="Equation" r:id="rId21" imgW="279360" imgH="17748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544"/>
                          <a:ext cx="30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9" name="Object 45">
              <a:extLst>
                <a:ext uri="{FF2B5EF4-FFF2-40B4-BE49-F238E27FC236}">
                  <a16:creationId xmlns:a16="http://schemas.microsoft.com/office/drawing/2014/main" id="{7C8C1846-F997-0850-198F-460D0AF215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9" y="2256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66400" imgH="177480" progId="Equation.DSMT4">
                    <p:embed/>
                  </p:oleObj>
                </mc:Choice>
                <mc:Fallback>
                  <p:oleObj name="Equation" r:id="rId23" imgW="266400" imgH="1774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2256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0" name="Object 46">
              <a:extLst>
                <a:ext uri="{FF2B5EF4-FFF2-40B4-BE49-F238E27FC236}">
                  <a16:creationId xmlns:a16="http://schemas.microsoft.com/office/drawing/2014/main" id="{15D4CBC1-3E4B-D2E4-6FE8-B073EA3BD8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9" y="1968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66400" imgH="177480" progId="Equation.DSMT4">
                    <p:embed/>
                  </p:oleObj>
                </mc:Choice>
                <mc:Fallback>
                  <p:oleObj name="Equation" r:id="rId25" imgW="266400" imgH="1774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1968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1" name="Object 47">
              <a:extLst>
                <a:ext uri="{FF2B5EF4-FFF2-40B4-BE49-F238E27FC236}">
                  <a16:creationId xmlns:a16="http://schemas.microsoft.com/office/drawing/2014/main" id="{353FE3EE-302F-E6D6-5F14-D9D97E33BF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9" y="3120"/>
            <a:ext cx="28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79360" imgH="177480" progId="Equation.DSMT4">
                    <p:embed/>
                  </p:oleObj>
                </mc:Choice>
                <mc:Fallback>
                  <p:oleObj name="Equation" r:id="rId27" imgW="279360" imgH="1774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3120"/>
                          <a:ext cx="28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2" name="Object 48">
              <a:extLst>
                <a:ext uri="{FF2B5EF4-FFF2-40B4-BE49-F238E27FC236}">
                  <a16:creationId xmlns:a16="http://schemas.microsoft.com/office/drawing/2014/main" id="{374DA78A-E4DC-FCF7-A361-ABB90DFF4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3" y="3369"/>
            <a:ext cx="12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88560" imgH="164880" progId="Equation.DSMT4">
                    <p:embed/>
                  </p:oleObj>
                </mc:Choice>
                <mc:Fallback>
                  <p:oleObj name="Equation" r:id="rId29" imgW="88560" imgH="16488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" y="3369"/>
                          <a:ext cx="12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33" name="Object 49">
              <a:extLst>
                <a:ext uri="{FF2B5EF4-FFF2-40B4-BE49-F238E27FC236}">
                  <a16:creationId xmlns:a16="http://schemas.microsoft.com/office/drawing/2014/main" id="{C138714C-93B4-DC8F-F0F0-415C240CE2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7" y="1104"/>
            <a:ext cx="12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88560" imgH="164880" progId="Equation.DSMT4">
                    <p:embed/>
                  </p:oleObj>
                </mc:Choice>
                <mc:Fallback>
                  <p:oleObj name="Equation" r:id="rId31" imgW="88560" imgH="16488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7" y="1104"/>
                          <a:ext cx="124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48" name="Group 64">
            <a:extLst>
              <a:ext uri="{FF2B5EF4-FFF2-40B4-BE49-F238E27FC236}">
                <a16:creationId xmlns:a16="http://schemas.microsoft.com/office/drawing/2014/main" id="{7A43A67B-8F5B-2150-E6C1-C4486ADE2DD0}"/>
              </a:ext>
            </a:extLst>
          </p:cNvPr>
          <p:cNvGrpSpPr>
            <a:grpSpLocks/>
          </p:cNvGrpSpPr>
          <p:nvPr/>
        </p:nvGrpSpPr>
        <p:grpSpPr bwMode="auto">
          <a:xfrm>
            <a:off x="0" y="1524000"/>
            <a:ext cx="6248400" cy="1066800"/>
            <a:chOff x="0" y="960"/>
            <a:chExt cx="3936" cy="672"/>
          </a:xfrm>
        </p:grpSpPr>
        <p:sp>
          <p:nvSpPr>
            <p:cNvPr id="67634" name="Rectangle 50">
              <a:extLst>
                <a:ext uri="{FF2B5EF4-FFF2-40B4-BE49-F238E27FC236}">
                  <a16:creationId xmlns:a16="http://schemas.microsoft.com/office/drawing/2014/main" id="{FD6D4615-712F-C8AC-9B13-7C2C57C84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60"/>
              <a:ext cx="393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125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 b="1">
                  <a:effectLst/>
                  <a:latin typeface="楷体_GB2312" pitchFamily="49" charset="-122"/>
                </a:rPr>
                <a:t>  </a:t>
              </a:r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解 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将积分区间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[0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，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1]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划分为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8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等份， 应用复化梯形法求得</a:t>
              </a:r>
              <a:endParaRPr lang="zh-CN" altLang="en-US" sz="2400" b="1" baseline="30000">
                <a:effectLst/>
                <a:latin typeface="楷体_GB2312" pitchFamily="49" charset="-122"/>
              </a:endParaRPr>
            </a:p>
          </p:txBody>
        </p:sp>
        <p:graphicFrame>
          <p:nvGraphicFramePr>
            <p:cNvPr id="67640" name="Object 56">
              <a:extLst>
                <a:ext uri="{FF2B5EF4-FFF2-40B4-BE49-F238E27FC236}">
                  <a16:creationId xmlns:a16="http://schemas.microsoft.com/office/drawing/2014/main" id="{1D8486E2-05F7-6A78-C545-C0EC03DCF9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345"/>
            <a:ext cx="126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914400" imgH="228600" progId="Equation.DSMT4">
                    <p:embed/>
                  </p:oleObj>
                </mc:Choice>
                <mc:Fallback>
                  <p:oleObj name="Equation" r:id="rId32" imgW="914400" imgH="2286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345"/>
                          <a:ext cx="126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52" name="Group 68">
            <a:extLst>
              <a:ext uri="{FF2B5EF4-FFF2-40B4-BE49-F238E27FC236}">
                <a16:creationId xmlns:a16="http://schemas.microsoft.com/office/drawing/2014/main" id="{A3406C74-E887-8ED2-F7F5-D3E6A12622E8}"/>
              </a:ext>
            </a:extLst>
          </p:cNvPr>
          <p:cNvGrpSpPr>
            <a:grpSpLocks/>
          </p:cNvGrpSpPr>
          <p:nvPr/>
        </p:nvGrpSpPr>
        <p:grpSpPr bwMode="auto">
          <a:xfrm>
            <a:off x="-36513" y="2492375"/>
            <a:ext cx="6480176" cy="1012825"/>
            <a:chOff x="0" y="1536"/>
            <a:chExt cx="4059" cy="638"/>
          </a:xfrm>
        </p:grpSpPr>
        <p:sp>
          <p:nvSpPr>
            <p:cNvPr id="67586" name="Rectangle 2">
              <a:extLst>
                <a:ext uri="{FF2B5EF4-FFF2-40B4-BE49-F238E27FC236}">
                  <a16:creationId xmlns:a16="http://schemas.microsoft.com/office/drawing/2014/main" id="{033BB586-DA44-30DC-424C-D415953BD5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536"/>
              <a:ext cx="405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125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 b="1">
                  <a:effectLst/>
                  <a:latin typeface="楷体_GB2312" pitchFamily="49" charset="-122"/>
                </a:rPr>
                <a:t>    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将区间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[0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，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1]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划分为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4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等份，应用复化辛普森法求得</a:t>
              </a:r>
            </a:p>
          </p:txBody>
        </p:sp>
        <p:graphicFrame>
          <p:nvGraphicFramePr>
            <p:cNvPr id="67641" name="Object 57">
              <a:extLst>
                <a:ext uri="{FF2B5EF4-FFF2-40B4-BE49-F238E27FC236}">
                  <a16:creationId xmlns:a16="http://schemas.microsoft.com/office/drawing/2014/main" id="{D619B163-0FDD-2115-6CA6-93FAFA41F8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888"/>
            <a:ext cx="130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002960" imgH="215640" progId="Equation.DSMT4">
                    <p:embed/>
                  </p:oleObj>
                </mc:Choice>
                <mc:Fallback>
                  <p:oleObj name="Equation" r:id="rId34" imgW="1002960" imgH="21564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888"/>
                          <a:ext cx="130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50" name="Group 66">
            <a:extLst>
              <a:ext uri="{FF2B5EF4-FFF2-40B4-BE49-F238E27FC236}">
                <a16:creationId xmlns:a16="http://schemas.microsoft.com/office/drawing/2014/main" id="{2E0B4195-1D90-D4D4-DEFB-83D2CD577575}"/>
              </a:ext>
            </a:extLst>
          </p:cNvPr>
          <p:cNvGrpSpPr>
            <a:grpSpLocks/>
          </p:cNvGrpSpPr>
          <p:nvPr/>
        </p:nvGrpSpPr>
        <p:grpSpPr bwMode="auto">
          <a:xfrm>
            <a:off x="-152400" y="3505200"/>
            <a:ext cx="6553200" cy="2468563"/>
            <a:chOff x="-96" y="2208"/>
            <a:chExt cx="4128" cy="1555"/>
          </a:xfrm>
        </p:grpSpPr>
        <p:sp>
          <p:nvSpPr>
            <p:cNvPr id="67643" name="Rectangle 59">
              <a:extLst>
                <a:ext uri="{FF2B5EF4-FFF2-40B4-BE49-F238E27FC236}">
                  <a16:creationId xmlns:a16="http://schemas.microsoft.com/office/drawing/2014/main" id="{ABB258A0-CFBD-F0EC-E446-9DA444341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96" y="2208"/>
              <a:ext cx="4128" cy="15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lnSpc>
                  <a:spcPct val="125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   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两种算法计算量基本相同，但精度却差别很大，同准确值             比较复化梯形法的结果只有两位有效数字，而复化辛普森法的结果有六位有效数字。</a:t>
              </a:r>
            </a:p>
            <a:p>
              <a:pPr lvl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endParaRPr lang="en-US" altLang="zh-CN" b="1"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67644" name="Object 60">
              <a:extLst>
                <a:ext uri="{FF2B5EF4-FFF2-40B4-BE49-F238E27FC236}">
                  <a16:creationId xmlns:a16="http://schemas.microsoft.com/office/drawing/2014/main" id="{82760262-5F40-B32F-3412-CE15387B03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1" y="2592"/>
            <a:ext cx="113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927000" imgH="177480" progId="Equation.DSMT4">
                    <p:embed/>
                  </p:oleObj>
                </mc:Choice>
                <mc:Fallback>
                  <p:oleObj name="Equation" r:id="rId36" imgW="927000" imgH="17748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2592"/>
                          <a:ext cx="113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51" name="Rectangle 67">
            <a:extLst>
              <a:ext uri="{FF2B5EF4-FFF2-40B4-BE49-F238E27FC236}">
                <a16:creationId xmlns:a16="http://schemas.microsoft.com/office/drawing/2014/main" id="{11DB1B1D-01F4-40A0-7550-469236861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3  Composite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76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7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5" name="Rectangle 11">
            <a:extLst>
              <a:ext uri="{FF2B5EF4-FFF2-40B4-BE49-F238E27FC236}">
                <a16:creationId xmlns:a16="http://schemas.microsoft.com/office/drawing/2014/main" id="{2F66DF24-445F-9E5A-FA94-55BA2A648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5043488"/>
            <a:ext cx="8602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effectLst/>
                <a:latin typeface="楷体_GB2312" pitchFamily="49" charset="-122"/>
              </a:rPr>
              <a:t>便可得两点高斯</a:t>
            </a:r>
            <a:r>
              <a:rPr lang="en-US" altLang="zh-CN" sz="2400" b="1">
                <a:effectLst/>
              </a:rPr>
              <a:t>—</a:t>
            </a:r>
            <a:r>
              <a:rPr lang="zh-CN" altLang="en-US" sz="2400" b="1">
                <a:effectLst/>
                <a:latin typeface="楷体_GB2312" pitchFamily="49" charset="-122"/>
              </a:rPr>
              <a:t>勒让德求积公式</a:t>
            </a:r>
          </a:p>
        </p:txBody>
      </p:sp>
      <p:grpSp>
        <p:nvGrpSpPr>
          <p:cNvPr id="93203" name="Group 19">
            <a:extLst>
              <a:ext uri="{FF2B5EF4-FFF2-40B4-BE49-F238E27FC236}">
                <a16:creationId xmlns:a16="http://schemas.microsoft.com/office/drawing/2014/main" id="{173AA66C-C569-3630-49AD-3FA5FC1D193D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997200"/>
            <a:ext cx="8763000" cy="822325"/>
            <a:chOff x="120" y="2160"/>
            <a:chExt cx="5520" cy="518"/>
          </a:xfrm>
        </p:grpSpPr>
        <p:sp>
          <p:nvSpPr>
            <p:cNvPr id="93193" name="Rectangle 9">
              <a:extLst>
                <a:ext uri="{FF2B5EF4-FFF2-40B4-BE49-F238E27FC236}">
                  <a16:creationId xmlns:a16="http://schemas.microsoft.com/office/drawing/2014/main" id="{EA0DF9BF-6B6A-65A3-3F6F-AB60F89286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" y="2160"/>
              <a:ext cx="55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288925" indent="158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953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若求积公式的代数精度为</a:t>
              </a:r>
              <a:r>
                <a:rPr lang="en-US" altLang="zh-CN" b="1"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，则当        时，上式能准确成   立，即由方程组</a:t>
              </a:r>
            </a:p>
          </p:txBody>
        </p:sp>
        <p:graphicFrame>
          <p:nvGraphicFramePr>
            <p:cNvPr id="93189" name="Object 5">
              <a:extLst>
                <a:ext uri="{FF2B5EF4-FFF2-40B4-BE49-F238E27FC236}">
                  <a16:creationId xmlns:a16="http://schemas.microsoft.com/office/drawing/2014/main" id="{272D4D5F-D996-CA7F-1DB4-6F604D3794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2208"/>
            <a:ext cx="83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49160" imgH="203040" progId="Equation.DSMT4">
                    <p:embed/>
                  </p:oleObj>
                </mc:Choice>
                <mc:Fallback>
                  <p:oleObj name="Equation" r:id="rId6" imgW="74916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208"/>
                          <a:ext cx="832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88" name="Object 4">
            <a:extLst>
              <a:ext uri="{FF2B5EF4-FFF2-40B4-BE49-F238E27FC236}">
                <a16:creationId xmlns:a16="http://schemas.microsoft.com/office/drawing/2014/main" id="{E0542603-45A7-91C2-838D-28817A1F6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3563" y="3741738"/>
          <a:ext cx="34067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812520" progId="Equation.DSMT4">
                  <p:embed/>
                </p:oleObj>
              </mc:Choice>
              <mc:Fallback>
                <p:oleObj name="Equation" r:id="rId8" imgW="20444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3741738"/>
                        <a:ext cx="3406775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>
            <a:extLst>
              <a:ext uri="{FF2B5EF4-FFF2-40B4-BE49-F238E27FC236}">
                <a16:creationId xmlns:a16="http://schemas.microsoft.com/office/drawing/2014/main" id="{19064882-D859-B5A9-BD02-08DF6ED85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038600"/>
          <a:ext cx="11858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038600"/>
                        <a:ext cx="118586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6" name="Object 2">
            <a:extLst>
              <a:ext uri="{FF2B5EF4-FFF2-40B4-BE49-F238E27FC236}">
                <a16:creationId xmlns:a16="http://schemas.microsoft.com/office/drawing/2014/main" id="{82F95EB1-D8A3-F121-FAE1-2269841D3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410200"/>
          <a:ext cx="3157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431640" progId="Equation.DSMT4">
                  <p:embed/>
                </p:oleObj>
              </mc:Choice>
              <mc:Fallback>
                <p:oleObj name="Equation" r:id="rId12" imgW="18921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10200"/>
                        <a:ext cx="31575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6" name="Rectangle 12">
            <a:extLst>
              <a:ext uri="{FF2B5EF4-FFF2-40B4-BE49-F238E27FC236}">
                <a16:creationId xmlns:a16="http://schemas.microsoft.com/office/drawing/2014/main" id="{CDE5FC85-B1BB-DB33-BC22-5F62CDF4A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3" y="6019800"/>
            <a:ext cx="557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effectLst/>
                <a:latin typeface="楷体_GB2312" pitchFamily="49" charset="-122"/>
              </a:rPr>
              <a:t>不难验证，该公式的代数精度的确是</a:t>
            </a:r>
            <a:r>
              <a:rPr lang="en-US" altLang="zh-CN" sz="2400" b="1">
                <a:effectLst/>
                <a:latin typeface="楷体_GB2312" pitchFamily="49" charset="-122"/>
              </a:rPr>
              <a:t>3</a:t>
            </a:r>
            <a:r>
              <a:rPr lang="zh-CN" altLang="en-US" sz="2400" b="1">
                <a:effectLst/>
                <a:latin typeface="楷体_GB2312" pitchFamily="49" charset="-122"/>
              </a:rPr>
              <a:t>。</a:t>
            </a:r>
          </a:p>
        </p:txBody>
      </p:sp>
      <p:sp>
        <p:nvSpPr>
          <p:cNvPr id="93197" name="Rectangle 13">
            <a:extLst>
              <a:ext uri="{FF2B5EF4-FFF2-40B4-BE49-F238E27FC236}">
                <a16:creationId xmlns:a16="http://schemas.microsoft.com/office/drawing/2014/main" id="{28AAEDE1-9CAC-8879-6FCE-90FF9EB33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5  Gaussian Quadrature</a:t>
            </a:r>
          </a:p>
        </p:txBody>
      </p:sp>
      <p:grpSp>
        <p:nvGrpSpPr>
          <p:cNvPr id="93204" name="Group 20">
            <a:extLst>
              <a:ext uri="{FF2B5EF4-FFF2-40B4-BE49-F238E27FC236}">
                <a16:creationId xmlns:a16="http://schemas.microsoft.com/office/drawing/2014/main" id="{5DB4608B-9AD4-CEEF-50F8-2EEBAB03DD21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304800"/>
            <a:ext cx="6232525" cy="457200"/>
            <a:chOff x="411" y="192"/>
            <a:chExt cx="3861" cy="288"/>
          </a:xfrm>
        </p:grpSpPr>
        <p:sp>
          <p:nvSpPr>
            <p:cNvPr id="93194" name="Rectangle 10">
              <a:extLst>
                <a:ext uri="{FF2B5EF4-FFF2-40B4-BE49-F238E27FC236}">
                  <a16:creationId xmlns:a16="http://schemas.microsoft.com/office/drawing/2014/main" id="{AAF6A613-461C-5635-F84F-9D8F90746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" y="192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例</a:t>
              </a:r>
              <a:endParaRPr lang="zh-CN" altLang="en-US" sz="2400" b="1">
                <a:effectLst/>
                <a:latin typeface="楷体_GB2312" pitchFamily="49" charset="-122"/>
              </a:endParaRPr>
            </a:p>
          </p:txBody>
        </p:sp>
        <p:sp>
          <p:nvSpPr>
            <p:cNvPr id="93199" name="Text Box 15">
              <a:extLst>
                <a:ext uri="{FF2B5EF4-FFF2-40B4-BE49-F238E27FC236}">
                  <a16:creationId xmlns:a16="http://schemas.microsoft.com/office/drawing/2014/main" id="{30E3CB73-A4B3-FB9D-5C4A-6CA7569B40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92"/>
              <a:ext cx="3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effectLst/>
                </a:rPr>
                <a:t>构造两点的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高斯</a:t>
              </a:r>
              <a:r>
                <a:rPr lang="en-US" altLang="zh-CN" sz="2400" b="1">
                  <a:effectLst/>
                </a:rPr>
                <a:t>—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勒让德求积公式</a:t>
              </a:r>
            </a:p>
          </p:txBody>
        </p:sp>
      </p:grpSp>
      <p:graphicFrame>
        <p:nvGraphicFramePr>
          <p:cNvPr id="93200" name="Object 16">
            <a:extLst>
              <a:ext uri="{FF2B5EF4-FFF2-40B4-BE49-F238E27FC236}">
                <a16:creationId xmlns:a16="http://schemas.microsoft.com/office/drawing/2014/main" id="{8F4A838F-97E3-AD2E-8EA0-C166A7336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2266950"/>
          <a:ext cx="358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09680" imgH="431640" progId="Equation.DSMT4">
                  <p:embed/>
                </p:oleObj>
              </mc:Choice>
              <mc:Fallback>
                <p:oleObj name="Equation" r:id="rId14" imgW="22096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266950"/>
                        <a:ext cx="3581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>
            <a:extLst>
              <a:ext uri="{FF2B5EF4-FFF2-40B4-BE49-F238E27FC236}">
                <a16:creationId xmlns:a16="http://schemas.microsoft.com/office/drawing/2014/main" id="{6CA2AD2D-A6AB-4833-0295-F8B4F01F4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4013" y="762000"/>
          <a:ext cx="33543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70000" imgH="342720" progId="Equation.DSMT4">
                  <p:embed/>
                </p:oleObj>
              </mc:Choice>
              <mc:Fallback>
                <p:oleObj name="Equation" r:id="rId16" imgW="20700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762000"/>
                        <a:ext cx="335438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206" name="Group 22">
            <a:extLst>
              <a:ext uri="{FF2B5EF4-FFF2-40B4-BE49-F238E27FC236}">
                <a16:creationId xmlns:a16="http://schemas.microsoft.com/office/drawing/2014/main" id="{C3AD51C9-6DC5-F76F-6C36-6F0A015441C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19200"/>
            <a:ext cx="7832725" cy="1066800"/>
            <a:chOff x="384" y="768"/>
            <a:chExt cx="4934" cy="672"/>
          </a:xfrm>
        </p:grpSpPr>
        <p:graphicFrame>
          <p:nvGraphicFramePr>
            <p:cNvPr id="93192" name="Object 8">
              <a:extLst>
                <a:ext uri="{FF2B5EF4-FFF2-40B4-BE49-F238E27FC236}">
                  <a16:creationId xmlns:a16="http://schemas.microsoft.com/office/drawing/2014/main" id="{59DDEF1B-9FA4-8B4C-ECDD-C559786DA5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768"/>
            <a:ext cx="129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18960" imgH="406080" progId="Equation.DSMT4">
                    <p:embed/>
                  </p:oleObj>
                </mc:Choice>
                <mc:Fallback>
                  <p:oleObj name="Equation" r:id="rId18" imgW="1218960" imgH="4060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68"/>
                          <a:ext cx="1296" cy="4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1" name="Object 7">
              <a:extLst>
                <a:ext uri="{FF2B5EF4-FFF2-40B4-BE49-F238E27FC236}">
                  <a16:creationId xmlns:a16="http://schemas.microsoft.com/office/drawing/2014/main" id="{AF639506-2B80-F6C2-BFA6-11F25F2AE8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768"/>
            <a:ext cx="326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80880" imgH="431640" progId="Equation.DSMT4">
                    <p:embed/>
                  </p:oleObj>
                </mc:Choice>
                <mc:Fallback>
                  <p:oleObj name="Equation" r:id="rId20" imgW="38088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768"/>
                          <a:ext cx="326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8" name="Rectangle 14">
              <a:extLst>
                <a:ext uri="{FF2B5EF4-FFF2-40B4-BE49-F238E27FC236}">
                  <a16:creationId xmlns:a16="http://schemas.microsoft.com/office/drawing/2014/main" id="{C3539478-553F-2C24-9F6B-C664E226A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152"/>
              <a:ext cx="17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ffectLst/>
                  <a:latin typeface="楷体_GB2312" pitchFamily="49" charset="-122"/>
                </a:rPr>
                <a:t>作为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Gauss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点，则有</a:t>
              </a:r>
            </a:p>
          </p:txBody>
        </p:sp>
        <p:sp>
          <p:nvSpPr>
            <p:cNvPr id="93201" name="Text Box 17">
              <a:extLst>
                <a:ext uri="{FF2B5EF4-FFF2-40B4-BE49-F238E27FC236}">
                  <a16:creationId xmlns:a16="http://schemas.microsoft.com/office/drawing/2014/main" id="{0876F7F0-2B1B-DCD7-99C3-90590B6114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842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effectLst/>
                </a:rPr>
                <a:t>解</a:t>
              </a:r>
              <a:r>
                <a:rPr lang="zh-CN" altLang="en-US" sz="2400" b="1">
                  <a:effectLst/>
                </a:rPr>
                <a:t>    取二次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勒让德多项式</a:t>
              </a:r>
            </a:p>
          </p:txBody>
        </p:sp>
        <p:sp>
          <p:nvSpPr>
            <p:cNvPr id="93202" name="Rectangle 18">
              <a:extLst>
                <a:ext uri="{FF2B5EF4-FFF2-40B4-BE49-F238E27FC236}">
                  <a16:creationId xmlns:a16="http://schemas.microsoft.com/office/drawing/2014/main" id="{0D38C8EA-1BD9-0828-79D6-56BED813F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816"/>
              <a:ext cx="1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ffectLst/>
                  <a:latin typeface="楷体_GB2312" pitchFamily="49" charset="-122"/>
                </a:rPr>
                <a:t>的两个零点</a:t>
              </a:r>
            </a:p>
          </p:txBody>
        </p:sp>
      </p:grpSp>
      <p:sp>
        <p:nvSpPr>
          <p:cNvPr id="93207" name="AutoShape 23">
            <a:extLst>
              <a:ext uri="{FF2B5EF4-FFF2-40B4-BE49-F238E27FC236}">
                <a16:creationId xmlns:a16="http://schemas.microsoft.com/office/drawing/2014/main" id="{E8B2F07C-593A-5C98-6724-84829D0B7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038600"/>
            <a:ext cx="914400" cy="333375"/>
          </a:xfrm>
          <a:prstGeom prst="rightArrow">
            <a:avLst>
              <a:gd name="adj1" fmla="val 50000"/>
              <a:gd name="adj2" fmla="val 685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3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5" grpId="0" autoUpdateAnimBg="0"/>
      <p:bldP spid="9319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36" name="Group 12">
            <a:extLst>
              <a:ext uri="{FF2B5EF4-FFF2-40B4-BE49-F238E27FC236}">
                <a16:creationId xmlns:a16="http://schemas.microsoft.com/office/drawing/2014/main" id="{47BEFA65-F3BD-FD57-E560-52EDDD3D402A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81000"/>
            <a:ext cx="7253287" cy="990600"/>
            <a:chOff x="624" y="240"/>
            <a:chExt cx="4512" cy="672"/>
          </a:xfrm>
        </p:grpSpPr>
        <p:grpSp>
          <p:nvGrpSpPr>
            <p:cNvPr id="103433" name="Group 9">
              <a:extLst>
                <a:ext uri="{FF2B5EF4-FFF2-40B4-BE49-F238E27FC236}">
                  <a16:creationId xmlns:a16="http://schemas.microsoft.com/office/drawing/2014/main" id="{DD46E54D-5A2B-9818-BD05-C96BD674C6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40"/>
              <a:ext cx="4512" cy="672"/>
              <a:chOff x="288" y="2592"/>
              <a:chExt cx="528" cy="384"/>
            </a:xfrm>
          </p:grpSpPr>
          <p:sp>
            <p:nvSpPr>
              <p:cNvPr id="103434" name="AutoShape 10">
                <a:extLst>
                  <a:ext uri="{FF2B5EF4-FFF2-40B4-BE49-F238E27FC236}">
                    <a16:creationId xmlns:a16="http://schemas.microsoft.com/office/drawing/2014/main" id="{9139E452-EAE8-9290-6ED7-205D3A1F4E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592"/>
                <a:ext cx="528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b="1">
                  <a:effectLst/>
                </a:endParaRPr>
              </a:p>
            </p:txBody>
          </p:sp>
          <p:sp>
            <p:nvSpPr>
              <p:cNvPr id="103435" name="Text Box 11">
                <a:extLst>
                  <a:ext uri="{FF2B5EF4-FFF2-40B4-BE49-F238E27FC236}">
                    <a16:creationId xmlns:a16="http://schemas.microsoft.com/office/drawing/2014/main" id="{D5FCFD89-398B-9D07-C7C2-5189D50E10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645"/>
                <a:ext cx="317" cy="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zh-CN" altLang="zh-CN" b="1" i="1" baseline="-25000">
                  <a:solidFill>
                    <a:srgbClr val="FF3300"/>
                  </a:solidFill>
                  <a:effectLst/>
                </a:endParaRPr>
              </a:p>
            </p:txBody>
          </p:sp>
        </p:grpSp>
        <p:sp>
          <p:nvSpPr>
            <p:cNvPr id="103426" name="Text Box 2">
              <a:extLst>
                <a:ext uri="{FF2B5EF4-FFF2-40B4-BE49-F238E27FC236}">
                  <a16:creationId xmlns:a16="http://schemas.microsoft.com/office/drawing/2014/main" id="{B2087A32-8677-CFDD-3FDE-63DF641FF1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288"/>
              <a:ext cx="4174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effectLst/>
                </a:rPr>
                <a:t>P110</a:t>
              </a:r>
              <a:r>
                <a:rPr lang="zh-CN" altLang="en-US" sz="2400" b="1">
                  <a:solidFill>
                    <a:srgbClr val="FF0000"/>
                  </a:solidFill>
                  <a:effectLst/>
                </a:rPr>
                <a:t>表</a:t>
              </a:r>
              <a:r>
                <a:rPr lang="en-US" altLang="zh-CN" sz="2400" b="1">
                  <a:solidFill>
                    <a:srgbClr val="FF0000"/>
                  </a:solidFill>
                  <a:effectLst/>
                </a:rPr>
                <a:t>4—6</a:t>
              </a:r>
              <a:r>
                <a:rPr kumimoji="0" lang="zh-CN" altLang="en-US" sz="2400" b="1">
                  <a:effectLst/>
                </a:rPr>
                <a:t>给</a:t>
              </a:r>
              <a:r>
                <a:rPr lang="zh-CN" altLang="en-US" sz="2400" b="1">
                  <a:effectLst/>
                </a:rPr>
                <a:t>出了部分</a:t>
              </a:r>
              <a:r>
                <a:rPr lang="en-US" altLang="zh-CN" sz="2400" b="1" i="1">
                  <a:solidFill>
                    <a:schemeClr val="accent2"/>
                  </a:solidFill>
                  <a:effectLst/>
                </a:rPr>
                <a:t>Gauss-Legendre</a:t>
              </a:r>
              <a:r>
                <a:rPr lang="zh-CN" altLang="en-US" sz="2400" b="1">
                  <a:effectLst/>
                </a:rPr>
                <a:t>的节点和系数，以备查用。   </a:t>
              </a:r>
            </a:p>
          </p:txBody>
        </p:sp>
      </p:grpSp>
      <p:grpSp>
        <p:nvGrpSpPr>
          <p:cNvPr id="103557" name="Group 133">
            <a:extLst>
              <a:ext uri="{FF2B5EF4-FFF2-40B4-BE49-F238E27FC236}">
                <a16:creationId xmlns:a16="http://schemas.microsoft.com/office/drawing/2014/main" id="{F4FD0311-0C5F-FFEE-72D2-9627F5C2B65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562350"/>
            <a:ext cx="5715000" cy="3295650"/>
            <a:chOff x="192" y="1824"/>
            <a:chExt cx="3600" cy="2076"/>
          </a:xfrm>
        </p:grpSpPr>
        <p:grpSp>
          <p:nvGrpSpPr>
            <p:cNvPr id="103437" name="Group 13">
              <a:extLst>
                <a:ext uri="{FF2B5EF4-FFF2-40B4-BE49-F238E27FC236}">
                  <a16:creationId xmlns:a16="http://schemas.microsoft.com/office/drawing/2014/main" id="{BBDB8E1E-792F-9610-7621-77F844414C46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92" y="2928"/>
              <a:ext cx="1502" cy="972"/>
              <a:chOff x="1303" y="1686"/>
              <a:chExt cx="2573" cy="1669"/>
            </a:xfrm>
          </p:grpSpPr>
          <p:grpSp>
            <p:nvGrpSpPr>
              <p:cNvPr id="103438" name="Group 14">
                <a:extLst>
                  <a:ext uri="{FF2B5EF4-FFF2-40B4-BE49-F238E27FC236}">
                    <a16:creationId xmlns:a16="http://schemas.microsoft.com/office/drawing/2014/main" id="{30DCE0D6-ACC7-63DC-A755-C843C985C5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3" y="2760"/>
                <a:ext cx="2573" cy="595"/>
                <a:chOff x="1303" y="2760"/>
                <a:chExt cx="2573" cy="595"/>
              </a:xfrm>
            </p:grpSpPr>
            <p:sp>
              <p:nvSpPr>
                <p:cNvPr id="103439" name="Freeform 15">
                  <a:extLst>
                    <a:ext uri="{FF2B5EF4-FFF2-40B4-BE49-F238E27FC236}">
                      <a16:creationId xmlns:a16="http://schemas.microsoft.com/office/drawing/2014/main" id="{CDECA209-C078-7F00-02E7-4721DC1A1F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3" y="2760"/>
                  <a:ext cx="2573" cy="481"/>
                </a:xfrm>
                <a:custGeom>
                  <a:avLst/>
                  <a:gdLst>
                    <a:gd name="T0" fmla="*/ 1570 w 5145"/>
                    <a:gd name="T1" fmla="*/ 0 h 963"/>
                    <a:gd name="T2" fmla="*/ 5145 w 5145"/>
                    <a:gd name="T3" fmla="*/ 0 h 963"/>
                    <a:gd name="T4" fmla="*/ 4182 w 5145"/>
                    <a:gd name="T5" fmla="*/ 963 h 963"/>
                    <a:gd name="T6" fmla="*/ 0 w 5145"/>
                    <a:gd name="T7" fmla="*/ 963 h 963"/>
                    <a:gd name="T8" fmla="*/ 1570 w 5145"/>
                    <a:gd name="T9" fmla="*/ 0 h 9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45" h="963">
                      <a:moveTo>
                        <a:pt x="1570" y="0"/>
                      </a:moveTo>
                      <a:lnTo>
                        <a:pt x="5145" y="0"/>
                      </a:lnTo>
                      <a:lnTo>
                        <a:pt x="4182" y="963"/>
                      </a:lnTo>
                      <a:lnTo>
                        <a:pt x="0" y="963"/>
                      </a:lnTo>
                      <a:lnTo>
                        <a:pt x="1570" y="0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40" name="Rectangle 16">
                  <a:extLst>
                    <a:ext uri="{FF2B5EF4-FFF2-40B4-BE49-F238E27FC236}">
                      <a16:creationId xmlns:a16="http://schemas.microsoft.com/office/drawing/2014/main" id="{0B1EE8E6-AC18-D00C-AA53-17B5A248D3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5" y="3243"/>
                  <a:ext cx="2088" cy="110"/>
                </a:xfrm>
                <a:prstGeom prst="rect">
                  <a:avLst/>
                </a:prstGeom>
                <a:solidFill>
                  <a:srgbClr val="804000"/>
                </a:solidFill>
                <a:ln w="793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41" name="Freeform 17">
                  <a:extLst>
                    <a:ext uri="{FF2B5EF4-FFF2-40B4-BE49-F238E27FC236}">
                      <a16:creationId xmlns:a16="http://schemas.microsoft.com/office/drawing/2014/main" id="{1839B997-AF32-35E9-155C-FC29EE3EAE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94" y="2760"/>
                  <a:ext cx="482" cy="595"/>
                </a:xfrm>
                <a:custGeom>
                  <a:avLst/>
                  <a:gdLst>
                    <a:gd name="T0" fmla="*/ 963 w 963"/>
                    <a:gd name="T1" fmla="*/ 0 h 1192"/>
                    <a:gd name="T2" fmla="*/ 0 w 963"/>
                    <a:gd name="T3" fmla="*/ 963 h 1192"/>
                    <a:gd name="T4" fmla="*/ 0 w 963"/>
                    <a:gd name="T5" fmla="*/ 1192 h 1192"/>
                    <a:gd name="T6" fmla="*/ 963 w 963"/>
                    <a:gd name="T7" fmla="*/ 223 h 1192"/>
                    <a:gd name="T8" fmla="*/ 963 w 963"/>
                    <a:gd name="T9" fmla="*/ 0 h 1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3" h="1192">
                      <a:moveTo>
                        <a:pt x="963" y="0"/>
                      </a:moveTo>
                      <a:lnTo>
                        <a:pt x="0" y="963"/>
                      </a:lnTo>
                      <a:lnTo>
                        <a:pt x="0" y="1192"/>
                      </a:lnTo>
                      <a:lnTo>
                        <a:pt x="963" y="223"/>
                      </a:lnTo>
                      <a:lnTo>
                        <a:pt x="963" y="0"/>
                      </a:lnTo>
                      <a:close/>
                    </a:path>
                  </a:pathLst>
                </a:custGeom>
                <a:solidFill>
                  <a:srgbClr val="603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3442" name="Freeform 18">
                <a:extLst>
                  <a:ext uri="{FF2B5EF4-FFF2-40B4-BE49-F238E27FC236}">
                    <a16:creationId xmlns:a16="http://schemas.microsoft.com/office/drawing/2014/main" id="{465FBC66-123F-0920-7247-5DA6E5713E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9" y="2128"/>
                <a:ext cx="20" cy="48"/>
              </a:xfrm>
              <a:custGeom>
                <a:avLst/>
                <a:gdLst>
                  <a:gd name="T0" fmla="*/ 0 w 39"/>
                  <a:gd name="T1" fmla="*/ 29 h 95"/>
                  <a:gd name="T2" fmla="*/ 11 w 39"/>
                  <a:gd name="T3" fmla="*/ 15 h 95"/>
                  <a:gd name="T4" fmla="*/ 39 w 39"/>
                  <a:gd name="T5" fmla="*/ 0 h 95"/>
                  <a:gd name="T6" fmla="*/ 38 w 39"/>
                  <a:gd name="T7" fmla="*/ 95 h 95"/>
                  <a:gd name="T8" fmla="*/ 30 w 39"/>
                  <a:gd name="T9" fmla="*/ 83 h 95"/>
                  <a:gd name="T10" fmla="*/ 21 w 39"/>
                  <a:gd name="T11" fmla="*/ 70 h 95"/>
                  <a:gd name="T12" fmla="*/ 8 w 39"/>
                  <a:gd name="T13" fmla="*/ 49 h 95"/>
                  <a:gd name="T14" fmla="*/ 0 w 39"/>
                  <a:gd name="T15" fmla="*/ 29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" h="95">
                    <a:moveTo>
                      <a:pt x="0" y="29"/>
                    </a:moveTo>
                    <a:lnTo>
                      <a:pt x="11" y="15"/>
                    </a:lnTo>
                    <a:lnTo>
                      <a:pt x="39" y="0"/>
                    </a:lnTo>
                    <a:lnTo>
                      <a:pt x="38" y="95"/>
                    </a:lnTo>
                    <a:lnTo>
                      <a:pt x="30" y="83"/>
                    </a:lnTo>
                    <a:lnTo>
                      <a:pt x="21" y="70"/>
                    </a:lnTo>
                    <a:lnTo>
                      <a:pt x="8" y="49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E0E0E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3443" name="Group 19">
                <a:extLst>
                  <a:ext uri="{FF2B5EF4-FFF2-40B4-BE49-F238E27FC236}">
                    <a16:creationId xmlns:a16="http://schemas.microsoft.com/office/drawing/2014/main" id="{42CDA8C0-2F42-EF70-679D-39515BE6E7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1" y="1975"/>
                <a:ext cx="67" cy="57"/>
                <a:chOff x="2801" y="1975"/>
                <a:chExt cx="67" cy="57"/>
              </a:xfrm>
            </p:grpSpPr>
            <p:sp>
              <p:nvSpPr>
                <p:cNvPr id="103444" name="Oval 20">
                  <a:extLst>
                    <a:ext uri="{FF2B5EF4-FFF2-40B4-BE49-F238E27FC236}">
                      <a16:creationId xmlns:a16="http://schemas.microsoft.com/office/drawing/2014/main" id="{E1150140-C562-4673-0363-A049871691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45" name="Oval 21">
                  <a:extLst>
                    <a:ext uri="{FF2B5EF4-FFF2-40B4-BE49-F238E27FC236}">
                      <a16:creationId xmlns:a16="http://schemas.microsoft.com/office/drawing/2014/main" id="{2BB1B877-3D24-EC5B-A7D1-60149D7C5B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446" name="Group 22">
                <a:extLst>
                  <a:ext uri="{FF2B5EF4-FFF2-40B4-BE49-F238E27FC236}">
                    <a16:creationId xmlns:a16="http://schemas.microsoft.com/office/drawing/2014/main" id="{188B7B7E-E1D6-EE69-9A50-9B1A6FD07B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3" y="1980"/>
                <a:ext cx="67" cy="57"/>
                <a:chOff x="2973" y="1980"/>
                <a:chExt cx="67" cy="57"/>
              </a:xfrm>
            </p:grpSpPr>
            <p:sp>
              <p:nvSpPr>
                <p:cNvPr id="103447" name="Oval 23">
                  <a:extLst>
                    <a:ext uri="{FF2B5EF4-FFF2-40B4-BE49-F238E27FC236}">
                      <a16:creationId xmlns:a16="http://schemas.microsoft.com/office/drawing/2014/main" id="{1B074D4D-D8B5-5689-A7BD-9538B3F803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48" name="Oval 24">
                  <a:extLst>
                    <a:ext uri="{FF2B5EF4-FFF2-40B4-BE49-F238E27FC236}">
                      <a16:creationId xmlns:a16="http://schemas.microsoft.com/office/drawing/2014/main" id="{26CBE5B7-2DD8-37A2-DFA2-189CF3FA3C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449" name="Group 25">
                <a:extLst>
                  <a:ext uri="{FF2B5EF4-FFF2-40B4-BE49-F238E27FC236}">
                    <a16:creationId xmlns:a16="http://schemas.microsoft.com/office/drawing/2014/main" id="{F0929447-CD8A-B646-928A-35581AAF37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380" cy="1387"/>
                <a:chOff x="2169" y="1686"/>
                <a:chExt cx="1380" cy="1387"/>
              </a:xfrm>
            </p:grpSpPr>
            <p:grpSp>
              <p:nvGrpSpPr>
                <p:cNvPr id="103450" name="Group 26">
                  <a:extLst>
                    <a:ext uri="{FF2B5EF4-FFF2-40B4-BE49-F238E27FC236}">
                      <a16:creationId xmlns:a16="http://schemas.microsoft.com/office/drawing/2014/main" id="{5A4625D6-0B40-0FE5-EF4F-E7F05EBA773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1686"/>
                  <a:ext cx="1236" cy="1387"/>
                  <a:chOff x="2169" y="1686"/>
                  <a:chExt cx="1236" cy="1387"/>
                </a:xfrm>
              </p:grpSpPr>
              <p:sp>
                <p:nvSpPr>
                  <p:cNvPr id="103451" name="Freeform 27">
                    <a:extLst>
                      <a:ext uri="{FF2B5EF4-FFF2-40B4-BE49-F238E27FC236}">
                        <a16:creationId xmlns:a16="http://schemas.microsoft.com/office/drawing/2014/main" id="{293A7314-2D34-6A25-D0E4-FC216F3161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1" y="1941"/>
                    <a:ext cx="64" cy="155"/>
                  </a:xfrm>
                  <a:custGeom>
                    <a:avLst/>
                    <a:gdLst>
                      <a:gd name="T0" fmla="*/ 58 w 128"/>
                      <a:gd name="T1" fmla="*/ 18 h 311"/>
                      <a:gd name="T2" fmla="*/ 93 w 128"/>
                      <a:gd name="T3" fmla="*/ 0 h 311"/>
                      <a:gd name="T4" fmla="*/ 110 w 128"/>
                      <a:gd name="T5" fmla="*/ 18 h 311"/>
                      <a:gd name="T6" fmla="*/ 122 w 128"/>
                      <a:gd name="T7" fmla="*/ 63 h 311"/>
                      <a:gd name="T8" fmla="*/ 128 w 128"/>
                      <a:gd name="T9" fmla="*/ 126 h 311"/>
                      <a:gd name="T10" fmla="*/ 122 w 128"/>
                      <a:gd name="T11" fmla="*/ 195 h 311"/>
                      <a:gd name="T12" fmla="*/ 104 w 128"/>
                      <a:gd name="T13" fmla="*/ 259 h 311"/>
                      <a:gd name="T14" fmla="*/ 75 w 128"/>
                      <a:gd name="T15" fmla="*/ 305 h 311"/>
                      <a:gd name="T16" fmla="*/ 35 w 128"/>
                      <a:gd name="T17" fmla="*/ 311 h 311"/>
                      <a:gd name="T18" fmla="*/ 0 w 128"/>
                      <a:gd name="T19" fmla="*/ 218 h 311"/>
                      <a:gd name="T20" fmla="*/ 58 w 128"/>
                      <a:gd name="T21" fmla="*/ 18 h 3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28" h="311">
                        <a:moveTo>
                          <a:pt x="58" y="18"/>
                        </a:moveTo>
                        <a:lnTo>
                          <a:pt x="93" y="0"/>
                        </a:lnTo>
                        <a:lnTo>
                          <a:pt x="110" y="18"/>
                        </a:lnTo>
                        <a:lnTo>
                          <a:pt x="122" y="63"/>
                        </a:lnTo>
                        <a:lnTo>
                          <a:pt x="128" y="126"/>
                        </a:lnTo>
                        <a:lnTo>
                          <a:pt x="122" y="195"/>
                        </a:lnTo>
                        <a:lnTo>
                          <a:pt x="104" y="259"/>
                        </a:lnTo>
                        <a:lnTo>
                          <a:pt x="75" y="305"/>
                        </a:lnTo>
                        <a:lnTo>
                          <a:pt x="35" y="311"/>
                        </a:lnTo>
                        <a:lnTo>
                          <a:pt x="0" y="218"/>
                        </a:lnTo>
                        <a:lnTo>
                          <a:pt x="58" y="1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452" name="Freeform 28">
                    <a:extLst>
                      <a:ext uri="{FF2B5EF4-FFF2-40B4-BE49-F238E27FC236}">
                        <a16:creationId xmlns:a16="http://schemas.microsoft.com/office/drawing/2014/main" id="{C231ABFE-D995-7803-DF90-2473D4EC0E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67" y="1945"/>
                    <a:ext cx="63" cy="155"/>
                  </a:xfrm>
                  <a:custGeom>
                    <a:avLst/>
                    <a:gdLst>
                      <a:gd name="T0" fmla="*/ 69 w 126"/>
                      <a:gd name="T1" fmla="*/ 16 h 311"/>
                      <a:gd name="T2" fmla="*/ 33 w 126"/>
                      <a:gd name="T3" fmla="*/ 0 h 311"/>
                      <a:gd name="T4" fmla="*/ 17 w 126"/>
                      <a:gd name="T5" fmla="*/ 16 h 311"/>
                      <a:gd name="T6" fmla="*/ 5 w 126"/>
                      <a:gd name="T7" fmla="*/ 62 h 311"/>
                      <a:gd name="T8" fmla="*/ 0 w 126"/>
                      <a:gd name="T9" fmla="*/ 126 h 311"/>
                      <a:gd name="T10" fmla="*/ 5 w 126"/>
                      <a:gd name="T11" fmla="*/ 195 h 311"/>
                      <a:gd name="T12" fmla="*/ 23 w 126"/>
                      <a:gd name="T13" fmla="*/ 259 h 311"/>
                      <a:gd name="T14" fmla="*/ 51 w 126"/>
                      <a:gd name="T15" fmla="*/ 305 h 311"/>
                      <a:gd name="T16" fmla="*/ 91 w 126"/>
                      <a:gd name="T17" fmla="*/ 311 h 311"/>
                      <a:gd name="T18" fmla="*/ 126 w 126"/>
                      <a:gd name="T19" fmla="*/ 218 h 311"/>
                      <a:gd name="T20" fmla="*/ 69 w 126"/>
                      <a:gd name="T21" fmla="*/ 16 h 3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26" h="311">
                        <a:moveTo>
                          <a:pt x="69" y="16"/>
                        </a:moveTo>
                        <a:lnTo>
                          <a:pt x="33" y="0"/>
                        </a:lnTo>
                        <a:lnTo>
                          <a:pt x="17" y="16"/>
                        </a:lnTo>
                        <a:lnTo>
                          <a:pt x="5" y="62"/>
                        </a:lnTo>
                        <a:lnTo>
                          <a:pt x="0" y="126"/>
                        </a:lnTo>
                        <a:lnTo>
                          <a:pt x="5" y="195"/>
                        </a:lnTo>
                        <a:lnTo>
                          <a:pt x="23" y="259"/>
                        </a:lnTo>
                        <a:lnTo>
                          <a:pt x="51" y="305"/>
                        </a:lnTo>
                        <a:lnTo>
                          <a:pt x="91" y="311"/>
                        </a:lnTo>
                        <a:lnTo>
                          <a:pt x="126" y="218"/>
                        </a:lnTo>
                        <a:lnTo>
                          <a:pt x="69" y="16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03453" name="Group 29">
                    <a:extLst>
                      <a:ext uri="{FF2B5EF4-FFF2-40B4-BE49-F238E27FC236}">
                        <a16:creationId xmlns:a16="http://schemas.microsoft.com/office/drawing/2014/main" id="{DAD49ED9-ACAE-41CE-F157-D057CF3309B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169" y="2067"/>
                    <a:ext cx="1236" cy="1006"/>
                    <a:chOff x="2169" y="2067"/>
                    <a:chExt cx="1236" cy="1006"/>
                  </a:xfrm>
                </p:grpSpPr>
                <p:sp>
                  <p:nvSpPr>
                    <p:cNvPr id="103454" name="Freeform 30">
                      <a:extLst>
                        <a:ext uri="{FF2B5EF4-FFF2-40B4-BE49-F238E27FC236}">
                          <a16:creationId xmlns:a16="http://schemas.microsoft.com/office/drawing/2014/main" id="{7DA045B2-BAAC-FF75-3923-3A296290DE8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69" y="2107"/>
                      <a:ext cx="1236" cy="655"/>
                    </a:xfrm>
                    <a:custGeom>
                      <a:avLst/>
                      <a:gdLst>
                        <a:gd name="T0" fmla="*/ 555 w 2472"/>
                        <a:gd name="T1" fmla="*/ 1310 h 1310"/>
                        <a:gd name="T2" fmla="*/ 553 w 2472"/>
                        <a:gd name="T3" fmla="*/ 1263 h 1310"/>
                        <a:gd name="T4" fmla="*/ 555 w 2472"/>
                        <a:gd name="T5" fmla="*/ 1180 h 1310"/>
                        <a:gd name="T6" fmla="*/ 565 w 2472"/>
                        <a:gd name="T7" fmla="*/ 1093 h 1310"/>
                        <a:gd name="T8" fmla="*/ 510 w 2472"/>
                        <a:gd name="T9" fmla="*/ 1128 h 1310"/>
                        <a:gd name="T10" fmla="*/ 461 w 2472"/>
                        <a:gd name="T11" fmla="*/ 1159 h 1310"/>
                        <a:gd name="T12" fmla="*/ 359 w 2472"/>
                        <a:gd name="T13" fmla="*/ 1194 h 1310"/>
                        <a:gd name="T14" fmla="*/ 267 w 2472"/>
                        <a:gd name="T15" fmla="*/ 1206 h 1310"/>
                        <a:gd name="T16" fmla="*/ 206 w 2472"/>
                        <a:gd name="T17" fmla="*/ 1203 h 1310"/>
                        <a:gd name="T18" fmla="*/ 164 w 2472"/>
                        <a:gd name="T19" fmla="*/ 1183 h 1310"/>
                        <a:gd name="T20" fmla="*/ 117 w 2472"/>
                        <a:gd name="T21" fmla="*/ 1124 h 1310"/>
                        <a:gd name="T22" fmla="*/ 65 w 2472"/>
                        <a:gd name="T23" fmla="*/ 1032 h 1310"/>
                        <a:gd name="T24" fmla="*/ 39 w 2472"/>
                        <a:gd name="T25" fmla="*/ 955 h 1310"/>
                        <a:gd name="T26" fmla="*/ 24 w 2472"/>
                        <a:gd name="T27" fmla="*/ 890 h 1310"/>
                        <a:gd name="T28" fmla="*/ 11 w 2472"/>
                        <a:gd name="T29" fmla="*/ 828 h 1310"/>
                        <a:gd name="T30" fmla="*/ 5 w 2472"/>
                        <a:gd name="T31" fmla="*/ 773 h 1310"/>
                        <a:gd name="T32" fmla="*/ 0 w 2472"/>
                        <a:gd name="T33" fmla="*/ 705 h 1310"/>
                        <a:gd name="T34" fmla="*/ 0 w 2472"/>
                        <a:gd name="T35" fmla="*/ 622 h 1310"/>
                        <a:gd name="T36" fmla="*/ 2 w 2472"/>
                        <a:gd name="T37" fmla="*/ 546 h 1310"/>
                        <a:gd name="T38" fmla="*/ 14 w 2472"/>
                        <a:gd name="T39" fmla="*/ 475 h 1310"/>
                        <a:gd name="T40" fmla="*/ 25 w 2472"/>
                        <a:gd name="T41" fmla="*/ 403 h 1310"/>
                        <a:gd name="T42" fmla="*/ 39 w 2472"/>
                        <a:gd name="T43" fmla="*/ 336 h 1310"/>
                        <a:gd name="T44" fmla="*/ 57 w 2472"/>
                        <a:gd name="T45" fmla="*/ 271 h 1310"/>
                        <a:gd name="T46" fmla="*/ 82 w 2472"/>
                        <a:gd name="T47" fmla="*/ 183 h 1310"/>
                        <a:gd name="T48" fmla="*/ 112 w 2472"/>
                        <a:gd name="T49" fmla="*/ 133 h 1310"/>
                        <a:gd name="T50" fmla="*/ 142 w 2472"/>
                        <a:gd name="T51" fmla="*/ 79 h 1310"/>
                        <a:gd name="T52" fmla="*/ 164 w 2472"/>
                        <a:gd name="T53" fmla="*/ 114 h 1310"/>
                        <a:gd name="T54" fmla="*/ 189 w 2472"/>
                        <a:gd name="T55" fmla="*/ 152 h 1310"/>
                        <a:gd name="T56" fmla="*/ 234 w 2472"/>
                        <a:gd name="T57" fmla="*/ 202 h 1310"/>
                        <a:gd name="T58" fmla="*/ 272 w 2472"/>
                        <a:gd name="T59" fmla="*/ 225 h 1310"/>
                        <a:gd name="T60" fmla="*/ 315 w 2472"/>
                        <a:gd name="T61" fmla="*/ 237 h 1310"/>
                        <a:gd name="T62" fmla="*/ 393 w 2472"/>
                        <a:gd name="T63" fmla="*/ 218 h 1310"/>
                        <a:gd name="T64" fmla="*/ 478 w 2472"/>
                        <a:gd name="T65" fmla="*/ 176 h 1310"/>
                        <a:gd name="T66" fmla="*/ 484 w 2472"/>
                        <a:gd name="T67" fmla="*/ 275 h 1310"/>
                        <a:gd name="T68" fmla="*/ 518 w 2472"/>
                        <a:gd name="T69" fmla="*/ 505 h 1310"/>
                        <a:gd name="T70" fmla="*/ 507 w 2472"/>
                        <a:gd name="T71" fmla="*/ 621 h 1310"/>
                        <a:gd name="T72" fmla="*/ 588 w 2472"/>
                        <a:gd name="T73" fmla="*/ 460 h 1310"/>
                        <a:gd name="T74" fmla="*/ 657 w 2472"/>
                        <a:gd name="T75" fmla="*/ 345 h 1310"/>
                        <a:gd name="T76" fmla="*/ 726 w 2472"/>
                        <a:gd name="T77" fmla="*/ 265 h 1310"/>
                        <a:gd name="T78" fmla="*/ 818 w 2472"/>
                        <a:gd name="T79" fmla="*/ 173 h 1310"/>
                        <a:gd name="T80" fmla="*/ 899 w 2472"/>
                        <a:gd name="T81" fmla="*/ 102 h 1310"/>
                        <a:gd name="T82" fmla="*/ 1060 w 2472"/>
                        <a:gd name="T83" fmla="*/ 34 h 1310"/>
                        <a:gd name="T84" fmla="*/ 1244 w 2472"/>
                        <a:gd name="T85" fmla="*/ 0 h 1310"/>
                        <a:gd name="T86" fmla="*/ 1461 w 2472"/>
                        <a:gd name="T87" fmla="*/ 0 h 1310"/>
                        <a:gd name="T88" fmla="*/ 1830 w 2472"/>
                        <a:gd name="T89" fmla="*/ 57 h 1310"/>
                        <a:gd name="T90" fmla="*/ 2071 w 2472"/>
                        <a:gd name="T91" fmla="*/ 161 h 1310"/>
                        <a:gd name="T92" fmla="*/ 2219 w 2472"/>
                        <a:gd name="T93" fmla="*/ 287 h 1310"/>
                        <a:gd name="T94" fmla="*/ 2323 w 2472"/>
                        <a:gd name="T95" fmla="*/ 439 h 1310"/>
                        <a:gd name="T96" fmla="*/ 2415 w 2472"/>
                        <a:gd name="T97" fmla="*/ 587 h 1310"/>
                        <a:gd name="T98" fmla="*/ 2461 w 2472"/>
                        <a:gd name="T99" fmla="*/ 737 h 1310"/>
                        <a:gd name="T100" fmla="*/ 2472 w 2472"/>
                        <a:gd name="T101" fmla="*/ 1059 h 1310"/>
                        <a:gd name="T102" fmla="*/ 2461 w 2472"/>
                        <a:gd name="T103" fmla="*/ 1310 h 1310"/>
                        <a:gd name="T104" fmla="*/ 555 w 2472"/>
                        <a:gd name="T105" fmla="*/ 1310 h 13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</a:cxnLst>
                      <a:rect l="0" t="0" r="r" b="b"/>
                      <a:pathLst>
                        <a:path w="2472" h="1310">
                          <a:moveTo>
                            <a:pt x="555" y="1310"/>
                          </a:moveTo>
                          <a:lnTo>
                            <a:pt x="553" y="1263"/>
                          </a:lnTo>
                          <a:lnTo>
                            <a:pt x="555" y="1180"/>
                          </a:lnTo>
                          <a:lnTo>
                            <a:pt x="565" y="1093"/>
                          </a:lnTo>
                          <a:lnTo>
                            <a:pt x="510" y="1128"/>
                          </a:lnTo>
                          <a:lnTo>
                            <a:pt x="461" y="1159"/>
                          </a:lnTo>
                          <a:lnTo>
                            <a:pt x="359" y="1194"/>
                          </a:lnTo>
                          <a:lnTo>
                            <a:pt x="267" y="1206"/>
                          </a:lnTo>
                          <a:lnTo>
                            <a:pt x="206" y="1203"/>
                          </a:lnTo>
                          <a:lnTo>
                            <a:pt x="164" y="1183"/>
                          </a:lnTo>
                          <a:lnTo>
                            <a:pt x="117" y="1124"/>
                          </a:lnTo>
                          <a:lnTo>
                            <a:pt x="65" y="1032"/>
                          </a:lnTo>
                          <a:lnTo>
                            <a:pt x="39" y="955"/>
                          </a:lnTo>
                          <a:lnTo>
                            <a:pt x="24" y="890"/>
                          </a:lnTo>
                          <a:lnTo>
                            <a:pt x="11" y="828"/>
                          </a:lnTo>
                          <a:lnTo>
                            <a:pt x="5" y="773"/>
                          </a:lnTo>
                          <a:lnTo>
                            <a:pt x="0" y="705"/>
                          </a:lnTo>
                          <a:lnTo>
                            <a:pt x="0" y="622"/>
                          </a:lnTo>
                          <a:lnTo>
                            <a:pt x="2" y="546"/>
                          </a:lnTo>
                          <a:lnTo>
                            <a:pt x="14" y="475"/>
                          </a:lnTo>
                          <a:lnTo>
                            <a:pt x="25" y="403"/>
                          </a:lnTo>
                          <a:lnTo>
                            <a:pt x="39" y="336"/>
                          </a:lnTo>
                          <a:lnTo>
                            <a:pt x="57" y="271"/>
                          </a:lnTo>
                          <a:lnTo>
                            <a:pt x="82" y="183"/>
                          </a:lnTo>
                          <a:lnTo>
                            <a:pt x="112" y="133"/>
                          </a:lnTo>
                          <a:lnTo>
                            <a:pt x="142" y="79"/>
                          </a:lnTo>
                          <a:lnTo>
                            <a:pt x="164" y="114"/>
                          </a:lnTo>
                          <a:lnTo>
                            <a:pt x="189" y="152"/>
                          </a:lnTo>
                          <a:lnTo>
                            <a:pt x="234" y="202"/>
                          </a:lnTo>
                          <a:lnTo>
                            <a:pt x="272" y="225"/>
                          </a:lnTo>
                          <a:lnTo>
                            <a:pt x="315" y="237"/>
                          </a:lnTo>
                          <a:lnTo>
                            <a:pt x="393" y="218"/>
                          </a:lnTo>
                          <a:lnTo>
                            <a:pt x="478" y="176"/>
                          </a:lnTo>
                          <a:lnTo>
                            <a:pt x="484" y="275"/>
                          </a:lnTo>
                          <a:lnTo>
                            <a:pt x="518" y="505"/>
                          </a:lnTo>
                          <a:lnTo>
                            <a:pt x="507" y="621"/>
                          </a:lnTo>
                          <a:lnTo>
                            <a:pt x="588" y="460"/>
                          </a:lnTo>
                          <a:lnTo>
                            <a:pt x="657" y="345"/>
                          </a:lnTo>
                          <a:lnTo>
                            <a:pt x="726" y="265"/>
                          </a:lnTo>
                          <a:lnTo>
                            <a:pt x="818" y="173"/>
                          </a:lnTo>
                          <a:lnTo>
                            <a:pt x="899" y="102"/>
                          </a:lnTo>
                          <a:lnTo>
                            <a:pt x="1060" y="34"/>
                          </a:lnTo>
                          <a:lnTo>
                            <a:pt x="1244" y="0"/>
                          </a:lnTo>
                          <a:lnTo>
                            <a:pt x="1461" y="0"/>
                          </a:lnTo>
                          <a:lnTo>
                            <a:pt x="1830" y="57"/>
                          </a:lnTo>
                          <a:lnTo>
                            <a:pt x="2071" y="161"/>
                          </a:lnTo>
                          <a:lnTo>
                            <a:pt x="2219" y="287"/>
                          </a:lnTo>
                          <a:lnTo>
                            <a:pt x="2323" y="439"/>
                          </a:lnTo>
                          <a:lnTo>
                            <a:pt x="2415" y="587"/>
                          </a:lnTo>
                          <a:lnTo>
                            <a:pt x="2461" y="737"/>
                          </a:lnTo>
                          <a:lnTo>
                            <a:pt x="2472" y="1059"/>
                          </a:lnTo>
                          <a:lnTo>
                            <a:pt x="2461" y="1310"/>
                          </a:lnTo>
                          <a:lnTo>
                            <a:pt x="555" y="1310"/>
                          </a:lnTo>
                          <a:close/>
                        </a:path>
                      </a:pathLst>
                    </a:custGeom>
                    <a:solidFill>
                      <a:srgbClr val="C0C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03455" name="Group 31">
                      <a:extLst>
                        <a:ext uri="{FF2B5EF4-FFF2-40B4-BE49-F238E27FC236}">
                          <a16:creationId xmlns:a16="http://schemas.microsoft.com/office/drawing/2014/main" id="{4E2692D0-6AA7-6726-CB5F-A189F96AEBB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1" y="2067"/>
                      <a:ext cx="449" cy="1006"/>
                      <a:chOff x="2681" y="2067"/>
                      <a:chExt cx="449" cy="1006"/>
                    </a:xfrm>
                  </p:grpSpPr>
                  <p:sp>
                    <p:nvSpPr>
                      <p:cNvPr id="103456" name="Freeform 32">
                        <a:extLst>
                          <a:ext uri="{FF2B5EF4-FFF2-40B4-BE49-F238E27FC236}">
                            <a16:creationId xmlns:a16="http://schemas.microsoft.com/office/drawing/2014/main" id="{8809C33C-7BB7-5B3A-BD05-B399DF884AB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681" y="2067"/>
                        <a:ext cx="449" cy="404"/>
                      </a:xfrm>
                      <a:custGeom>
                        <a:avLst/>
                        <a:gdLst>
                          <a:gd name="T0" fmla="*/ 23 w 896"/>
                          <a:gd name="T1" fmla="*/ 161 h 808"/>
                          <a:gd name="T2" fmla="*/ 0 w 896"/>
                          <a:gd name="T3" fmla="*/ 299 h 808"/>
                          <a:gd name="T4" fmla="*/ 35 w 896"/>
                          <a:gd name="T5" fmla="*/ 449 h 808"/>
                          <a:gd name="T6" fmla="*/ 46 w 896"/>
                          <a:gd name="T7" fmla="*/ 541 h 808"/>
                          <a:gd name="T8" fmla="*/ 52 w 896"/>
                          <a:gd name="T9" fmla="*/ 578 h 808"/>
                          <a:gd name="T10" fmla="*/ 72 w 896"/>
                          <a:gd name="T11" fmla="*/ 631 h 808"/>
                          <a:gd name="T12" fmla="*/ 90 w 896"/>
                          <a:gd name="T13" fmla="*/ 677 h 808"/>
                          <a:gd name="T14" fmla="*/ 133 w 896"/>
                          <a:gd name="T15" fmla="*/ 731 h 808"/>
                          <a:gd name="T16" fmla="*/ 163 w 896"/>
                          <a:gd name="T17" fmla="*/ 769 h 808"/>
                          <a:gd name="T18" fmla="*/ 207 w 896"/>
                          <a:gd name="T19" fmla="*/ 805 h 808"/>
                          <a:gd name="T20" fmla="*/ 391 w 896"/>
                          <a:gd name="T21" fmla="*/ 587 h 808"/>
                          <a:gd name="T22" fmla="*/ 595 w 896"/>
                          <a:gd name="T23" fmla="*/ 808 h 808"/>
                          <a:gd name="T24" fmla="*/ 641 w 896"/>
                          <a:gd name="T25" fmla="*/ 765 h 808"/>
                          <a:gd name="T26" fmla="*/ 680 w 896"/>
                          <a:gd name="T27" fmla="*/ 716 h 808"/>
                          <a:gd name="T28" fmla="*/ 714 w 896"/>
                          <a:gd name="T29" fmla="*/ 654 h 808"/>
                          <a:gd name="T30" fmla="*/ 759 w 896"/>
                          <a:gd name="T31" fmla="*/ 587 h 808"/>
                          <a:gd name="T32" fmla="*/ 827 w 896"/>
                          <a:gd name="T33" fmla="*/ 449 h 808"/>
                          <a:gd name="T34" fmla="*/ 873 w 896"/>
                          <a:gd name="T35" fmla="*/ 242 h 808"/>
                          <a:gd name="T36" fmla="*/ 896 w 896"/>
                          <a:gd name="T37" fmla="*/ 138 h 808"/>
                          <a:gd name="T38" fmla="*/ 747 w 896"/>
                          <a:gd name="T39" fmla="*/ 47 h 808"/>
                          <a:gd name="T40" fmla="*/ 586 w 896"/>
                          <a:gd name="T41" fmla="*/ 0 h 808"/>
                          <a:gd name="T42" fmla="*/ 332 w 896"/>
                          <a:gd name="T43" fmla="*/ 13 h 808"/>
                          <a:gd name="T44" fmla="*/ 149 w 896"/>
                          <a:gd name="T45" fmla="*/ 59 h 808"/>
                          <a:gd name="T46" fmla="*/ 23 w 896"/>
                          <a:gd name="T47" fmla="*/ 161 h 8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896" h="808">
                            <a:moveTo>
                              <a:pt x="23" y="161"/>
                            </a:moveTo>
                            <a:lnTo>
                              <a:pt x="0" y="299"/>
                            </a:lnTo>
                            <a:lnTo>
                              <a:pt x="35" y="449"/>
                            </a:lnTo>
                            <a:lnTo>
                              <a:pt x="46" y="541"/>
                            </a:lnTo>
                            <a:lnTo>
                              <a:pt x="52" y="578"/>
                            </a:lnTo>
                            <a:lnTo>
                              <a:pt x="72" y="631"/>
                            </a:lnTo>
                            <a:lnTo>
                              <a:pt x="90" y="677"/>
                            </a:lnTo>
                            <a:lnTo>
                              <a:pt x="133" y="731"/>
                            </a:lnTo>
                            <a:lnTo>
                              <a:pt x="163" y="769"/>
                            </a:lnTo>
                            <a:lnTo>
                              <a:pt x="207" y="805"/>
                            </a:lnTo>
                            <a:lnTo>
                              <a:pt x="391" y="587"/>
                            </a:lnTo>
                            <a:lnTo>
                              <a:pt x="595" y="808"/>
                            </a:lnTo>
                            <a:lnTo>
                              <a:pt x="641" y="765"/>
                            </a:lnTo>
                            <a:lnTo>
                              <a:pt x="680" y="716"/>
                            </a:lnTo>
                            <a:lnTo>
                              <a:pt x="714" y="654"/>
                            </a:lnTo>
                            <a:lnTo>
                              <a:pt x="759" y="587"/>
                            </a:lnTo>
                            <a:lnTo>
                              <a:pt x="827" y="449"/>
                            </a:lnTo>
                            <a:lnTo>
                              <a:pt x="873" y="242"/>
                            </a:lnTo>
                            <a:lnTo>
                              <a:pt x="896" y="138"/>
                            </a:lnTo>
                            <a:lnTo>
                              <a:pt x="747" y="47"/>
                            </a:lnTo>
                            <a:lnTo>
                              <a:pt x="586" y="0"/>
                            </a:lnTo>
                            <a:lnTo>
                              <a:pt x="332" y="13"/>
                            </a:lnTo>
                            <a:lnTo>
                              <a:pt x="149" y="59"/>
                            </a:lnTo>
                            <a:lnTo>
                              <a:pt x="23" y="161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03457" name="Freeform 33">
                        <a:extLst>
                          <a:ext uri="{FF2B5EF4-FFF2-40B4-BE49-F238E27FC236}">
                            <a16:creationId xmlns:a16="http://schemas.microsoft.com/office/drawing/2014/main" id="{AC5A1D16-6888-4EC8-8C41-FD8DE4D0E92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50" y="2360"/>
                        <a:ext cx="276" cy="713"/>
                      </a:xfrm>
                      <a:custGeom>
                        <a:avLst/>
                        <a:gdLst>
                          <a:gd name="T0" fmla="*/ 254 w 553"/>
                          <a:gd name="T1" fmla="*/ 0 h 1424"/>
                          <a:gd name="T2" fmla="*/ 121 w 553"/>
                          <a:gd name="T3" fmla="*/ 160 h 1424"/>
                          <a:gd name="T4" fmla="*/ 173 w 553"/>
                          <a:gd name="T5" fmla="*/ 287 h 1424"/>
                          <a:gd name="T6" fmla="*/ 82 w 553"/>
                          <a:gd name="T7" fmla="*/ 460 h 1424"/>
                          <a:gd name="T8" fmla="*/ 25 w 553"/>
                          <a:gd name="T9" fmla="*/ 700 h 1424"/>
                          <a:gd name="T10" fmla="*/ 0 w 553"/>
                          <a:gd name="T11" fmla="*/ 861 h 1424"/>
                          <a:gd name="T12" fmla="*/ 25 w 553"/>
                          <a:gd name="T13" fmla="*/ 1011 h 1424"/>
                          <a:gd name="T14" fmla="*/ 70 w 553"/>
                          <a:gd name="T15" fmla="*/ 1194 h 1424"/>
                          <a:gd name="T16" fmla="*/ 288 w 553"/>
                          <a:gd name="T17" fmla="*/ 1424 h 1424"/>
                          <a:gd name="T18" fmla="*/ 506 w 553"/>
                          <a:gd name="T19" fmla="*/ 1149 h 1424"/>
                          <a:gd name="T20" fmla="*/ 553 w 553"/>
                          <a:gd name="T21" fmla="*/ 895 h 1424"/>
                          <a:gd name="T22" fmla="*/ 518 w 553"/>
                          <a:gd name="T23" fmla="*/ 654 h 1424"/>
                          <a:gd name="T24" fmla="*/ 460 w 553"/>
                          <a:gd name="T25" fmla="*/ 448 h 1424"/>
                          <a:gd name="T26" fmla="*/ 368 w 553"/>
                          <a:gd name="T27" fmla="*/ 275 h 1424"/>
                          <a:gd name="T28" fmla="*/ 437 w 553"/>
                          <a:gd name="T29" fmla="*/ 195 h 1424"/>
                          <a:gd name="T30" fmla="*/ 254 w 553"/>
                          <a:gd name="T31" fmla="*/ 0 h 14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553" h="1424">
                            <a:moveTo>
                              <a:pt x="254" y="0"/>
                            </a:moveTo>
                            <a:lnTo>
                              <a:pt x="121" y="160"/>
                            </a:lnTo>
                            <a:lnTo>
                              <a:pt x="173" y="287"/>
                            </a:lnTo>
                            <a:lnTo>
                              <a:pt x="82" y="460"/>
                            </a:lnTo>
                            <a:lnTo>
                              <a:pt x="25" y="700"/>
                            </a:lnTo>
                            <a:lnTo>
                              <a:pt x="0" y="861"/>
                            </a:lnTo>
                            <a:lnTo>
                              <a:pt x="25" y="1011"/>
                            </a:lnTo>
                            <a:lnTo>
                              <a:pt x="70" y="1194"/>
                            </a:lnTo>
                            <a:lnTo>
                              <a:pt x="288" y="1424"/>
                            </a:lnTo>
                            <a:lnTo>
                              <a:pt x="506" y="1149"/>
                            </a:lnTo>
                            <a:lnTo>
                              <a:pt x="553" y="895"/>
                            </a:lnTo>
                            <a:lnTo>
                              <a:pt x="518" y="654"/>
                            </a:lnTo>
                            <a:lnTo>
                              <a:pt x="460" y="448"/>
                            </a:lnTo>
                            <a:lnTo>
                              <a:pt x="368" y="275"/>
                            </a:lnTo>
                            <a:lnTo>
                              <a:pt x="437" y="195"/>
                            </a:lnTo>
                            <a:lnTo>
                              <a:pt x="254" y="0"/>
                            </a:lnTo>
                            <a:close/>
                          </a:path>
                        </a:pathLst>
                      </a:custGeom>
                      <a:solidFill>
                        <a:srgbClr val="A000A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03458" name="Freeform 34">
                    <a:extLst>
                      <a:ext uri="{FF2B5EF4-FFF2-40B4-BE49-F238E27FC236}">
                        <a16:creationId xmlns:a16="http://schemas.microsoft.com/office/drawing/2014/main" id="{CA720C8E-82E8-AA4B-7E4D-B7784B68D5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9" y="2008"/>
                    <a:ext cx="347" cy="436"/>
                  </a:xfrm>
                  <a:custGeom>
                    <a:avLst/>
                    <a:gdLst>
                      <a:gd name="T0" fmla="*/ 331 w 693"/>
                      <a:gd name="T1" fmla="*/ 38 h 873"/>
                      <a:gd name="T2" fmla="*/ 352 w 693"/>
                      <a:gd name="T3" fmla="*/ 11 h 873"/>
                      <a:gd name="T4" fmla="*/ 388 w 693"/>
                      <a:gd name="T5" fmla="*/ 0 h 873"/>
                      <a:gd name="T6" fmla="*/ 411 w 693"/>
                      <a:gd name="T7" fmla="*/ 3 h 873"/>
                      <a:gd name="T8" fmla="*/ 422 w 693"/>
                      <a:gd name="T9" fmla="*/ 18 h 873"/>
                      <a:gd name="T10" fmla="*/ 435 w 693"/>
                      <a:gd name="T11" fmla="*/ 51 h 873"/>
                      <a:gd name="T12" fmla="*/ 439 w 693"/>
                      <a:gd name="T13" fmla="*/ 114 h 873"/>
                      <a:gd name="T14" fmla="*/ 434 w 693"/>
                      <a:gd name="T15" fmla="*/ 174 h 873"/>
                      <a:gd name="T16" fmla="*/ 432 w 693"/>
                      <a:gd name="T17" fmla="*/ 212 h 873"/>
                      <a:gd name="T18" fmla="*/ 444 w 693"/>
                      <a:gd name="T19" fmla="*/ 300 h 873"/>
                      <a:gd name="T20" fmla="*/ 460 w 693"/>
                      <a:gd name="T21" fmla="*/ 366 h 873"/>
                      <a:gd name="T22" fmla="*/ 468 w 693"/>
                      <a:gd name="T23" fmla="*/ 389 h 873"/>
                      <a:gd name="T24" fmla="*/ 489 w 693"/>
                      <a:gd name="T25" fmla="*/ 429 h 873"/>
                      <a:gd name="T26" fmla="*/ 531 w 693"/>
                      <a:gd name="T27" fmla="*/ 561 h 873"/>
                      <a:gd name="T28" fmla="*/ 563 w 693"/>
                      <a:gd name="T29" fmla="*/ 597 h 873"/>
                      <a:gd name="T30" fmla="*/ 617 w 693"/>
                      <a:gd name="T31" fmla="*/ 653 h 873"/>
                      <a:gd name="T32" fmla="*/ 693 w 693"/>
                      <a:gd name="T33" fmla="*/ 727 h 873"/>
                      <a:gd name="T34" fmla="*/ 422 w 693"/>
                      <a:gd name="T35" fmla="*/ 873 h 873"/>
                      <a:gd name="T36" fmla="*/ 259 w 693"/>
                      <a:gd name="T37" fmla="*/ 689 h 873"/>
                      <a:gd name="T38" fmla="*/ 195 w 693"/>
                      <a:gd name="T39" fmla="*/ 717 h 873"/>
                      <a:gd name="T40" fmla="*/ 96 w 693"/>
                      <a:gd name="T41" fmla="*/ 736 h 873"/>
                      <a:gd name="T42" fmla="*/ 31 w 693"/>
                      <a:gd name="T43" fmla="*/ 727 h 873"/>
                      <a:gd name="T44" fmla="*/ 0 w 693"/>
                      <a:gd name="T45" fmla="*/ 699 h 873"/>
                      <a:gd name="T46" fmla="*/ 0 w 693"/>
                      <a:gd name="T47" fmla="*/ 671 h 873"/>
                      <a:gd name="T48" fmla="*/ 18 w 693"/>
                      <a:gd name="T49" fmla="*/ 632 h 873"/>
                      <a:gd name="T50" fmla="*/ 77 w 693"/>
                      <a:gd name="T51" fmla="*/ 612 h 873"/>
                      <a:gd name="T52" fmla="*/ 157 w 693"/>
                      <a:gd name="T53" fmla="*/ 595 h 873"/>
                      <a:gd name="T54" fmla="*/ 214 w 693"/>
                      <a:gd name="T55" fmla="*/ 574 h 873"/>
                      <a:gd name="T56" fmla="*/ 241 w 693"/>
                      <a:gd name="T57" fmla="*/ 547 h 873"/>
                      <a:gd name="T58" fmla="*/ 280 w 693"/>
                      <a:gd name="T59" fmla="*/ 508 h 873"/>
                      <a:gd name="T60" fmla="*/ 303 w 693"/>
                      <a:gd name="T61" fmla="*/ 485 h 873"/>
                      <a:gd name="T62" fmla="*/ 326 w 693"/>
                      <a:gd name="T63" fmla="*/ 450 h 873"/>
                      <a:gd name="T64" fmla="*/ 326 w 693"/>
                      <a:gd name="T65" fmla="*/ 378 h 873"/>
                      <a:gd name="T66" fmla="*/ 319 w 693"/>
                      <a:gd name="T67" fmla="*/ 302 h 873"/>
                      <a:gd name="T68" fmla="*/ 303 w 693"/>
                      <a:gd name="T69" fmla="*/ 219 h 873"/>
                      <a:gd name="T70" fmla="*/ 315 w 693"/>
                      <a:gd name="T71" fmla="*/ 101 h 873"/>
                      <a:gd name="T72" fmla="*/ 331 w 693"/>
                      <a:gd name="T73" fmla="*/ 38 h 8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693" h="873">
                        <a:moveTo>
                          <a:pt x="331" y="38"/>
                        </a:moveTo>
                        <a:lnTo>
                          <a:pt x="352" y="11"/>
                        </a:lnTo>
                        <a:lnTo>
                          <a:pt x="388" y="0"/>
                        </a:lnTo>
                        <a:lnTo>
                          <a:pt x="411" y="3"/>
                        </a:lnTo>
                        <a:lnTo>
                          <a:pt x="422" y="18"/>
                        </a:lnTo>
                        <a:lnTo>
                          <a:pt x="435" y="51"/>
                        </a:lnTo>
                        <a:lnTo>
                          <a:pt x="439" y="114"/>
                        </a:lnTo>
                        <a:lnTo>
                          <a:pt x="434" y="174"/>
                        </a:lnTo>
                        <a:lnTo>
                          <a:pt x="432" y="212"/>
                        </a:lnTo>
                        <a:lnTo>
                          <a:pt x="444" y="300"/>
                        </a:lnTo>
                        <a:lnTo>
                          <a:pt x="460" y="366"/>
                        </a:lnTo>
                        <a:lnTo>
                          <a:pt x="468" y="389"/>
                        </a:lnTo>
                        <a:lnTo>
                          <a:pt x="489" y="429"/>
                        </a:lnTo>
                        <a:lnTo>
                          <a:pt x="531" y="561"/>
                        </a:lnTo>
                        <a:lnTo>
                          <a:pt x="563" y="597"/>
                        </a:lnTo>
                        <a:lnTo>
                          <a:pt x="617" y="653"/>
                        </a:lnTo>
                        <a:lnTo>
                          <a:pt x="693" y="727"/>
                        </a:lnTo>
                        <a:lnTo>
                          <a:pt x="422" y="873"/>
                        </a:lnTo>
                        <a:lnTo>
                          <a:pt x="259" y="689"/>
                        </a:lnTo>
                        <a:lnTo>
                          <a:pt x="195" y="717"/>
                        </a:lnTo>
                        <a:lnTo>
                          <a:pt x="96" y="736"/>
                        </a:lnTo>
                        <a:lnTo>
                          <a:pt x="31" y="727"/>
                        </a:lnTo>
                        <a:lnTo>
                          <a:pt x="0" y="699"/>
                        </a:lnTo>
                        <a:lnTo>
                          <a:pt x="0" y="671"/>
                        </a:lnTo>
                        <a:lnTo>
                          <a:pt x="18" y="632"/>
                        </a:lnTo>
                        <a:lnTo>
                          <a:pt x="77" y="612"/>
                        </a:lnTo>
                        <a:lnTo>
                          <a:pt x="157" y="595"/>
                        </a:lnTo>
                        <a:lnTo>
                          <a:pt x="214" y="574"/>
                        </a:lnTo>
                        <a:lnTo>
                          <a:pt x="241" y="547"/>
                        </a:lnTo>
                        <a:lnTo>
                          <a:pt x="280" y="508"/>
                        </a:lnTo>
                        <a:lnTo>
                          <a:pt x="303" y="485"/>
                        </a:lnTo>
                        <a:lnTo>
                          <a:pt x="326" y="450"/>
                        </a:lnTo>
                        <a:lnTo>
                          <a:pt x="326" y="378"/>
                        </a:lnTo>
                        <a:lnTo>
                          <a:pt x="319" y="302"/>
                        </a:lnTo>
                        <a:lnTo>
                          <a:pt x="303" y="219"/>
                        </a:lnTo>
                        <a:lnTo>
                          <a:pt x="315" y="101"/>
                        </a:lnTo>
                        <a:lnTo>
                          <a:pt x="331" y="3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459" name="Freeform 35">
                    <a:extLst>
                      <a:ext uri="{FF2B5EF4-FFF2-40B4-BE49-F238E27FC236}">
                        <a16:creationId xmlns:a16="http://schemas.microsoft.com/office/drawing/2014/main" id="{3698FD0A-3AD3-7145-CB14-AC9480027D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81" y="1740"/>
                    <a:ext cx="438" cy="621"/>
                  </a:xfrm>
                  <a:custGeom>
                    <a:avLst/>
                    <a:gdLst>
                      <a:gd name="T0" fmla="*/ 254 w 874"/>
                      <a:gd name="T1" fmla="*/ 21 h 1244"/>
                      <a:gd name="T2" fmla="*/ 192 w 874"/>
                      <a:gd name="T3" fmla="*/ 64 h 1244"/>
                      <a:gd name="T4" fmla="*/ 149 w 874"/>
                      <a:gd name="T5" fmla="*/ 101 h 1244"/>
                      <a:gd name="T6" fmla="*/ 118 w 874"/>
                      <a:gd name="T7" fmla="*/ 150 h 1244"/>
                      <a:gd name="T8" fmla="*/ 80 w 874"/>
                      <a:gd name="T9" fmla="*/ 203 h 1244"/>
                      <a:gd name="T10" fmla="*/ 63 w 874"/>
                      <a:gd name="T11" fmla="*/ 277 h 1244"/>
                      <a:gd name="T12" fmla="*/ 46 w 874"/>
                      <a:gd name="T13" fmla="*/ 335 h 1244"/>
                      <a:gd name="T14" fmla="*/ 46 w 874"/>
                      <a:gd name="T15" fmla="*/ 405 h 1244"/>
                      <a:gd name="T16" fmla="*/ 63 w 874"/>
                      <a:gd name="T17" fmla="*/ 501 h 1244"/>
                      <a:gd name="T18" fmla="*/ 67 w 874"/>
                      <a:gd name="T19" fmla="*/ 590 h 1244"/>
                      <a:gd name="T20" fmla="*/ 43 w 874"/>
                      <a:gd name="T21" fmla="*/ 683 h 1244"/>
                      <a:gd name="T22" fmla="*/ 17 w 874"/>
                      <a:gd name="T23" fmla="*/ 772 h 1244"/>
                      <a:gd name="T24" fmla="*/ 0 w 874"/>
                      <a:gd name="T25" fmla="*/ 853 h 1244"/>
                      <a:gd name="T26" fmla="*/ 0 w 874"/>
                      <a:gd name="T27" fmla="*/ 922 h 1244"/>
                      <a:gd name="T28" fmla="*/ 5 w 874"/>
                      <a:gd name="T29" fmla="*/ 985 h 1244"/>
                      <a:gd name="T30" fmla="*/ 17 w 874"/>
                      <a:gd name="T31" fmla="*/ 1036 h 1244"/>
                      <a:gd name="T32" fmla="*/ 41 w 874"/>
                      <a:gd name="T33" fmla="*/ 1089 h 1244"/>
                      <a:gd name="T34" fmla="*/ 74 w 874"/>
                      <a:gd name="T35" fmla="*/ 1128 h 1244"/>
                      <a:gd name="T36" fmla="*/ 115 w 874"/>
                      <a:gd name="T37" fmla="*/ 1157 h 1244"/>
                      <a:gd name="T38" fmla="*/ 196 w 874"/>
                      <a:gd name="T39" fmla="*/ 1207 h 1244"/>
                      <a:gd name="T40" fmla="*/ 286 w 874"/>
                      <a:gd name="T41" fmla="*/ 1230 h 1244"/>
                      <a:gd name="T42" fmla="*/ 378 w 874"/>
                      <a:gd name="T43" fmla="*/ 1244 h 1244"/>
                      <a:gd name="T44" fmla="*/ 465 w 874"/>
                      <a:gd name="T45" fmla="*/ 1232 h 1244"/>
                      <a:gd name="T46" fmla="*/ 540 w 874"/>
                      <a:gd name="T47" fmla="*/ 1218 h 1244"/>
                      <a:gd name="T48" fmla="*/ 621 w 874"/>
                      <a:gd name="T49" fmla="*/ 1183 h 1244"/>
                      <a:gd name="T50" fmla="*/ 690 w 874"/>
                      <a:gd name="T51" fmla="*/ 1149 h 1244"/>
                      <a:gd name="T52" fmla="*/ 747 w 874"/>
                      <a:gd name="T53" fmla="*/ 1103 h 1244"/>
                      <a:gd name="T54" fmla="*/ 816 w 874"/>
                      <a:gd name="T55" fmla="*/ 1022 h 1244"/>
                      <a:gd name="T56" fmla="*/ 845 w 874"/>
                      <a:gd name="T57" fmla="*/ 979 h 1244"/>
                      <a:gd name="T58" fmla="*/ 862 w 874"/>
                      <a:gd name="T59" fmla="*/ 922 h 1244"/>
                      <a:gd name="T60" fmla="*/ 873 w 874"/>
                      <a:gd name="T61" fmla="*/ 864 h 1244"/>
                      <a:gd name="T62" fmla="*/ 874 w 874"/>
                      <a:gd name="T63" fmla="*/ 811 h 1244"/>
                      <a:gd name="T64" fmla="*/ 864 w 874"/>
                      <a:gd name="T65" fmla="*/ 745 h 1244"/>
                      <a:gd name="T66" fmla="*/ 853 w 874"/>
                      <a:gd name="T67" fmla="*/ 683 h 1244"/>
                      <a:gd name="T68" fmla="*/ 837 w 874"/>
                      <a:gd name="T69" fmla="*/ 563 h 1244"/>
                      <a:gd name="T70" fmla="*/ 845 w 874"/>
                      <a:gd name="T71" fmla="*/ 503 h 1244"/>
                      <a:gd name="T72" fmla="*/ 864 w 874"/>
                      <a:gd name="T73" fmla="*/ 437 h 1244"/>
                      <a:gd name="T74" fmla="*/ 873 w 874"/>
                      <a:gd name="T75" fmla="*/ 319 h 1244"/>
                      <a:gd name="T76" fmla="*/ 864 w 874"/>
                      <a:gd name="T77" fmla="*/ 213 h 1244"/>
                      <a:gd name="T78" fmla="*/ 845 w 874"/>
                      <a:gd name="T79" fmla="*/ 141 h 1244"/>
                      <a:gd name="T80" fmla="*/ 805 w 874"/>
                      <a:gd name="T81" fmla="*/ 92 h 1244"/>
                      <a:gd name="T82" fmla="*/ 704 w 874"/>
                      <a:gd name="T83" fmla="*/ 42 h 1244"/>
                      <a:gd name="T84" fmla="*/ 586 w 874"/>
                      <a:gd name="T85" fmla="*/ 11 h 1244"/>
                      <a:gd name="T86" fmla="*/ 393 w 874"/>
                      <a:gd name="T87" fmla="*/ 0 h 1244"/>
                      <a:gd name="T88" fmla="*/ 254 w 874"/>
                      <a:gd name="T89" fmla="*/ 21 h 12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874" h="1244">
                        <a:moveTo>
                          <a:pt x="254" y="21"/>
                        </a:moveTo>
                        <a:lnTo>
                          <a:pt x="192" y="64"/>
                        </a:lnTo>
                        <a:lnTo>
                          <a:pt x="149" y="101"/>
                        </a:lnTo>
                        <a:lnTo>
                          <a:pt x="118" y="150"/>
                        </a:lnTo>
                        <a:lnTo>
                          <a:pt x="80" y="203"/>
                        </a:lnTo>
                        <a:lnTo>
                          <a:pt x="63" y="277"/>
                        </a:lnTo>
                        <a:lnTo>
                          <a:pt x="46" y="335"/>
                        </a:lnTo>
                        <a:lnTo>
                          <a:pt x="46" y="405"/>
                        </a:lnTo>
                        <a:lnTo>
                          <a:pt x="63" y="501"/>
                        </a:lnTo>
                        <a:lnTo>
                          <a:pt x="67" y="590"/>
                        </a:lnTo>
                        <a:lnTo>
                          <a:pt x="43" y="683"/>
                        </a:lnTo>
                        <a:lnTo>
                          <a:pt x="17" y="772"/>
                        </a:lnTo>
                        <a:lnTo>
                          <a:pt x="0" y="853"/>
                        </a:lnTo>
                        <a:lnTo>
                          <a:pt x="0" y="922"/>
                        </a:lnTo>
                        <a:lnTo>
                          <a:pt x="5" y="985"/>
                        </a:lnTo>
                        <a:lnTo>
                          <a:pt x="17" y="1036"/>
                        </a:lnTo>
                        <a:lnTo>
                          <a:pt x="41" y="1089"/>
                        </a:lnTo>
                        <a:lnTo>
                          <a:pt x="74" y="1128"/>
                        </a:lnTo>
                        <a:lnTo>
                          <a:pt x="115" y="1157"/>
                        </a:lnTo>
                        <a:lnTo>
                          <a:pt x="196" y="1207"/>
                        </a:lnTo>
                        <a:lnTo>
                          <a:pt x="286" y="1230"/>
                        </a:lnTo>
                        <a:lnTo>
                          <a:pt x="378" y="1244"/>
                        </a:lnTo>
                        <a:lnTo>
                          <a:pt x="465" y="1232"/>
                        </a:lnTo>
                        <a:lnTo>
                          <a:pt x="540" y="1218"/>
                        </a:lnTo>
                        <a:lnTo>
                          <a:pt x="621" y="1183"/>
                        </a:lnTo>
                        <a:lnTo>
                          <a:pt x="690" y="1149"/>
                        </a:lnTo>
                        <a:lnTo>
                          <a:pt x="747" y="1103"/>
                        </a:lnTo>
                        <a:lnTo>
                          <a:pt x="816" y="1022"/>
                        </a:lnTo>
                        <a:lnTo>
                          <a:pt x="845" y="979"/>
                        </a:lnTo>
                        <a:lnTo>
                          <a:pt x="862" y="922"/>
                        </a:lnTo>
                        <a:lnTo>
                          <a:pt x="873" y="864"/>
                        </a:lnTo>
                        <a:lnTo>
                          <a:pt x="874" y="811"/>
                        </a:lnTo>
                        <a:lnTo>
                          <a:pt x="864" y="745"/>
                        </a:lnTo>
                        <a:lnTo>
                          <a:pt x="853" y="683"/>
                        </a:lnTo>
                        <a:lnTo>
                          <a:pt x="837" y="563"/>
                        </a:lnTo>
                        <a:lnTo>
                          <a:pt x="845" y="503"/>
                        </a:lnTo>
                        <a:lnTo>
                          <a:pt x="864" y="437"/>
                        </a:lnTo>
                        <a:lnTo>
                          <a:pt x="873" y="319"/>
                        </a:lnTo>
                        <a:lnTo>
                          <a:pt x="864" y="213"/>
                        </a:lnTo>
                        <a:lnTo>
                          <a:pt x="845" y="141"/>
                        </a:lnTo>
                        <a:lnTo>
                          <a:pt x="805" y="92"/>
                        </a:lnTo>
                        <a:lnTo>
                          <a:pt x="704" y="42"/>
                        </a:lnTo>
                        <a:lnTo>
                          <a:pt x="586" y="11"/>
                        </a:lnTo>
                        <a:lnTo>
                          <a:pt x="393" y="0"/>
                        </a:lnTo>
                        <a:lnTo>
                          <a:pt x="254" y="2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03460" name="Group 36">
                    <a:extLst>
                      <a:ext uri="{FF2B5EF4-FFF2-40B4-BE49-F238E27FC236}">
                        <a16:creationId xmlns:a16="http://schemas.microsoft.com/office/drawing/2014/main" id="{20492A8B-BF56-BC3F-58BE-BF187352817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02" y="2002"/>
                    <a:ext cx="216" cy="233"/>
                    <a:chOff x="2802" y="2002"/>
                    <a:chExt cx="216" cy="233"/>
                  </a:xfrm>
                </p:grpSpPr>
                <p:sp>
                  <p:nvSpPr>
                    <p:cNvPr id="103461" name="Freeform 37">
                      <a:extLst>
                        <a:ext uri="{FF2B5EF4-FFF2-40B4-BE49-F238E27FC236}">
                          <a16:creationId xmlns:a16="http://schemas.microsoft.com/office/drawing/2014/main" id="{E8E85F44-3FB2-4716-72A9-AC7BED1B966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02" y="2206"/>
                      <a:ext cx="216" cy="9"/>
                    </a:xfrm>
                    <a:custGeom>
                      <a:avLst/>
                      <a:gdLst>
                        <a:gd name="T0" fmla="*/ 0 w 431"/>
                        <a:gd name="T1" fmla="*/ 4 h 19"/>
                        <a:gd name="T2" fmla="*/ 39 w 431"/>
                        <a:gd name="T3" fmla="*/ 0 h 19"/>
                        <a:gd name="T4" fmla="*/ 98 w 431"/>
                        <a:gd name="T5" fmla="*/ 0 h 19"/>
                        <a:gd name="T6" fmla="*/ 151 w 431"/>
                        <a:gd name="T7" fmla="*/ 0 h 19"/>
                        <a:gd name="T8" fmla="*/ 217 w 431"/>
                        <a:gd name="T9" fmla="*/ 11 h 19"/>
                        <a:gd name="T10" fmla="*/ 292 w 431"/>
                        <a:gd name="T11" fmla="*/ 11 h 19"/>
                        <a:gd name="T12" fmla="*/ 365 w 431"/>
                        <a:gd name="T13" fmla="*/ 11 h 19"/>
                        <a:gd name="T14" fmla="*/ 431 w 431"/>
                        <a:gd name="T15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431" h="19">
                          <a:moveTo>
                            <a:pt x="0" y="4"/>
                          </a:moveTo>
                          <a:lnTo>
                            <a:pt x="39" y="0"/>
                          </a:lnTo>
                          <a:lnTo>
                            <a:pt x="98" y="0"/>
                          </a:lnTo>
                          <a:lnTo>
                            <a:pt x="151" y="0"/>
                          </a:lnTo>
                          <a:lnTo>
                            <a:pt x="217" y="11"/>
                          </a:lnTo>
                          <a:lnTo>
                            <a:pt x="292" y="11"/>
                          </a:lnTo>
                          <a:lnTo>
                            <a:pt x="365" y="11"/>
                          </a:lnTo>
                          <a:lnTo>
                            <a:pt x="431" y="19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3462" name="Freeform 38">
                      <a:extLst>
                        <a:ext uri="{FF2B5EF4-FFF2-40B4-BE49-F238E27FC236}">
                          <a16:creationId xmlns:a16="http://schemas.microsoft.com/office/drawing/2014/main" id="{E70DD522-428C-5F3D-2066-B7F45F9D701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77" y="2232"/>
                      <a:ext cx="46" cy="3"/>
                    </a:xfrm>
                    <a:custGeom>
                      <a:avLst/>
                      <a:gdLst>
                        <a:gd name="T0" fmla="*/ 0 w 92"/>
                        <a:gd name="T1" fmla="*/ 5 h 5"/>
                        <a:gd name="T2" fmla="*/ 67 w 92"/>
                        <a:gd name="T3" fmla="*/ 0 h 5"/>
                        <a:gd name="T4" fmla="*/ 92 w 92"/>
                        <a:gd name="T5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92" h="5">
                          <a:moveTo>
                            <a:pt x="0" y="5"/>
                          </a:moveTo>
                          <a:lnTo>
                            <a:pt x="67" y="0"/>
                          </a:lnTo>
                          <a:lnTo>
                            <a:pt x="92" y="5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3463" name="Freeform 39">
                      <a:extLst>
                        <a:ext uri="{FF2B5EF4-FFF2-40B4-BE49-F238E27FC236}">
                          <a16:creationId xmlns:a16="http://schemas.microsoft.com/office/drawing/2014/main" id="{BE8FECC4-6134-438E-CCEB-634F1CB2625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9" y="2002"/>
                      <a:ext cx="101" cy="155"/>
                    </a:xfrm>
                    <a:custGeom>
                      <a:avLst/>
                      <a:gdLst>
                        <a:gd name="T0" fmla="*/ 138 w 202"/>
                        <a:gd name="T1" fmla="*/ 0 h 309"/>
                        <a:gd name="T2" fmla="*/ 132 w 202"/>
                        <a:gd name="T3" fmla="*/ 53 h 309"/>
                        <a:gd name="T4" fmla="*/ 143 w 202"/>
                        <a:gd name="T5" fmla="*/ 104 h 309"/>
                        <a:gd name="T6" fmla="*/ 155 w 202"/>
                        <a:gd name="T7" fmla="*/ 139 h 309"/>
                        <a:gd name="T8" fmla="*/ 177 w 202"/>
                        <a:gd name="T9" fmla="*/ 190 h 309"/>
                        <a:gd name="T10" fmla="*/ 189 w 202"/>
                        <a:gd name="T11" fmla="*/ 223 h 309"/>
                        <a:gd name="T12" fmla="*/ 202 w 202"/>
                        <a:gd name="T13" fmla="*/ 264 h 309"/>
                        <a:gd name="T14" fmla="*/ 189 w 202"/>
                        <a:gd name="T15" fmla="*/ 293 h 309"/>
                        <a:gd name="T16" fmla="*/ 173 w 202"/>
                        <a:gd name="T17" fmla="*/ 303 h 309"/>
                        <a:gd name="T18" fmla="*/ 143 w 202"/>
                        <a:gd name="T19" fmla="*/ 309 h 309"/>
                        <a:gd name="T20" fmla="*/ 109 w 202"/>
                        <a:gd name="T21" fmla="*/ 293 h 309"/>
                        <a:gd name="T22" fmla="*/ 63 w 202"/>
                        <a:gd name="T23" fmla="*/ 287 h 309"/>
                        <a:gd name="T24" fmla="*/ 0 w 202"/>
                        <a:gd name="T25" fmla="*/ 297 h 30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202" h="309">
                          <a:moveTo>
                            <a:pt x="138" y="0"/>
                          </a:moveTo>
                          <a:lnTo>
                            <a:pt x="132" y="53"/>
                          </a:lnTo>
                          <a:lnTo>
                            <a:pt x="143" y="104"/>
                          </a:lnTo>
                          <a:lnTo>
                            <a:pt x="155" y="139"/>
                          </a:lnTo>
                          <a:lnTo>
                            <a:pt x="177" y="190"/>
                          </a:lnTo>
                          <a:lnTo>
                            <a:pt x="189" y="223"/>
                          </a:lnTo>
                          <a:lnTo>
                            <a:pt x="202" y="264"/>
                          </a:lnTo>
                          <a:lnTo>
                            <a:pt x="189" y="293"/>
                          </a:lnTo>
                          <a:lnTo>
                            <a:pt x="173" y="303"/>
                          </a:lnTo>
                          <a:lnTo>
                            <a:pt x="143" y="309"/>
                          </a:lnTo>
                          <a:lnTo>
                            <a:pt x="109" y="293"/>
                          </a:lnTo>
                          <a:lnTo>
                            <a:pt x="63" y="287"/>
                          </a:lnTo>
                          <a:lnTo>
                            <a:pt x="0" y="29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3464" name="Group 40">
                    <a:extLst>
                      <a:ext uri="{FF2B5EF4-FFF2-40B4-BE49-F238E27FC236}">
                        <a16:creationId xmlns:a16="http://schemas.microsoft.com/office/drawing/2014/main" id="{90A7511B-45CD-3549-AE38-D5FD7CACE34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80" y="1904"/>
                    <a:ext cx="287" cy="26"/>
                    <a:chOff x="2780" y="1904"/>
                    <a:chExt cx="287" cy="26"/>
                  </a:xfrm>
                </p:grpSpPr>
                <p:sp>
                  <p:nvSpPr>
                    <p:cNvPr id="103465" name="Freeform 41">
                      <a:extLst>
                        <a:ext uri="{FF2B5EF4-FFF2-40B4-BE49-F238E27FC236}">
                          <a16:creationId xmlns:a16="http://schemas.microsoft.com/office/drawing/2014/main" id="{D31F571A-D76B-E780-DE52-00CEA80A151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80" y="1904"/>
                      <a:ext cx="116" cy="24"/>
                    </a:xfrm>
                    <a:custGeom>
                      <a:avLst/>
                      <a:gdLst>
                        <a:gd name="T0" fmla="*/ 0 w 232"/>
                        <a:gd name="T1" fmla="*/ 49 h 49"/>
                        <a:gd name="T2" fmla="*/ 33 w 232"/>
                        <a:gd name="T3" fmla="*/ 28 h 49"/>
                        <a:gd name="T4" fmla="*/ 64 w 232"/>
                        <a:gd name="T5" fmla="*/ 14 h 49"/>
                        <a:gd name="T6" fmla="*/ 98 w 232"/>
                        <a:gd name="T7" fmla="*/ 6 h 49"/>
                        <a:gd name="T8" fmla="*/ 126 w 232"/>
                        <a:gd name="T9" fmla="*/ 3 h 49"/>
                        <a:gd name="T10" fmla="*/ 148 w 232"/>
                        <a:gd name="T11" fmla="*/ 0 h 49"/>
                        <a:gd name="T12" fmla="*/ 187 w 232"/>
                        <a:gd name="T13" fmla="*/ 11 h 49"/>
                        <a:gd name="T14" fmla="*/ 232 w 232"/>
                        <a:gd name="T15" fmla="*/ 25 h 49"/>
                        <a:gd name="T16" fmla="*/ 230 w 232"/>
                        <a:gd name="T17" fmla="*/ 38 h 49"/>
                        <a:gd name="T18" fmla="*/ 211 w 232"/>
                        <a:gd name="T19" fmla="*/ 41 h 49"/>
                        <a:gd name="T20" fmla="*/ 187 w 232"/>
                        <a:gd name="T21" fmla="*/ 33 h 49"/>
                        <a:gd name="T22" fmla="*/ 146 w 232"/>
                        <a:gd name="T23" fmla="*/ 29 h 49"/>
                        <a:gd name="T24" fmla="*/ 120 w 232"/>
                        <a:gd name="T25" fmla="*/ 28 h 49"/>
                        <a:gd name="T26" fmla="*/ 96 w 232"/>
                        <a:gd name="T27" fmla="*/ 33 h 49"/>
                        <a:gd name="T28" fmla="*/ 64 w 232"/>
                        <a:gd name="T29" fmla="*/ 41 h 49"/>
                        <a:gd name="T30" fmla="*/ 36 w 232"/>
                        <a:gd name="T31" fmla="*/ 46 h 49"/>
                        <a:gd name="T32" fmla="*/ 0 w 232"/>
                        <a:gd name="T33" fmla="*/ 49 h 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232" h="49">
                          <a:moveTo>
                            <a:pt x="0" y="49"/>
                          </a:moveTo>
                          <a:lnTo>
                            <a:pt x="33" y="28"/>
                          </a:lnTo>
                          <a:lnTo>
                            <a:pt x="64" y="14"/>
                          </a:lnTo>
                          <a:lnTo>
                            <a:pt x="98" y="6"/>
                          </a:lnTo>
                          <a:lnTo>
                            <a:pt x="126" y="3"/>
                          </a:lnTo>
                          <a:lnTo>
                            <a:pt x="148" y="0"/>
                          </a:lnTo>
                          <a:lnTo>
                            <a:pt x="187" y="11"/>
                          </a:lnTo>
                          <a:lnTo>
                            <a:pt x="232" y="25"/>
                          </a:lnTo>
                          <a:lnTo>
                            <a:pt x="230" y="38"/>
                          </a:lnTo>
                          <a:lnTo>
                            <a:pt x="211" y="41"/>
                          </a:lnTo>
                          <a:lnTo>
                            <a:pt x="187" y="33"/>
                          </a:lnTo>
                          <a:lnTo>
                            <a:pt x="146" y="29"/>
                          </a:lnTo>
                          <a:lnTo>
                            <a:pt x="120" y="28"/>
                          </a:lnTo>
                          <a:lnTo>
                            <a:pt x="96" y="33"/>
                          </a:lnTo>
                          <a:lnTo>
                            <a:pt x="64" y="41"/>
                          </a:lnTo>
                          <a:lnTo>
                            <a:pt x="36" y="46"/>
                          </a:lnTo>
                          <a:lnTo>
                            <a:pt x="0" y="49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3466" name="Freeform 42">
                      <a:extLst>
                        <a:ext uri="{FF2B5EF4-FFF2-40B4-BE49-F238E27FC236}">
                          <a16:creationId xmlns:a16="http://schemas.microsoft.com/office/drawing/2014/main" id="{F6583925-F018-9B81-E006-643B995A0B6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54" y="1906"/>
                      <a:ext cx="113" cy="24"/>
                    </a:xfrm>
                    <a:custGeom>
                      <a:avLst/>
                      <a:gdLst>
                        <a:gd name="T0" fmla="*/ 226 w 226"/>
                        <a:gd name="T1" fmla="*/ 48 h 48"/>
                        <a:gd name="T2" fmla="*/ 194 w 226"/>
                        <a:gd name="T3" fmla="*/ 26 h 48"/>
                        <a:gd name="T4" fmla="*/ 162 w 226"/>
                        <a:gd name="T5" fmla="*/ 13 h 48"/>
                        <a:gd name="T6" fmla="*/ 131 w 226"/>
                        <a:gd name="T7" fmla="*/ 6 h 48"/>
                        <a:gd name="T8" fmla="*/ 104 w 226"/>
                        <a:gd name="T9" fmla="*/ 2 h 48"/>
                        <a:gd name="T10" fmla="*/ 83 w 226"/>
                        <a:gd name="T11" fmla="*/ 0 h 48"/>
                        <a:gd name="T12" fmla="*/ 45 w 226"/>
                        <a:gd name="T13" fmla="*/ 10 h 48"/>
                        <a:gd name="T14" fmla="*/ 0 w 226"/>
                        <a:gd name="T15" fmla="*/ 23 h 48"/>
                        <a:gd name="T16" fmla="*/ 3 w 226"/>
                        <a:gd name="T17" fmla="*/ 37 h 48"/>
                        <a:gd name="T18" fmla="*/ 21 w 226"/>
                        <a:gd name="T19" fmla="*/ 40 h 48"/>
                        <a:gd name="T20" fmla="*/ 45 w 226"/>
                        <a:gd name="T21" fmla="*/ 32 h 48"/>
                        <a:gd name="T22" fmla="*/ 85 w 226"/>
                        <a:gd name="T23" fmla="*/ 29 h 48"/>
                        <a:gd name="T24" fmla="*/ 110 w 226"/>
                        <a:gd name="T25" fmla="*/ 26 h 48"/>
                        <a:gd name="T26" fmla="*/ 133 w 226"/>
                        <a:gd name="T27" fmla="*/ 32 h 48"/>
                        <a:gd name="T28" fmla="*/ 162 w 226"/>
                        <a:gd name="T29" fmla="*/ 40 h 48"/>
                        <a:gd name="T30" fmla="*/ 191 w 226"/>
                        <a:gd name="T31" fmla="*/ 46 h 48"/>
                        <a:gd name="T32" fmla="*/ 226 w 226"/>
                        <a:gd name="T33" fmla="*/ 48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226" h="48">
                          <a:moveTo>
                            <a:pt x="226" y="48"/>
                          </a:moveTo>
                          <a:lnTo>
                            <a:pt x="194" y="26"/>
                          </a:lnTo>
                          <a:lnTo>
                            <a:pt x="162" y="13"/>
                          </a:lnTo>
                          <a:lnTo>
                            <a:pt x="131" y="6"/>
                          </a:lnTo>
                          <a:lnTo>
                            <a:pt x="104" y="2"/>
                          </a:lnTo>
                          <a:lnTo>
                            <a:pt x="83" y="0"/>
                          </a:lnTo>
                          <a:lnTo>
                            <a:pt x="45" y="10"/>
                          </a:lnTo>
                          <a:lnTo>
                            <a:pt x="0" y="23"/>
                          </a:lnTo>
                          <a:lnTo>
                            <a:pt x="3" y="37"/>
                          </a:lnTo>
                          <a:lnTo>
                            <a:pt x="21" y="40"/>
                          </a:lnTo>
                          <a:lnTo>
                            <a:pt x="45" y="32"/>
                          </a:lnTo>
                          <a:lnTo>
                            <a:pt x="85" y="29"/>
                          </a:lnTo>
                          <a:lnTo>
                            <a:pt x="110" y="26"/>
                          </a:lnTo>
                          <a:lnTo>
                            <a:pt x="133" y="32"/>
                          </a:lnTo>
                          <a:lnTo>
                            <a:pt x="162" y="40"/>
                          </a:lnTo>
                          <a:lnTo>
                            <a:pt x="191" y="46"/>
                          </a:lnTo>
                          <a:lnTo>
                            <a:pt x="226" y="48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03467" name="Freeform 43">
                    <a:extLst>
                      <a:ext uri="{FF2B5EF4-FFF2-40B4-BE49-F238E27FC236}">
                        <a16:creationId xmlns:a16="http://schemas.microsoft.com/office/drawing/2014/main" id="{1FF02222-933F-7724-BC2D-F72032A675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3" y="1686"/>
                    <a:ext cx="451" cy="294"/>
                  </a:xfrm>
                  <a:custGeom>
                    <a:avLst/>
                    <a:gdLst>
                      <a:gd name="T0" fmla="*/ 23 w 903"/>
                      <a:gd name="T1" fmla="*/ 580 h 586"/>
                      <a:gd name="T2" fmla="*/ 67 w 903"/>
                      <a:gd name="T3" fmla="*/ 586 h 586"/>
                      <a:gd name="T4" fmla="*/ 57 w 903"/>
                      <a:gd name="T5" fmla="*/ 503 h 586"/>
                      <a:gd name="T6" fmla="*/ 110 w 903"/>
                      <a:gd name="T7" fmla="*/ 428 h 586"/>
                      <a:gd name="T8" fmla="*/ 114 w 903"/>
                      <a:gd name="T9" fmla="*/ 337 h 586"/>
                      <a:gd name="T10" fmla="*/ 179 w 903"/>
                      <a:gd name="T11" fmla="*/ 286 h 586"/>
                      <a:gd name="T12" fmla="*/ 179 w 903"/>
                      <a:gd name="T13" fmla="*/ 212 h 586"/>
                      <a:gd name="T14" fmla="*/ 235 w 903"/>
                      <a:gd name="T15" fmla="*/ 207 h 586"/>
                      <a:gd name="T16" fmla="*/ 287 w 903"/>
                      <a:gd name="T17" fmla="*/ 166 h 586"/>
                      <a:gd name="T18" fmla="*/ 372 w 903"/>
                      <a:gd name="T19" fmla="*/ 217 h 586"/>
                      <a:gd name="T20" fmla="*/ 390 w 903"/>
                      <a:gd name="T21" fmla="*/ 189 h 586"/>
                      <a:gd name="T22" fmla="*/ 476 w 903"/>
                      <a:gd name="T23" fmla="*/ 217 h 586"/>
                      <a:gd name="T24" fmla="*/ 453 w 903"/>
                      <a:gd name="T25" fmla="*/ 166 h 586"/>
                      <a:gd name="T26" fmla="*/ 563 w 903"/>
                      <a:gd name="T27" fmla="*/ 229 h 586"/>
                      <a:gd name="T28" fmla="*/ 574 w 903"/>
                      <a:gd name="T29" fmla="*/ 189 h 586"/>
                      <a:gd name="T30" fmla="*/ 673 w 903"/>
                      <a:gd name="T31" fmla="*/ 252 h 586"/>
                      <a:gd name="T32" fmla="*/ 724 w 903"/>
                      <a:gd name="T33" fmla="*/ 240 h 586"/>
                      <a:gd name="T34" fmla="*/ 752 w 903"/>
                      <a:gd name="T35" fmla="*/ 303 h 586"/>
                      <a:gd name="T36" fmla="*/ 787 w 903"/>
                      <a:gd name="T37" fmla="*/ 296 h 586"/>
                      <a:gd name="T38" fmla="*/ 814 w 903"/>
                      <a:gd name="T39" fmla="*/ 341 h 586"/>
                      <a:gd name="T40" fmla="*/ 790 w 903"/>
                      <a:gd name="T41" fmla="*/ 421 h 586"/>
                      <a:gd name="T42" fmla="*/ 799 w 903"/>
                      <a:gd name="T43" fmla="*/ 488 h 586"/>
                      <a:gd name="T44" fmla="*/ 820 w 903"/>
                      <a:gd name="T45" fmla="*/ 574 h 586"/>
                      <a:gd name="T46" fmla="*/ 845 w 903"/>
                      <a:gd name="T47" fmla="*/ 574 h 586"/>
                      <a:gd name="T48" fmla="*/ 872 w 903"/>
                      <a:gd name="T49" fmla="*/ 517 h 586"/>
                      <a:gd name="T50" fmla="*/ 890 w 903"/>
                      <a:gd name="T51" fmla="*/ 463 h 586"/>
                      <a:gd name="T52" fmla="*/ 903 w 903"/>
                      <a:gd name="T53" fmla="*/ 383 h 586"/>
                      <a:gd name="T54" fmla="*/ 890 w 903"/>
                      <a:gd name="T55" fmla="*/ 264 h 586"/>
                      <a:gd name="T56" fmla="*/ 844 w 903"/>
                      <a:gd name="T57" fmla="*/ 182 h 586"/>
                      <a:gd name="T58" fmla="*/ 810 w 903"/>
                      <a:gd name="T59" fmla="*/ 132 h 586"/>
                      <a:gd name="T60" fmla="*/ 752 w 903"/>
                      <a:gd name="T61" fmla="*/ 79 h 586"/>
                      <a:gd name="T62" fmla="*/ 667 w 903"/>
                      <a:gd name="T63" fmla="*/ 40 h 586"/>
                      <a:gd name="T64" fmla="*/ 580 w 903"/>
                      <a:gd name="T65" fmla="*/ 16 h 586"/>
                      <a:gd name="T66" fmla="*/ 453 w 903"/>
                      <a:gd name="T67" fmla="*/ 0 h 586"/>
                      <a:gd name="T68" fmla="*/ 337 w 903"/>
                      <a:gd name="T69" fmla="*/ 16 h 586"/>
                      <a:gd name="T70" fmla="*/ 258 w 903"/>
                      <a:gd name="T71" fmla="*/ 22 h 586"/>
                      <a:gd name="T72" fmla="*/ 196 w 903"/>
                      <a:gd name="T73" fmla="*/ 44 h 586"/>
                      <a:gd name="T74" fmla="*/ 121 w 903"/>
                      <a:gd name="T75" fmla="*/ 90 h 586"/>
                      <a:gd name="T76" fmla="*/ 57 w 903"/>
                      <a:gd name="T77" fmla="*/ 172 h 586"/>
                      <a:gd name="T78" fmla="*/ 29 w 903"/>
                      <a:gd name="T79" fmla="*/ 223 h 586"/>
                      <a:gd name="T80" fmla="*/ 0 w 903"/>
                      <a:gd name="T81" fmla="*/ 326 h 586"/>
                      <a:gd name="T82" fmla="*/ 0 w 903"/>
                      <a:gd name="T83" fmla="*/ 440 h 586"/>
                      <a:gd name="T84" fmla="*/ 0 w 903"/>
                      <a:gd name="T85" fmla="*/ 516 h 586"/>
                      <a:gd name="T86" fmla="*/ 23 w 903"/>
                      <a:gd name="T87" fmla="*/ 580 h 5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03" h="586">
                        <a:moveTo>
                          <a:pt x="23" y="580"/>
                        </a:moveTo>
                        <a:lnTo>
                          <a:pt x="67" y="586"/>
                        </a:lnTo>
                        <a:lnTo>
                          <a:pt x="57" y="503"/>
                        </a:lnTo>
                        <a:lnTo>
                          <a:pt x="110" y="428"/>
                        </a:lnTo>
                        <a:lnTo>
                          <a:pt x="114" y="337"/>
                        </a:lnTo>
                        <a:lnTo>
                          <a:pt x="179" y="286"/>
                        </a:lnTo>
                        <a:lnTo>
                          <a:pt x="179" y="212"/>
                        </a:lnTo>
                        <a:lnTo>
                          <a:pt x="235" y="207"/>
                        </a:lnTo>
                        <a:lnTo>
                          <a:pt x="287" y="166"/>
                        </a:lnTo>
                        <a:lnTo>
                          <a:pt x="372" y="217"/>
                        </a:lnTo>
                        <a:lnTo>
                          <a:pt x="390" y="189"/>
                        </a:lnTo>
                        <a:lnTo>
                          <a:pt x="476" y="217"/>
                        </a:lnTo>
                        <a:lnTo>
                          <a:pt x="453" y="166"/>
                        </a:lnTo>
                        <a:lnTo>
                          <a:pt x="563" y="229"/>
                        </a:lnTo>
                        <a:lnTo>
                          <a:pt x="574" y="189"/>
                        </a:lnTo>
                        <a:lnTo>
                          <a:pt x="673" y="252"/>
                        </a:lnTo>
                        <a:lnTo>
                          <a:pt x="724" y="240"/>
                        </a:lnTo>
                        <a:lnTo>
                          <a:pt x="752" y="303"/>
                        </a:lnTo>
                        <a:lnTo>
                          <a:pt x="787" y="296"/>
                        </a:lnTo>
                        <a:lnTo>
                          <a:pt x="814" y="341"/>
                        </a:lnTo>
                        <a:lnTo>
                          <a:pt x="790" y="421"/>
                        </a:lnTo>
                        <a:lnTo>
                          <a:pt x="799" y="488"/>
                        </a:lnTo>
                        <a:lnTo>
                          <a:pt x="820" y="574"/>
                        </a:lnTo>
                        <a:lnTo>
                          <a:pt x="845" y="574"/>
                        </a:lnTo>
                        <a:lnTo>
                          <a:pt x="872" y="517"/>
                        </a:lnTo>
                        <a:lnTo>
                          <a:pt x="890" y="463"/>
                        </a:lnTo>
                        <a:lnTo>
                          <a:pt x="903" y="383"/>
                        </a:lnTo>
                        <a:lnTo>
                          <a:pt x="890" y="264"/>
                        </a:lnTo>
                        <a:lnTo>
                          <a:pt x="844" y="182"/>
                        </a:lnTo>
                        <a:lnTo>
                          <a:pt x="810" y="132"/>
                        </a:lnTo>
                        <a:lnTo>
                          <a:pt x="752" y="79"/>
                        </a:lnTo>
                        <a:lnTo>
                          <a:pt x="667" y="40"/>
                        </a:lnTo>
                        <a:lnTo>
                          <a:pt x="580" y="16"/>
                        </a:lnTo>
                        <a:lnTo>
                          <a:pt x="453" y="0"/>
                        </a:lnTo>
                        <a:lnTo>
                          <a:pt x="337" y="16"/>
                        </a:lnTo>
                        <a:lnTo>
                          <a:pt x="258" y="22"/>
                        </a:lnTo>
                        <a:lnTo>
                          <a:pt x="196" y="44"/>
                        </a:lnTo>
                        <a:lnTo>
                          <a:pt x="121" y="90"/>
                        </a:lnTo>
                        <a:lnTo>
                          <a:pt x="57" y="172"/>
                        </a:lnTo>
                        <a:lnTo>
                          <a:pt x="29" y="223"/>
                        </a:lnTo>
                        <a:lnTo>
                          <a:pt x="0" y="326"/>
                        </a:lnTo>
                        <a:lnTo>
                          <a:pt x="0" y="440"/>
                        </a:lnTo>
                        <a:lnTo>
                          <a:pt x="0" y="516"/>
                        </a:lnTo>
                        <a:lnTo>
                          <a:pt x="23" y="580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3468" name="Freeform 44">
                  <a:extLst>
                    <a:ext uri="{FF2B5EF4-FFF2-40B4-BE49-F238E27FC236}">
                      <a16:creationId xmlns:a16="http://schemas.microsoft.com/office/drawing/2014/main" id="{F2D33408-41D1-A1F9-B8D9-7300FC3D5B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72" y="2309"/>
                  <a:ext cx="477" cy="509"/>
                </a:xfrm>
                <a:custGeom>
                  <a:avLst/>
                  <a:gdLst>
                    <a:gd name="T0" fmla="*/ 65 w 954"/>
                    <a:gd name="T1" fmla="*/ 139 h 1017"/>
                    <a:gd name="T2" fmla="*/ 215 w 954"/>
                    <a:gd name="T3" fmla="*/ 107 h 1017"/>
                    <a:gd name="T4" fmla="*/ 289 w 954"/>
                    <a:gd name="T5" fmla="*/ 53 h 1017"/>
                    <a:gd name="T6" fmla="*/ 343 w 954"/>
                    <a:gd name="T7" fmla="*/ 0 h 1017"/>
                    <a:gd name="T8" fmla="*/ 470 w 954"/>
                    <a:gd name="T9" fmla="*/ 118 h 1017"/>
                    <a:gd name="T10" fmla="*/ 621 w 954"/>
                    <a:gd name="T11" fmla="*/ 257 h 1017"/>
                    <a:gd name="T12" fmla="*/ 749 w 954"/>
                    <a:gd name="T13" fmla="*/ 384 h 1017"/>
                    <a:gd name="T14" fmla="*/ 795 w 954"/>
                    <a:gd name="T15" fmla="*/ 441 h 1017"/>
                    <a:gd name="T16" fmla="*/ 825 w 954"/>
                    <a:gd name="T17" fmla="*/ 483 h 1017"/>
                    <a:gd name="T18" fmla="*/ 865 w 954"/>
                    <a:gd name="T19" fmla="*/ 534 h 1017"/>
                    <a:gd name="T20" fmla="*/ 902 w 954"/>
                    <a:gd name="T21" fmla="*/ 598 h 1017"/>
                    <a:gd name="T22" fmla="*/ 922 w 954"/>
                    <a:gd name="T23" fmla="*/ 648 h 1017"/>
                    <a:gd name="T24" fmla="*/ 941 w 954"/>
                    <a:gd name="T25" fmla="*/ 704 h 1017"/>
                    <a:gd name="T26" fmla="*/ 954 w 954"/>
                    <a:gd name="T27" fmla="*/ 802 h 1017"/>
                    <a:gd name="T28" fmla="*/ 944 w 954"/>
                    <a:gd name="T29" fmla="*/ 858 h 1017"/>
                    <a:gd name="T30" fmla="*/ 922 w 954"/>
                    <a:gd name="T31" fmla="*/ 910 h 1017"/>
                    <a:gd name="T32" fmla="*/ 860 w 954"/>
                    <a:gd name="T33" fmla="*/ 954 h 1017"/>
                    <a:gd name="T34" fmla="*/ 804 w 954"/>
                    <a:gd name="T35" fmla="*/ 984 h 1017"/>
                    <a:gd name="T36" fmla="*/ 726 w 954"/>
                    <a:gd name="T37" fmla="*/ 1004 h 1017"/>
                    <a:gd name="T38" fmla="*/ 664 w 954"/>
                    <a:gd name="T39" fmla="*/ 1017 h 1017"/>
                    <a:gd name="T40" fmla="*/ 603 w 954"/>
                    <a:gd name="T41" fmla="*/ 1011 h 1017"/>
                    <a:gd name="T42" fmla="*/ 557 w 954"/>
                    <a:gd name="T43" fmla="*/ 1007 h 1017"/>
                    <a:gd name="T44" fmla="*/ 508 w 954"/>
                    <a:gd name="T45" fmla="*/ 996 h 1017"/>
                    <a:gd name="T46" fmla="*/ 461 w 954"/>
                    <a:gd name="T47" fmla="*/ 974 h 1017"/>
                    <a:gd name="T48" fmla="*/ 411 w 954"/>
                    <a:gd name="T49" fmla="*/ 944 h 1017"/>
                    <a:gd name="T50" fmla="*/ 375 w 954"/>
                    <a:gd name="T51" fmla="*/ 910 h 1017"/>
                    <a:gd name="T52" fmla="*/ 335 w 954"/>
                    <a:gd name="T53" fmla="*/ 851 h 1017"/>
                    <a:gd name="T54" fmla="*/ 311 w 954"/>
                    <a:gd name="T55" fmla="*/ 813 h 1017"/>
                    <a:gd name="T56" fmla="*/ 252 w 954"/>
                    <a:gd name="T57" fmla="*/ 688 h 1017"/>
                    <a:gd name="T58" fmla="*/ 182 w 954"/>
                    <a:gd name="T59" fmla="*/ 524 h 1017"/>
                    <a:gd name="T60" fmla="*/ 129 w 954"/>
                    <a:gd name="T61" fmla="*/ 396 h 1017"/>
                    <a:gd name="T62" fmla="*/ 43 w 954"/>
                    <a:gd name="T63" fmla="*/ 245 h 1017"/>
                    <a:gd name="T64" fmla="*/ 0 w 954"/>
                    <a:gd name="T65" fmla="*/ 159 h 1017"/>
                    <a:gd name="T66" fmla="*/ 65 w 954"/>
                    <a:gd name="T67" fmla="*/ 139 h 10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954" h="1017">
                      <a:moveTo>
                        <a:pt x="65" y="139"/>
                      </a:moveTo>
                      <a:lnTo>
                        <a:pt x="215" y="107"/>
                      </a:lnTo>
                      <a:lnTo>
                        <a:pt x="289" y="53"/>
                      </a:lnTo>
                      <a:lnTo>
                        <a:pt x="343" y="0"/>
                      </a:lnTo>
                      <a:lnTo>
                        <a:pt x="470" y="118"/>
                      </a:lnTo>
                      <a:lnTo>
                        <a:pt x="621" y="257"/>
                      </a:lnTo>
                      <a:lnTo>
                        <a:pt x="749" y="384"/>
                      </a:lnTo>
                      <a:lnTo>
                        <a:pt x="795" y="441"/>
                      </a:lnTo>
                      <a:lnTo>
                        <a:pt x="825" y="483"/>
                      </a:lnTo>
                      <a:lnTo>
                        <a:pt x="865" y="534"/>
                      </a:lnTo>
                      <a:lnTo>
                        <a:pt x="902" y="598"/>
                      </a:lnTo>
                      <a:lnTo>
                        <a:pt x="922" y="648"/>
                      </a:lnTo>
                      <a:lnTo>
                        <a:pt x="941" y="704"/>
                      </a:lnTo>
                      <a:lnTo>
                        <a:pt x="954" y="802"/>
                      </a:lnTo>
                      <a:lnTo>
                        <a:pt x="944" y="858"/>
                      </a:lnTo>
                      <a:lnTo>
                        <a:pt x="922" y="910"/>
                      </a:lnTo>
                      <a:lnTo>
                        <a:pt x="860" y="954"/>
                      </a:lnTo>
                      <a:lnTo>
                        <a:pt x="804" y="984"/>
                      </a:lnTo>
                      <a:lnTo>
                        <a:pt x="726" y="1004"/>
                      </a:lnTo>
                      <a:lnTo>
                        <a:pt x="664" y="1017"/>
                      </a:lnTo>
                      <a:lnTo>
                        <a:pt x="603" y="1011"/>
                      </a:lnTo>
                      <a:lnTo>
                        <a:pt x="557" y="1007"/>
                      </a:lnTo>
                      <a:lnTo>
                        <a:pt x="508" y="996"/>
                      </a:lnTo>
                      <a:lnTo>
                        <a:pt x="461" y="974"/>
                      </a:lnTo>
                      <a:lnTo>
                        <a:pt x="411" y="944"/>
                      </a:lnTo>
                      <a:lnTo>
                        <a:pt x="375" y="910"/>
                      </a:lnTo>
                      <a:lnTo>
                        <a:pt x="335" y="851"/>
                      </a:lnTo>
                      <a:lnTo>
                        <a:pt x="311" y="813"/>
                      </a:lnTo>
                      <a:lnTo>
                        <a:pt x="252" y="688"/>
                      </a:lnTo>
                      <a:lnTo>
                        <a:pt x="182" y="524"/>
                      </a:lnTo>
                      <a:lnTo>
                        <a:pt x="129" y="396"/>
                      </a:lnTo>
                      <a:lnTo>
                        <a:pt x="43" y="245"/>
                      </a:lnTo>
                      <a:lnTo>
                        <a:pt x="0" y="159"/>
                      </a:lnTo>
                      <a:lnTo>
                        <a:pt x="65" y="139"/>
                      </a:lnTo>
                      <a:close/>
                    </a:path>
                  </a:pathLst>
                </a:custGeom>
                <a:solidFill>
                  <a:srgbClr val="C0C0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69" name="Freeform 45">
                  <a:extLst>
                    <a:ext uri="{FF2B5EF4-FFF2-40B4-BE49-F238E27FC236}">
                      <a16:creationId xmlns:a16="http://schemas.microsoft.com/office/drawing/2014/main" id="{79B792BF-2CE4-264A-2DF0-F8284B9EBC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5" y="2297"/>
                  <a:ext cx="291" cy="243"/>
                </a:xfrm>
                <a:custGeom>
                  <a:avLst/>
                  <a:gdLst>
                    <a:gd name="T0" fmla="*/ 0 w 581"/>
                    <a:gd name="T1" fmla="*/ 171 h 486"/>
                    <a:gd name="T2" fmla="*/ 42 w 581"/>
                    <a:gd name="T3" fmla="*/ 171 h 486"/>
                    <a:gd name="T4" fmla="*/ 96 w 581"/>
                    <a:gd name="T5" fmla="*/ 160 h 486"/>
                    <a:gd name="T6" fmla="*/ 153 w 581"/>
                    <a:gd name="T7" fmla="*/ 150 h 486"/>
                    <a:gd name="T8" fmla="*/ 191 w 581"/>
                    <a:gd name="T9" fmla="*/ 137 h 486"/>
                    <a:gd name="T10" fmla="*/ 267 w 581"/>
                    <a:gd name="T11" fmla="*/ 104 h 486"/>
                    <a:gd name="T12" fmla="*/ 335 w 581"/>
                    <a:gd name="T13" fmla="*/ 46 h 486"/>
                    <a:gd name="T14" fmla="*/ 369 w 581"/>
                    <a:gd name="T15" fmla="*/ 0 h 486"/>
                    <a:gd name="T16" fmla="*/ 581 w 581"/>
                    <a:gd name="T17" fmla="*/ 213 h 486"/>
                    <a:gd name="T18" fmla="*/ 578 w 581"/>
                    <a:gd name="T19" fmla="*/ 248 h 486"/>
                    <a:gd name="T20" fmla="*/ 563 w 581"/>
                    <a:gd name="T21" fmla="*/ 287 h 486"/>
                    <a:gd name="T22" fmla="*/ 528 w 581"/>
                    <a:gd name="T23" fmla="*/ 324 h 486"/>
                    <a:gd name="T24" fmla="*/ 495 w 581"/>
                    <a:gd name="T25" fmla="*/ 357 h 486"/>
                    <a:gd name="T26" fmla="*/ 455 w 581"/>
                    <a:gd name="T27" fmla="*/ 381 h 486"/>
                    <a:gd name="T28" fmla="*/ 398 w 581"/>
                    <a:gd name="T29" fmla="*/ 409 h 486"/>
                    <a:gd name="T30" fmla="*/ 334 w 581"/>
                    <a:gd name="T31" fmla="*/ 436 h 486"/>
                    <a:gd name="T32" fmla="*/ 254 w 581"/>
                    <a:gd name="T33" fmla="*/ 459 h 486"/>
                    <a:gd name="T34" fmla="*/ 188 w 581"/>
                    <a:gd name="T35" fmla="*/ 473 h 486"/>
                    <a:gd name="T36" fmla="*/ 142 w 581"/>
                    <a:gd name="T37" fmla="*/ 486 h 486"/>
                    <a:gd name="T38" fmla="*/ 0 w 581"/>
                    <a:gd name="T39" fmla="*/ 171 h 4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81" h="486">
                      <a:moveTo>
                        <a:pt x="0" y="171"/>
                      </a:moveTo>
                      <a:lnTo>
                        <a:pt x="42" y="171"/>
                      </a:lnTo>
                      <a:lnTo>
                        <a:pt x="96" y="160"/>
                      </a:lnTo>
                      <a:lnTo>
                        <a:pt x="153" y="150"/>
                      </a:lnTo>
                      <a:lnTo>
                        <a:pt x="191" y="137"/>
                      </a:lnTo>
                      <a:lnTo>
                        <a:pt x="267" y="104"/>
                      </a:lnTo>
                      <a:lnTo>
                        <a:pt x="335" y="46"/>
                      </a:lnTo>
                      <a:lnTo>
                        <a:pt x="369" y="0"/>
                      </a:lnTo>
                      <a:lnTo>
                        <a:pt x="581" y="213"/>
                      </a:lnTo>
                      <a:lnTo>
                        <a:pt x="578" y="248"/>
                      </a:lnTo>
                      <a:lnTo>
                        <a:pt x="563" y="287"/>
                      </a:lnTo>
                      <a:lnTo>
                        <a:pt x="528" y="324"/>
                      </a:lnTo>
                      <a:lnTo>
                        <a:pt x="495" y="357"/>
                      </a:lnTo>
                      <a:lnTo>
                        <a:pt x="455" y="381"/>
                      </a:lnTo>
                      <a:lnTo>
                        <a:pt x="398" y="409"/>
                      </a:lnTo>
                      <a:lnTo>
                        <a:pt x="334" y="436"/>
                      </a:lnTo>
                      <a:lnTo>
                        <a:pt x="254" y="459"/>
                      </a:lnTo>
                      <a:lnTo>
                        <a:pt x="188" y="473"/>
                      </a:lnTo>
                      <a:lnTo>
                        <a:pt x="142" y="486"/>
                      </a:lnTo>
                      <a:lnTo>
                        <a:pt x="0" y="17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470" name="Group 46">
                <a:extLst>
                  <a:ext uri="{FF2B5EF4-FFF2-40B4-BE49-F238E27FC236}">
                    <a16:creationId xmlns:a16="http://schemas.microsoft.com/office/drawing/2014/main" id="{53498996-6461-99BD-74BB-2764138662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grpSp>
              <p:nvGrpSpPr>
                <p:cNvPr id="103471" name="Group 47">
                  <a:extLst>
                    <a:ext uri="{FF2B5EF4-FFF2-40B4-BE49-F238E27FC236}">
                      <a16:creationId xmlns:a16="http://schemas.microsoft.com/office/drawing/2014/main" id="{ADC66703-43D5-C939-2E83-640F3E02258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103472" name="Freeform 48">
                    <a:extLst>
                      <a:ext uri="{FF2B5EF4-FFF2-40B4-BE49-F238E27FC236}">
                        <a16:creationId xmlns:a16="http://schemas.microsoft.com/office/drawing/2014/main" id="{DE661EE8-F7E7-01C8-A258-31142362E9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30 w 309"/>
                      <a:gd name="T1" fmla="*/ 13 h 246"/>
                      <a:gd name="T2" fmla="*/ 88 w 309"/>
                      <a:gd name="T3" fmla="*/ 0 h 246"/>
                      <a:gd name="T4" fmla="*/ 150 w 309"/>
                      <a:gd name="T5" fmla="*/ 0 h 246"/>
                      <a:gd name="T6" fmla="*/ 243 w 309"/>
                      <a:gd name="T7" fmla="*/ 7 h 246"/>
                      <a:gd name="T8" fmla="*/ 276 w 309"/>
                      <a:gd name="T9" fmla="*/ 13 h 246"/>
                      <a:gd name="T10" fmla="*/ 309 w 309"/>
                      <a:gd name="T11" fmla="*/ 29 h 246"/>
                      <a:gd name="T12" fmla="*/ 309 w 309"/>
                      <a:gd name="T13" fmla="*/ 65 h 246"/>
                      <a:gd name="T14" fmla="*/ 309 w 309"/>
                      <a:gd name="T15" fmla="*/ 105 h 246"/>
                      <a:gd name="T16" fmla="*/ 299 w 309"/>
                      <a:gd name="T17" fmla="*/ 142 h 246"/>
                      <a:gd name="T18" fmla="*/ 288 w 309"/>
                      <a:gd name="T19" fmla="*/ 167 h 246"/>
                      <a:gd name="T20" fmla="*/ 279 w 309"/>
                      <a:gd name="T21" fmla="*/ 190 h 246"/>
                      <a:gd name="T22" fmla="*/ 266 w 309"/>
                      <a:gd name="T23" fmla="*/ 208 h 246"/>
                      <a:gd name="T24" fmla="*/ 248 w 309"/>
                      <a:gd name="T25" fmla="*/ 225 h 246"/>
                      <a:gd name="T26" fmla="*/ 218 w 309"/>
                      <a:gd name="T27" fmla="*/ 235 h 246"/>
                      <a:gd name="T28" fmla="*/ 180 w 309"/>
                      <a:gd name="T29" fmla="*/ 242 h 246"/>
                      <a:gd name="T30" fmla="*/ 137 w 309"/>
                      <a:gd name="T31" fmla="*/ 246 h 246"/>
                      <a:gd name="T32" fmla="*/ 103 w 309"/>
                      <a:gd name="T33" fmla="*/ 242 h 246"/>
                      <a:gd name="T34" fmla="*/ 75 w 309"/>
                      <a:gd name="T35" fmla="*/ 237 h 246"/>
                      <a:gd name="T36" fmla="*/ 47 w 309"/>
                      <a:gd name="T37" fmla="*/ 225 h 246"/>
                      <a:gd name="T38" fmla="*/ 23 w 309"/>
                      <a:gd name="T39" fmla="*/ 204 h 246"/>
                      <a:gd name="T40" fmla="*/ 11 w 309"/>
                      <a:gd name="T41" fmla="*/ 184 h 246"/>
                      <a:gd name="T42" fmla="*/ 0 w 309"/>
                      <a:gd name="T43" fmla="*/ 133 h 246"/>
                      <a:gd name="T44" fmla="*/ 0 w 309"/>
                      <a:gd name="T45" fmla="*/ 87 h 246"/>
                      <a:gd name="T46" fmla="*/ 0 w 309"/>
                      <a:gd name="T47" fmla="*/ 41 h 246"/>
                      <a:gd name="T48" fmla="*/ 30 w 309"/>
                      <a:gd name="T49" fmla="*/ 13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473" name="Freeform 49">
                    <a:extLst>
                      <a:ext uri="{FF2B5EF4-FFF2-40B4-BE49-F238E27FC236}">
                        <a16:creationId xmlns:a16="http://schemas.microsoft.com/office/drawing/2014/main" id="{E4827C7A-7563-990F-BB12-7848563D7B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269 w 308"/>
                      <a:gd name="T1" fmla="*/ 12 h 245"/>
                      <a:gd name="T2" fmla="*/ 212 w 308"/>
                      <a:gd name="T3" fmla="*/ 2 h 245"/>
                      <a:gd name="T4" fmla="*/ 158 w 308"/>
                      <a:gd name="T5" fmla="*/ 2 h 245"/>
                      <a:gd name="T6" fmla="*/ 107 w 308"/>
                      <a:gd name="T7" fmla="*/ 0 h 245"/>
                      <a:gd name="T8" fmla="*/ 61 w 308"/>
                      <a:gd name="T9" fmla="*/ 3 h 245"/>
                      <a:gd name="T10" fmla="*/ 28 w 308"/>
                      <a:gd name="T11" fmla="*/ 12 h 245"/>
                      <a:gd name="T12" fmla="*/ 0 w 308"/>
                      <a:gd name="T13" fmla="*/ 26 h 245"/>
                      <a:gd name="T14" fmla="*/ 0 w 308"/>
                      <a:gd name="T15" fmla="*/ 107 h 245"/>
                      <a:gd name="T16" fmla="*/ 8 w 308"/>
                      <a:gd name="T17" fmla="*/ 153 h 245"/>
                      <a:gd name="T18" fmla="*/ 22 w 308"/>
                      <a:gd name="T19" fmla="*/ 185 h 245"/>
                      <a:gd name="T20" fmla="*/ 39 w 308"/>
                      <a:gd name="T21" fmla="*/ 207 h 245"/>
                      <a:gd name="T22" fmla="*/ 57 w 308"/>
                      <a:gd name="T23" fmla="*/ 220 h 245"/>
                      <a:gd name="T24" fmla="*/ 80 w 308"/>
                      <a:gd name="T25" fmla="*/ 232 h 245"/>
                      <a:gd name="T26" fmla="*/ 102 w 308"/>
                      <a:gd name="T27" fmla="*/ 239 h 245"/>
                      <a:gd name="T28" fmla="*/ 128 w 308"/>
                      <a:gd name="T29" fmla="*/ 242 h 245"/>
                      <a:gd name="T30" fmla="*/ 157 w 308"/>
                      <a:gd name="T31" fmla="*/ 245 h 245"/>
                      <a:gd name="T32" fmla="*/ 205 w 308"/>
                      <a:gd name="T33" fmla="*/ 242 h 245"/>
                      <a:gd name="T34" fmla="*/ 235 w 308"/>
                      <a:gd name="T35" fmla="*/ 235 h 245"/>
                      <a:gd name="T36" fmla="*/ 262 w 308"/>
                      <a:gd name="T37" fmla="*/ 226 h 245"/>
                      <a:gd name="T38" fmla="*/ 283 w 308"/>
                      <a:gd name="T39" fmla="*/ 200 h 245"/>
                      <a:gd name="T40" fmla="*/ 297 w 308"/>
                      <a:gd name="T41" fmla="*/ 168 h 245"/>
                      <a:gd name="T42" fmla="*/ 308 w 308"/>
                      <a:gd name="T43" fmla="*/ 134 h 245"/>
                      <a:gd name="T44" fmla="*/ 308 w 308"/>
                      <a:gd name="T45" fmla="*/ 87 h 245"/>
                      <a:gd name="T46" fmla="*/ 308 w 308"/>
                      <a:gd name="T47" fmla="*/ 42 h 245"/>
                      <a:gd name="T48" fmla="*/ 269 w 308"/>
                      <a:gd name="T49" fmla="*/ 12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474" name="Freeform 50">
                    <a:extLst>
                      <a:ext uri="{FF2B5EF4-FFF2-40B4-BE49-F238E27FC236}">
                        <a16:creationId xmlns:a16="http://schemas.microsoft.com/office/drawing/2014/main" id="{8EDEF63B-3C91-3A4B-1533-A18967733F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10 h 33"/>
                      <a:gd name="T2" fmla="*/ 7 w 45"/>
                      <a:gd name="T3" fmla="*/ 3 h 33"/>
                      <a:gd name="T4" fmla="*/ 17 w 45"/>
                      <a:gd name="T5" fmla="*/ 0 h 33"/>
                      <a:gd name="T6" fmla="*/ 31 w 45"/>
                      <a:gd name="T7" fmla="*/ 0 h 33"/>
                      <a:gd name="T8" fmla="*/ 41 w 45"/>
                      <a:gd name="T9" fmla="*/ 6 h 33"/>
                      <a:gd name="T10" fmla="*/ 45 w 45"/>
                      <a:gd name="T11" fmla="*/ 31 h 33"/>
                      <a:gd name="T12" fmla="*/ 34 w 45"/>
                      <a:gd name="T13" fmla="*/ 29 h 33"/>
                      <a:gd name="T14" fmla="*/ 25 w 45"/>
                      <a:gd name="T15" fmla="*/ 24 h 33"/>
                      <a:gd name="T16" fmla="*/ 13 w 45"/>
                      <a:gd name="T17" fmla="*/ 29 h 33"/>
                      <a:gd name="T18" fmla="*/ 2 w 45"/>
                      <a:gd name="T19" fmla="*/ 33 h 33"/>
                      <a:gd name="T20" fmla="*/ 0 w 45"/>
                      <a:gd name="T21" fmla="*/ 1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475" name="Freeform 51">
                    <a:extLst>
                      <a:ext uri="{FF2B5EF4-FFF2-40B4-BE49-F238E27FC236}">
                        <a16:creationId xmlns:a16="http://schemas.microsoft.com/office/drawing/2014/main" id="{9F169CDE-1B9B-4BF0-4184-5A978119E3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28 w 128"/>
                      <a:gd name="T1" fmla="*/ 17 h 52"/>
                      <a:gd name="T2" fmla="*/ 128 w 128"/>
                      <a:gd name="T3" fmla="*/ 52 h 52"/>
                      <a:gd name="T4" fmla="*/ 14 w 128"/>
                      <a:gd name="T5" fmla="*/ 20 h 52"/>
                      <a:gd name="T6" fmla="*/ 0 w 128"/>
                      <a:gd name="T7" fmla="*/ 0 h 52"/>
                      <a:gd name="T8" fmla="*/ 128 w 128"/>
                      <a:gd name="T9" fmla="*/ 17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476" name="Freeform 52">
                    <a:extLst>
                      <a:ext uri="{FF2B5EF4-FFF2-40B4-BE49-F238E27FC236}">
                        <a16:creationId xmlns:a16="http://schemas.microsoft.com/office/drawing/2014/main" id="{D8671B4A-A5BE-FAC2-3052-01E5D5EAA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29 h 54"/>
                      <a:gd name="T2" fmla="*/ 0 w 74"/>
                      <a:gd name="T3" fmla="*/ 54 h 54"/>
                      <a:gd name="T4" fmla="*/ 70 w 74"/>
                      <a:gd name="T5" fmla="*/ 22 h 54"/>
                      <a:gd name="T6" fmla="*/ 74 w 74"/>
                      <a:gd name="T7" fmla="*/ 0 h 54"/>
                      <a:gd name="T8" fmla="*/ 0 w 74"/>
                      <a:gd name="T9" fmla="*/ 29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3477" name="Group 53">
                  <a:extLst>
                    <a:ext uri="{FF2B5EF4-FFF2-40B4-BE49-F238E27FC236}">
                      <a16:creationId xmlns:a16="http://schemas.microsoft.com/office/drawing/2014/main" id="{09D7CA92-9594-C8FC-BF2F-F02F3C27C5E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103478" name="Oval 54">
                    <a:extLst>
                      <a:ext uri="{FF2B5EF4-FFF2-40B4-BE49-F238E27FC236}">
                        <a16:creationId xmlns:a16="http://schemas.microsoft.com/office/drawing/2014/main" id="{AABF2705-05CE-EE9F-B2D7-26810521A2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479" name="Oval 55">
                    <a:extLst>
                      <a:ext uri="{FF2B5EF4-FFF2-40B4-BE49-F238E27FC236}">
                        <a16:creationId xmlns:a16="http://schemas.microsoft.com/office/drawing/2014/main" id="{A5B8AC92-0787-0B90-4CCB-F52D33D248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3480" name="Group 56">
                  <a:extLst>
                    <a:ext uri="{FF2B5EF4-FFF2-40B4-BE49-F238E27FC236}">
                      <a16:creationId xmlns:a16="http://schemas.microsoft.com/office/drawing/2014/main" id="{A862D237-0058-A803-7C5C-C9D01F1221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103481" name="Oval 57">
                    <a:extLst>
                      <a:ext uri="{FF2B5EF4-FFF2-40B4-BE49-F238E27FC236}">
                        <a16:creationId xmlns:a16="http://schemas.microsoft.com/office/drawing/2014/main" id="{2EE2BE2F-3B8F-505C-7C00-3E9AD722CF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482" name="Oval 58">
                    <a:extLst>
                      <a:ext uri="{FF2B5EF4-FFF2-40B4-BE49-F238E27FC236}">
                        <a16:creationId xmlns:a16="http://schemas.microsoft.com/office/drawing/2014/main" id="{8095B728-2DAA-6776-1398-850D999569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3483" name="Freeform 59">
                <a:extLst>
                  <a:ext uri="{FF2B5EF4-FFF2-40B4-BE49-F238E27FC236}">
                    <a16:creationId xmlns:a16="http://schemas.microsoft.com/office/drawing/2014/main" id="{198F0545-F9EE-8598-DA25-3FA83560B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8" y="2064"/>
                <a:ext cx="192" cy="192"/>
              </a:xfrm>
              <a:custGeom>
                <a:avLst/>
                <a:gdLst>
                  <a:gd name="T0" fmla="*/ 94 w 487"/>
                  <a:gd name="T1" fmla="*/ 0 h 424"/>
                  <a:gd name="T2" fmla="*/ 115 w 487"/>
                  <a:gd name="T3" fmla="*/ 35 h 424"/>
                  <a:gd name="T4" fmla="*/ 125 w 487"/>
                  <a:gd name="T5" fmla="*/ 50 h 424"/>
                  <a:gd name="T6" fmla="*/ 143 w 487"/>
                  <a:gd name="T7" fmla="*/ 84 h 424"/>
                  <a:gd name="T8" fmla="*/ 156 w 487"/>
                  <a:gd name="T9" fmla="*/ 107 h 424"/>
                  <a:gd name="T10" fmla="*/ 174 w 487"/>
                  <a:gd name="T11" fmla="*/ 122 h 424"/>
                  <a:gd name="T12" fmla="*/ 201 w 487"/>
                  <a:gd name="T13" fmla="*/ 143 h 424"/>
                  <a:gd name="T14" fmla="*/ 246 w 487"/>
                  <a:gd name="T15" fmla="*/ 166 h 424"/>
                  <a:gd name="T16" fmla="*/ 288 w 487"/>
                  <a:gd name="T17" fmla="*/ 166 h 424"/>
                  <a:gd name="T18" fmla="*/ 327 w 487"/>
                  <a:gd name="T19" fmla="*/ 161 h 424"/>
                  <a:gd name="T20" fmla="*/ 375 w 487"/>
                  <a:gd name="T21" fmla="*/ 143 h 424"/>
                  <a:gd name="T22" fmla="*/ 440 w 487"/>
                  <a:gd name="T23" fmla="*/ 114 h 424"/>
                  <a:gd name="T24" fmla="*/ 446 w 487"/>
                  <a:gd name="T25" fmla="*/ 138 h 424"/>
                  <a:gd name="T26" fmla="*/ 476 w 487"/>
                  <a:gd name="T27" fmla="*/ 304 h 424"/>
                  <a:gd name="T28" fmla="*/ 487 w 487"/>
                  <a:gd name="T29" fmla="*/ 389 h 424"/>
                  <a:gd name="T30" fmla="*/ 417 w 487"/>
                  <a:gd name="T31" fmla="*/ 412 h 424"/>
                  <a:gd name="T32" fmla="*/ 327 w 487"/>
                  <a:gd name="T33" fmla="*/ 418 h 424"/>
                  <a:gd name="T34" fmla="*/ 275 w 487"/>
                  <a:gd name="T35" fmla="*/ 424 h 424"/>
                  <a:gd name="T36" fmla="*/ 184 w 487"/>
                  <a:gd name="T37" fmla="*/ 400 h 424"/>
                  <a:gd name="T38" fmla="*/ 120 w 487"/>
                  <a:gd name="T39" fmla="*/ 365 h 424"/>
                  <a:gd name="T40" fmla="*/ 71 w 487"/>
                  <a:gd name="T41" fmla="*/ 320 h 424"/>
                  <a:gd name="T42" fmla="*/ 29 w 487"/>
                  <a:gd name="T43" fmla="*/ 275 h 424"/>
                  <a:gd name="T44" fmla="*/ 0 w 487"/>
                  <a:gd name="T45" fmla="*/ 224 h 424"/>
                  <a:gd name="T46" fmla="*/ 11 w 487"/>
                  <a:gd name="T47" fmla="*/ 175 h 424"/>
                  <a:gd name="T48" fmla="*/ 35 w 487"/>
                  <a:gd name="T49" fmla="*/ 108 h 424"/>
                  <a:gd name="T50" fmla="*/ 59 w 487"/>
                  <a:gd name="T51" fmla="*/ 66 h 424"/>
                  <a:gd name="T52" fmla="*/ 94 w 487"/>
                  <a:gd name="T53" fmla="*/ 0 h 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487" h="424">
                    <a:moveTo>
                      <a:pt x="94" y="0"/>
                    </a:moveTo>
                    <a:lnTo>
                      <a:pt x="115" y="35"/>
                    </a:lnTo>
                    <a:lnTo>
                      <a:pt x="125" y="50"/>
                    </a:lnTo>
                    <a:lnTo>
                      <a:pt x="143" y="84"/>
                    </a:lnTo>
                    <a:lnTo>
                      <a:pt x="156" y="107"/>
                    </a:lnTo>
                    <a:lnTo>
                      <a:pt x="174" y="122"/>
                    </a:lnTo>
                    <a:lnTo>
                      <a:pt x="201" y="143"/>
                    </a:lnTo>
                    <a:lnTo>
                      <a:pt x="246" y="166"/>
                    </a:lnTo>
                    <a:lnTo>
                      <a:pt x="288" y="166"/>
                    </a:lnTo>
                    <a:lnTo>
                      <a:pt x="327" y="161"/>
                    </a:lnTo>
                    <a:lnTo>
                      <a:pt x="375" y="143"/>
                    </a:lnTo>
                    <a:lnTo>
                      <a:pt x="440" y="114"/>
                    </a:lnTo>
                    <a:lnTo>
                      <a:pt x="446" y="138"/>
                    </a:lnTo>
                    <a:lnTo>
                      <a:pt x="476" y="304"/>
                    </a:lnTo>
                    <a:lnTo>
                      <a:pt x="487" y="389"/>
                    </a:lnTo>
                    <a:lnTo>
                      <a:pt x="417" y="412"/>
                    </a:lnTo>
                    <a:lnTo>
                      <a:pt x="327" y="418"/>
                    </a:lnTo>
                    <a:lnTo>
                      <a:pt x="275" y="424"/>
                    </a:lnTo>
                    <a:lnTo>
                      <a:pt x="184" y="400"/>
                    </a:lnTo>
                    <a:lnTo>
                      <a:pt x="120" y="365"/>
                    </a:lnTo>
                    <a:lnTo>
                      <a:pt x="71" y="320"/>
                    </a:lnTo>
                    <a:lnTo>
                      <a:pt x="29" y="275"/>
                    </a:lnTo>
                    <a:lnTo>
                      <a:pt x="0" y="224"/>
                    </a:lnTo>
                    <a:lnTo>
                      <a:pt x="11" y="175"/>
                    </a:lnTo>
                    <a:lnTo>
                      <a:pt x="35" y="108"/>
                    </a:lnTo>
                    <a:lnTo>
                      <a:pt x="59" y="6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3484" name="Group 60">
                <a:extLst>
                  <a:ext uri="{FF2B5EF4-FFF2-40B4-BE49-F238E27FC236}">
                    <a16:creationId xmlns:a16="http://schemas.microsoft.com/office/drawing/2014/main" id="{89665E64-1B35-ADB9-4FE2-C4D7B40A91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V="1">
                <a:off x="2006" y="1788"/>
                <a:ext cx="442" cy="322"/>
                <a:chOff x="4363" y="2585"/>
                <a:chExt cx="1104" cy="808"/>
              </a:xfrm>
            </p:grpSpPr>
            <p:sp>
              <p:nvSpPr>
                <p:cNvPr id="103485" name="Freeform 61">
                  <a:extLst>
                    <a:ext uri="{FF2B5EF4-FFF2-40B4-BE49-F238E27FC236}">
                      <a16:creationId xmlns:a16="http://schemas.microsoft.com/office/drawing/2014/main" id="{5B84F4CA-68A1-37B6-F0FE-6C9D5E5874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63" y="2585"/>
                  <a:ext cx="1104" cy="808"/>
                </a:xfrm>
                <a:custGeom>
                  <a:avLst/>
                  <a:gdLst>
                    <a:gd name="T0" fmla="*/ 729 w 3311"/>
                    <a:gd name="T1" fmla="*/ 97 h 2423"/>
                    <a:gd name="T2" fmla="*/ 1249 w 3311"/>
                    <a:gd name="T3" fmla="*/ 0 h 2423"/>
                    <a:gd name="T4" fmla="*/ 1674 w 3311"/>
                    <a:gd name="T5" fmla="*/ 79 h 2423"/>
                    <a:gd name="T6" fmla="*/ 2115 w 3311"/>
                    <a:gd name="T7" fmla="*/ 271 h 2423"/>
                    <a:gd name="T8" fmla="*/ 2512 w 3311"/>
                    <a:gd name="T9" fmla="*/ 443 h 2423"/>
                    <a:gd name="T10" fmla="*/ 2874 w 3311"/>
                    <a:gd name="T11" fmla="*/ 584 h 2423"/>
                    <a:gd name="T12" fmla="*/ 2967 w 3311"/>
                    <a:gd name="T13" fmla="*/ 663 h 2423"/>
                    <a:gd name="T14" fmla="*/ 2971 w 3311"/>
                    <a:gd name="T15" fmla="*/ 829 h 2423"/>
                    <a:gd name="T16" fmla="*/ 2874 w 3311"/>
                    <a:gd name="T17" fmla="*/ 909 h 2423"/>
                    <a:gd name="T18" fmla="*/ 2708 w 3311"/>
                    <a:gd name="T19" fmla="*/ 938 h 2423"/>
                    <a:gd name="T20" fmla="*/ 2574 w 3311"/>
                    <a:gd name="T21" fmla="*/ 931 h 2423"/>
                    <a:gd name="T22" fmla="*/ 2424 w 3311"/>
                    <a:gd name="T23" fmla="*/ 900 h 2423"/>
                    <a:gd name="T24" fmla="*/ 2477 w 3311"/>
                    <a:gd name="T25" fmla="*/ 981 h 2423"/>
                    <a:gd name="T26" fmla="*/ 2526 w 3311"/>
                    <a:gd name="T27" fmla="*/ 1048 h 2423"/>
                    <a:gd name="T28" fmla="*/ 2756 w 3311"/>
                    <a:gd name="T29" fmla="*/ 1194 h 2423"/>
                    <a:gd name="T30" fmla="*/ 2874 w 3311"/>
                    <a:gd name="T31" fmla="*/ 1309 h 2423"/>
                    <a:gd name="T32" fmla="*/ 2983 w 3311"/>
                    <a:gd name="T33" fmla="*/ 1420 h 2423"/>
                    <a:gd name="T34" fmla="*/ 3158 w 3311"/>
                    <a:gd name="T35" fmla="*/ 1570 h 2423"/>
                    <a:gd name="T36" fmla="*/ 3249 w 3311"/>
                    <a:gd name="T37" fmla="*/ 1676 h 2423"/>
                    <a:gd name="T38" fmla="*/ 3299 w 3311"/>
                    <a:gd name="T39" fmla="*/ 1776 h 2423"/>
                    <a:gd name="T40" fmla="*/ 3308 w 3311"/>
                    <a:gd name="T41" fmla="*/ 1879 h 2423"/>
                    <a:gd name="T42" fmla="*/ 3239 w 3311"/>
                    <a:gd name="T43" fmla="*/ 1969 h 2423"/>
                    <a:gd name="T44" fmla="*/ 3228 w 3311"/>
                    <a:gd name="T45" fmla="*/ 2050 h 2423"/>
                    <a:gd name="T46" fmla="*/ 3237 w 3311"/>
                    <a:gd name="T47" fmla="*/ 2131 h 2423"/>
                    <a:gd name="T48" fmla="*/ 3218 w 3311"/>
                    <a:gd name="T49" fmla="*/ 2200 h 2423"/>
                    <a:gd name="T50" fmla="*/ 3184 w 3311"/>
                    <a:gd name="T51" fmla="*/ 2244 h 2423"/>
                    <a:gd name="T52" fmla="*/ 3117 w 3311"/>
                    <a:gd name="T53" fmla="*/ 2272 h 2423"/>
                    <a:gd name="T54" fmla="*/ 3002 w 3311"/>
                    <a:gd name="T55" fmla="*/ 2267 h 2423"/>
                    <a:gd name="T56" fmla="*/ 2939 w 3311"/>
                    <a:gd name="T57" fmla="*/ 2291 h 2423"/>
                    <a:gd name="T58" fmla="*/ 2923 w 3311"/>
                    <a:gd name="T59" fmla="*/ 2369 h 2423"/>
                    <a:gd name="T60" fmla="*/ 2890 w 3311"/>
                    <a:gd name="T61" fmla="*/ 2410 h 2423"/>
                    <a:gd name="T62" fmla="*/ 2842 w 3311"/>
                    <a:gd name="T63" fmla="*/ 2422 h 2423"/>
                    <a:gd name="T64" fmla="*/ 2768 w 3311"/>
                    <a:gd name="T65" fmla="*/ 2420 h 2423"/>
                    <a:gd name="T66" fmla="*/ 2629 w 3311"/>
                    <a:gd name="T67" fmla="*/ 2373 h 2423"/>
                    <a:gd name="T68" fmla="*/ 2337 w 3311"/>
                    <a:gd name="T69" fmla="*/ 2223 h 2423"/>
                    <a:gd name="T70" fmla="*/ 2176 w 3311"/>
                    <a:gd name="T71" fmla="*/ 2173 h 2423"/>
                    <a:gd name="T72" fmla="*/ 2012 w 3311"/>
                    <a:gd name="T73" fmla="*/ 2147 h 2423"/>
                    <a:gd name="T74" fmla="*/ 1642 w 3311"/>
                    <a:gd name="T75" fmla="*/ 2004 h 2423"/>
                    <a:gd name="T76" fmla="*/ 1364 w 3311"/>
                    <a:gd name="T77" fmla="*/ 1853 h 2423"/>
                    <a:gd name="T78" fmla="*/ 1158 w 3311"/>
                    <a:gd name="T79" fmla="*/ 1766 h 2423"/>
                    <a:gd name="T80" fmla="*/ 995 w 3311"/>
                    <a:gd name="T81" fmla="*/ 1687 h 2423"/>
                    <a:gd name="T82" fmla="*/ 821 w 3311"/>
                    <a:gd name="T83" fmla="*/ 1562 h 2423"/>
                    <a:gd name="T84" fmla="*/ 270 w 3311"/>
                    <a:gd name="T85" fmla="*/ 1059 h 2423"/>
                    <a:gd name="T86" fmla="*/ 208 w 3311"/>
                    <a:gd name="T87" fmla="*/ 206 h 24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3311" h="2423">
                      <a:moveTo>
                        <a:pt x="538" y="113"/>
                      </a:moveTo>
                      <a:lnTo>
                        <a:pt x="729" y="97"/>
                      </a:lnTo>
                      <a:lnTo>
                        <a:pt x="1027" y="48"/>
                      </a:lnTo>
                      <a:lnTo>
                        <a:pt x="1249" y="0"/>
                      </a:lnTo>
                      <a:lnTo>
                        <a:pt x="1563" y="32"/>
                      </a:lnTo>
                      <a:lnTo>
                        <a:pt x="1674" y="79"/>
                      </a:lnTo>
                      <a:lnTo>
                        <a:pt x="1926" y="175"/>
                      </a:lnTo>
                      <a:lnTo>
                        <a:pt x="2115" y="271"/>
                      </a:lnTo>
                      <a:lnTo>
                        <a:pt x="2376" y="379"/>
                      </a:lnTo>
                      <a:lnTo>
                        <a:pt x="2512" y="443"/>
                      </a:lnTo>
                      <a:lnTo>
                        <a:pt x="2708" y="513"/>
                      </a:lnTo>
                      <a:lnTo>
                        <a:pt x="2874" y="584"/>
                      </a:lnTo>
                      <a:lnTo>
                        <a:pt x="2927" y="616"/>
                      </a:lnTo>
                      <a:lnTo>
                        <a:pt x="2967" y="663"/>
                      </a:lnTo>
                      <a:lnTo>
                        <a:pt x="2993" y="753"/>
                      </a:lnTo>
                      <a:lnTo>
                        <a:pt x="2971" y="829"/>
                      </a:lnTo>
                      <a:lnTo>
                        <a:pt x="2929" y="873"/>
                      </a:lnTo>
                      <a:lnTo>
                        <a:pt x="2874" y="909"/>
                      </a:lnTo>
                      <a:lnTo>
                        <a:pt x="2795" y="935"/>
                      </a:lnTo>
                      <a:lnTo>
                        <a:pt x="2708" y="938"/>
                      </a:lnTo>
                      <a:lnTo>
                        <a:pt x="2643" y="937"/>
                      </a:lnTo>
                      <a:lnTo>
                        <a:pt x="2574" y="931"/>
                      </a:lnTo>
                      <a:lnTo>
                        <a:pt x="2498" y="920"/>
                      </a:lnTo>
                      <a:lnTo>
                        <a:pt x="2424" y="900"/>
                      </a:lnTo>
                      <a:lnTo>
                        <a:pt x="2258" y="837"/>
                      </a:lnTo>
                      <a:lnTo>
                        <a:pt x="2477" y="981"/>
                      </a:lnTo>
                      <a:lnTo>
                        <a:pt x="2512" y="1013"/>
                      </a:lnTo>
                      <a:lnTo>
                        <a:pt x="2526" y="1048"/>
                      </a:lnTo>
                      <a:lnTo>
                        <a:pt x="2645" y="1115"/>
                      </a:lnTo>
                      <a:lnTo>
                        <a:pt x="2756" y="1194"/>
                      </a:lnTo>
                      <a:lnTo>
                        <a:pt x="2824" y="1275"/>
                      </a:lnTo>
                      <a:lnTo>
                        <a:pt x="2874" y="1309"/>
                      </a:lnTo>
                      <a:lnTo>
                        <a:pt x="2929" y="1351"/>
                      </a:lnTo>
                      <a:lnTo>
                        <a:pt x="2983" y="1420"/>
                      </a:lnTo>
                      <a:lnTo>
                        <a:pt x="3024" y="1475"/>
                      </a:lnTo>
                      <a:lnTo>
                        <a:pt x="3158" y="1570"/>
                      </a:lnTo>
                      <a:lnTo>
                        <a:pt x="3202" y="1613"/>
                      </a:lnTo>
                      <a:lnTo>
                        <a:pt x="3249" y="1676"/>
                      </a:lnTo>
                      <a:lnTo>
                        <a:pt x="3273" y="1722"/>
                      </a:lnTo>
                      <a:lnTo>
                        <a:pt x="3299" y="1776"/>
                      </a:lnTo>
                      <a:lnTo>
                        <a:pt x="3311" y="1829"/>
                      </a:lnTo>
                      <a:lnTo>
                        <a:pt x="3308" y="1879"/>
                      </a:lnTo>
                      <a:lnTo>
                        <a:pt x="3287" y="1928"/>
                      </a:lnTo>
                      <a:lnTo>
                        <a:pt x="3239" y="1969"/>
                      </a:lnTo>
                      <a:lnTo>
                        <a:pt x="3196" y="1988"/>
                      </a:lnTo>
                      <a:lnTo>
                        <a:pt x="3228" y="2050"/>
                      </a:lnTo>
                      <a:lnTo>
                        <a:pt x="3239" y="2087"/>
                      </a:lnTo>
                      <a:lnTo>
                        <a:pt x="3237" y="2131"/>
                      </a:lnTo>
                      <a:lnTo>
                        <a:pt x="3227" y="2179"/>
                      </a:lnTo>
                      <a:lnTo>
                        <a:pt x="3218" y="2200"/>
                      </a:lnTo>
                      <a:lnTo>
                        <a:pt x="3201" y="2226"/>
                      </a:lnTo>
                      <a:lnTo>
                        <a:pt x="3184" y="2244"/>
                      </a:lnTo>
                      <a:lnTo>
                        <a:pt x="3159" y="2262"/>
                      </a:lnTo>
                      <a:lnTo>
                        <a:pt x="3117" y="2272"/>
                      </a:lnTo>
                      <a:lnTo>
                        <a:pt x="3068" y="2281"/>
                      </a:lnTo>
                      <a:lnTo>
                        <a:pt x="3002" y="2267"/>
                      </a:lnTo>
                      <a:lnTo>
                        <a:pt x="2934" y="2245"/>
                      </a:lnTo>
                      <a:lnTo>
                        <a:pt x="2939" y="2291"/>
                      </a:lnTo>
                      <a:lnTo>
                        <a:pt x="2934" y="2342"/>
                      </a:lnTo>
                      <a:lnTo>
                        <a:pt x="2923" y="2369"/>
                      </a:lnTo>
                      <a:lnTo>
                        <a:pt x="2908" y="2394"/>
                      </a:lnTo>
                      <a:lnTo>
                        <a:pt x="2890" y="2410"/>
                      </a:lnTo>
                      <a:lnTo>
                        <a:pt x="2867" y="2420"/>
                      </a:lnTo>
                      <a:lnTo>
                        <a:pt x="2842" y="2422"/>
                      </a:lnTo>
                      <a:lnTo>
                        <a:pt x="2808" y="2423"/>
                      </a:lnTo>
                      <a:lnTo>
                        <a:pt x="2768" y="2420"/>
                      </a:lnTo>
                      <a:lnTo>
                        <a:pt x="2734" y="2410"/>
                      </a:lnTo>
                      <a:lnTo>
                        <a:pt x="2629" y="2373"/>
                      </a:lnTo>
                      <a:lnTo>
                        <a:pt x="2537" y="2325"/>
                      </a:lnTo>
                      <a:lnTo>
                        <a:pt x="2337" y="2223"/>
                      </a:lnTo>
                      <a:lnTo>
                        <a:pt x="2229" y="2147"/>
                      </a:lnTo>
                      <a:lnTo>
                        <a:pt x="2176" y="2173"/>
                      </a:lnTo>
                      <a:lnTo>
                        <a:pt x="2115" y="2173"/>
                      </a:lnTo>
                      <a:lnTo>
                        <a:pt x="2012" y="2147"/>
                      </a:lnTo>
                      <a:lnTo>
                        <a:pt x="1832" y="2084"/>
                      </a:lnTo>
                      <a:lnTo>
                        <a:pt x="1642" y="2004"/>
                      </a:lnTo>
                      <a:lnTo>
                        <a:pt x="1454" y="1910"/>
                      </a:lnTo>
                      <a:lnTo>
                        <a:pt x="1364" y="1853"/>
                      </a:lnTo>
                      <a:lnTo>
                        <a:pt x="1263" y="1800"/>
                      </a:lnTo>
                      <a:lnTo>
                        <a:pt x="1158" y="1766"/>
                      </a:lnTo>
                      <a:lnTo>
                        <a:pt x="1073" y="1729"/>
                      </a:lnTo>
                      <a:lnTo>
                        <a:pt x="995" y="1687"/>
                      </a:lnTo>
                      <a:lnTo>
                        <a:pt x="941" y="1654"/>
                      </a:lnTo>
                      <a:lnTo>
                        <a:pt x="821" y="1562"/>
                      </a:lnTo>
                      <a:lnTo>
                        <a:pt x="585" y="1341"/>
                      </a:lnTo>
                      <a:lnTo>
                        <a:pt x="270" y="1059"/>
                      </a:lnTo>
                      <a:lnTo>
                        <a:pt x="0" y="696"/>
                      </a:lnTo>
                      <a:lnTo>
                        <a:pt x="208" y="206"/>
                      </a:lnTo>
                      <a:lnTo>
                        <a:pt x="538" y="113"/>
                      </a:lnTo>
                      <a:close/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86" name="Freeform 62">
                  <a:extLst>
                    <a:ext uri="{FF2B5EF4-FFF2-40B4-BE49-F238E27FC236}">
                      <a16:creationId xmlns:a16="http://schemas.microsoft.com/office/drawing/2014/main" id="{3B9D1273-C9CB-8D18-A4AA-461AD70A2F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84" y="3075"/>
                  <a:ext cx="336" cy="224"/>
                </a:xfrm>
                <a:custGeom>
                  <a:avLst/>
                  <a:gdLst>
                    <a:gd name="T0" fmla="*/ 961 w 1008"/>
                    <a:gd name="T1" fmla="*/ 673 h 673"/>
                    <a:gd name="T2" fmla="*/ 995 w 1008"/>
                    <a:gd name="T3" fmla="*/ 624 h 673"/>
                    <a:gd name="T4" fmla="*/ 1008 w 1008"/>
                    <a:gd name="T5" fmla="*/ 572 h 673"/>
                    <a:gd name="T6" fmla="*/ 1004 w 1008"/>
                    <a:gd name="T7" fmla="*/ 530 h 673"/>
                    <a:gd name="T8" fmla="*/ 970 w 1008"/>
                    <a:gd name="T9" fmla="*/ 469 h 673"/>
                    <a:gd name="T10" fmla="*/ 916 w 1008"/>
                    <a:gd name="T11" fmla="*/ 420 h 673"/>
                    <a:gd name="T12" fmla="*/ 847 w 1008"/>
                    <a:gd name="T13" fmla="*/ 372 h 673"/>
                    <a:gd name="T14" fmla="*/ 763 w 1008"/>
                    <a:gd name="T15" fmla="*/ 332 h 673"/>
                    <a:gd name="T16" fmla="*/ 679 w 1008"/>
                    <a:gd name="T17" fmla="*/ 310 h 673"/>
                    <a:gd name="T18" fmla="*/ 599 w 1008"/>
                    <a:gd name="T19" fmla="*/ 291 h 673"/>
                    <a:gd name="T20" fmla="*/ 557 w 1008"/>
                    <a:gd name="T21" fmla="*/ 248 h 673"/>
                    <a:gd name="T22" fmla="*/ 513 w 1008"/>
                    <a:gd name="T23" fmla="*/ 208 h 673"/>
                    <a:gd name="T24" fmla="*/ 454 w 1008"/>
                    <a:gd name="T25" fmla="*/ 161 h 673"/>
                    <a:gd name="T26" fmla="*/ 405 w 1008"/>
                    <a:gd name="T27" fmla="*/ 129 h 673"/>
                    <a:gd name="T28" fmla="*/ 332 w 1008"/>
                    <a:gd name="T29" fmla="*/ 92 h 673"/>
                    <a:gd name="T30" fmla="*/ 292 w 1008"/>
                    <a:gd name="T31" fmla="*/ 75 h 673"/>
                    <a:gd name="T32" fmla="*/ 220 w 1008"/>
                    <a:gd name="T33" fmla="*/ 33 h 673"/>
                    <a:gd name="T34" fmla="*/ 142 w 1008"/>
                    <a:gd name="T35" fmla="*/ 10 h 673"/>
                    <a:gd name="T36" fmla="*/ 53 w 1008"/>
                    <a:gd name="T37" fmla="*/ 0 h 673"/>
                    <a:gd name="T38" fmla="*/ 0 w 1008"/>
                    <a:gd name="T39" fmla="*/ 1 h 6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008" h="673">
                      <a:moveTo>
                        <a:pt x="961" y="673"/>
                      </a:moveTo>
                      <a:lnTo>
                        <a:pt x="995" y="624"/>
                      </a:lnTo>
                      <a:lnTo>
                        <a:pt x="1008" y="572"/>
                      </a:lnTo>
                      <a:lnTo>
                        <a:pt x="1004" y="530"/>
                      </a:lnTo>
                      <a:lnTo>
                        <a:pt x="970" y="469"/>
                      </a:lnTo>
                      <a:lnTo>
                        <a:pt x="916" y="420"/>
                      </a:lnTo>
                      <a:lnTo>
                        <a:pt x="847" y="372"/>
                      </a:lnTo>
                      <a:lnTo>
                        <a:pt x="763" y="332"/>
                      </a:lnTo>
                      <a:lnTo>
                        <a:pt x="679" y="310"/>
                      </a:lnTo>
                      <a:lnTo>
                        <a:pt x="599" y="291"/>
                      </a:lnTo>
                      <a:lnTo>
                        <a:pt x="557" y="248"/>
                      </a:lnTo>
                      <a:lnTo>
                        <a:pt x="513" y="208"/>
                      </a:lnTo>
                      <a:lnTo>
                        <a:pt x="454" y="161"/>
                      </a:lnTo>
                      <a:lnTo>
                        <a:pt x="405" y="129"/>
                      </a:lnTo>
                      <a:lnTo>
                        <a:pt x="332" y="92"/>
                      </a:lnTo>
                      <a:lnTo>
                        <a:pt x="292" y="75"/>
                      </a:lnTo>
                      <a:lnTo>
                        <a:pt x="220" y="33"/>
                      </a:lnTo>
                      <a:lnTo>
                        <a:pt x="142" y="10"/>
                      </a:lnTo>
                      <a:lnTo>
                        <a:pt x="5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87" name="Freeform 63">
                  <a:extLst>
                    <a:ext uri="{FF2B5EF4-FFF2-40B4-BE49-F238E27FC236}">
                      <a16:creationId xmlns:a16="http://schemas.microsoft.com/office/drawing/2014/main" id="{3D62B679-0DBA-4C53-8209-C9B76CF970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81" y="3054"/>
                  <a:ext cx="359" cy="279"/>
                </a:xfrm>
                <a:custGeom>
                  <a:avLst/>
                  <a:gdLst>
                    <a:gd name="T0" fmla="*/ 1077 w 1077"/>
                    <a:gd name="T1" fmla="*/ 838 h 838"/>
                    <a:gd name="T2" fmla="*/ 1069 w 1077"/>
                    <a:gd name="T3" fmla="*/ 806 h 838"/>
                    <a:gd name="T4" fmla="*/ 1057 w 1077"/>
                    <a:gd name="T5" fmla="*/ 769 h 838"/>
                    <a:gd name="T6" fmla="*/ 1036 w 1077"/>
                    <a:gd name="T7" fmla="*/ 732 h 838"/>
                    <a:gd name="T8" fmla="*/ 1016 w 1077"/>
                    <a:gd name="T9" fmla="*/ 704 h 838"/>
                    <a:gd name="T10" fmla="*/ 989 w 1077"/>
                    <a:gd name="T11" fmla="*/ 676 h 838"/>
                    <a:gd name="T12" fmla="*/ 908 w 1077"/>
                    <a:gd name="T13" fmla="*/ 609 h 838"/>
                    <a:gd name="T14" fmla="*/ 814 w 1077"/>
                    <a:gd name="T15" fmla="*/ 548 h 838"/>
                    <a:gd name="T16" fmla="*/ 736 w 1077"/>
                    <a:gd name="T17" fmla="*/ 514 h 838"/>
                    <a:gd name="T18" fmla="*/ 635 w 1077"/>
                    <a:gd name="T19" fmla="*/ 485 h 838"/>
                    <a:gd name="T20" fmla="*/ 547 w 1077"/>
                    <a:gd name="T21" fmla="*/ 413 h 838"/>
                    <a:gd name="T22" fmla="*/ 469 w 1077"/>
                    <a:gd name="T23" fmla="*/ 339 h 838"/>
                    <a:gd name="T24" fmla="*/ 386 w 1077"/>
                    <a:gd name="T25" fmla="*/ 275 h 838"/>
                    <a:gd name="T26" fmla="*/ 286 w 1077"/>
                    <a:gd name="T27" fmla="*/ 213 h 838"/>
                    <a:gd name="T28" fmla="*/ 198 w 1077"/>
                    <a:gd name="T29" fmla="*/ 159 h 838"/>
                    <a:gd name="T30" fmla="*/ 120 w 1077"/>
                    <a:gd name="T31" fmla="*/ 72 h 838"/>
                    <a:gd name="T32" fmla="*/ 0 w 1077"/>
                    <a:gd name="T33" fmla="*/ 0 h 8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077" h="838">
                      <a:moveTo>
                        <a:pt x="1077" y="838"/>
                      </a:moveTo>
                      <a:lnTo>
                        <a:pt x="1069" y="806"/>
                      </a:lnTo>
                      <a:lnTo>
                        <a:pt x="1057" y="769"/>
                      </a:lnTo>
                      <a:lnTo>
                        <a:pt x="1036" y="732"/>
                      </a:lnTo>
                      <a:lnTo>
                        <a:pt x="1016" y="704"/>
                      </a:lnTo>
                      <a:lnTo>
                        <a:pt x="989" y="676"/>
                      </a:lnTo>
                      <a:lnTo>
                        <a:pt x="908" y="609"/>
                      </a:lnTo>
                      <a:lnTo>
                        <a:pt x="814" y="548"/>
                      </a:lnTo>
                      <a:lnTo>
                        <a:pt x="736" y="514"/>
                      </a:lnTo>
                      <a:lnTo>
                        <a:pt x="635" y="485"/>
                      </a:lnTo>
                      <a:lnTo>
                        <a:pt x="547" y="413"/>
                      </a:lnTo>
                      <a:lnTo>
                        <a:pt x="469" y="339"/>
                      </a:lnTo>
                      <a:lnTo>
                        <a:pt x="386" y="275"/>
                      </a:lnTo>
                      <a:lnTo>
                        <a:pt x="286" y="213"/>
                      </a:lnTo>
                      <a:lnTo>
                        <a:pt x="198" y="159"/>
                      </a:lnTo>
                      <a:lnTo>
                        <a:pt x="120" y="72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88" name="Freeform 64">
                  <a:extLst>
                    <a:ext uri="{FF2B5EF4-FFF2-40B4-BE49-F238E27FC236}">
                      <a16:creationId xmlns:a16="http://schemas.microsoft.com/office/drawing/2014/main" id="{7F724819-8631-9EBA-8CAA-690978D0B4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2973"/>
                  <a:ext cx="356" cy="276"/>
                </a:xfrm>
                <a:custGeom>
                  <a:avLst/>
                  <a:gdLst>
                    <a:gd name="T0" fmla="*/ 1069 w 1069"/>
                    <a:gd name="T1" fmla="*/ 828 h 828"/>
                    <a:gd name="T2" fmla="*/ 1026 w 1069"/>
                    <a:gd name="T3" fmla="*/ 771 h 828"/>
                    <a:gd name="T4" fmla="*/ 989 w 1069"/>
                    <a:gd name="T5" fmla="*/ 728 h 828"/>
                    <a:gd name="T6" fmla="*/ 947 w 1069"/>
                    <a:gd name="T7" fmla="*/ 694 h 828"/>
                    <a:gd name="T8" fmla="*/ 797 w 1069"/>
                    <a:gd name="T9" fmla="*/ 593 h 828"/>
                    <a:gd name="T10" fmla="*/ 698 w 1069"/>
                    <a:gd name="T11" fmla="*/ 540 h 828"/>
                    <a:gd name="T12" fmla="*/ 624 w 1069"/>
                    <a:gd name="T13" fmla="*/ 463 h 828"/>
                    <a:gd name="T14" fmla="*/ 539 w 1069"/>
                    <a:gd name="T15" fmla="*/ 393 h 828"/>
                    <a:gd name="T16" fmla="*/ 458 w 1069"/>
                    <a:gd name="T17" fmla="*/ 332 h 828"/>
                    <a:gd name="T18" fmla="*/ 372 w 1069"/>
                    <a:gd name="T19" fmla="*/ 278 h 828"/>
                    <a:gd name="T20" fmla="*/ 322 w 1069"/>
                    <a:gd name="T21" fmla="*/ 243 h 828"/>
                    <a:gd name="T22" fmla="*/ 222 w 1069"/>
                    <a:gd name="T23" fmla="*/ 188 h 828"/>
                    <a:gd name="T24" fmla="*/ 126 w 1069"/>
                    <a:gd name="T25" fmla="*/ 80 h 828"/>
                    <a:gd name="T26" fmla="*/ 0 w 1069"/>
                    <a:gd name="T27" fmla="*/ 0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69" h="828">
                      <a:moveTo>
                        <a:pt x="1069" y="828"/>
                      </a:moveTo>
                      <a:lnTo>
                        <a:pt x="1026" y="771"/>
                      </a:lnTo>
                      <a:lnTo>
                        <a:pt x="989" y="728"/>
                      </a:lnTo>
                      <a:lnTo>
                        <a:pt x="947" y="694"/>
                      </a:lnTo>
                      <a:lnTo>
                        <a:pt x="797" y="593"/>
                      </a:lnTo>
                      <a:lnTo>
                        <a:pt x="698" y="540"/>
                      </a:lnTo>
                      <a:lnTo>
                        <a:pt x="624" y="463"/>
                      </a:lnTo>
                      <a:lnTo>
                        <a:pt x="539" y="393"/>
                      </a:lnTo>
                      <a:lnTo>
                        <a:pt x="458" y="332"/>
                      </a:lnTo>
                      <a:lnTo>
                        <a:pt x="372" y="278"/>
                      </a:lnTo>
                      <a:lnTo>
                        <a:pt x="322" y="243"/>
                      </a:lnTo>
                      <a:lnTo>
                        <a:pt x="222" y="188"/>
                      </a:lnTo>
                      <a:lnTo>
                        <a:pt x="126" y="8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89" name="Freeform 65">
                  <a:extLst>
                    <a:ext uri="{FF2B5EF4-FFF2-40B4-BE49-F238E27FC236}">
                      <a16:creationId xmlns:a16="http://schemas.microsoft.com/office/drawing/2014/main" id="{C09EF4BF-8B81-30BA-B250-E68DFF1059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0" y="2749"/>
                  <a:ext cx="12" cy="104"/>
                </a:xfrm>
                <a:custGeom>
                  <a:avLst/>
                  <a:gdLst>
                    <a:gd name="T0" fmla="*/ 20 w 36"/>
                    <a:gd name="T1" fmla="*/ 313 h 313"/>
                    <a:gd name="T2" fmla="*/ 4 w 36"/>
                    <a:gd name="T3" fmla="*/ 216 h 313"/>
                    <a:gd name="T4" fmla="*/ 0 w 36"/>
                    <a:gd name="T5" fmla="*/ 152 h 313"/>
                    <a:gd name="T6" fmla="*/ 16 w 36"/>
                    <a:gd name="T7" fmla="*/ 66 h 313"/>
                    <a:gd name="T8" fmla="*/ 36 w 36"/>
                    <a:gd name="T9" fmla="*/ 0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313">
                      <a:moveTo>
                        <a:pt x="20" y="313"/>
                      </a:moveTo>
                      <a:lnTo>
                        <a:pt x="4" y="216"/>
                      </a:lnTo>
                      <a:lnTo>
                        <a:pt x="0" y="152"/>
                      </a:lnTo>
                      <a:lnTo>
                        <a:pt x="16" y="66"/>
                      </a:lnTo>
                      <a:lnTo>
                        <a:pt x="3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90" name="Freeform 66">
                  <a:extLst>
                    <a:ext uri="{FF2B5EF4-FFF2-40B4-BE49-F238E27FC236}">
                      <a16:creationId xmlns:a16="http://schemas.microsoft.com/office/drawing/2014/main" id="{CB56FCD1-4414-4EEC-D0EE-38DCCB295E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938"/>
                  <a:ext cx="59" cy="59"/>
                </a:xfrm>
                <a:custGeom>
                  <a:avLst/>
                  <a:gdLst>
                    <a:gd name="T0" fmla="*/ 177 w 177"/>
                    <a:gd name="T1" fmla="*/ 0 h 175"/>
                    <a:gd name="T2" fmla="*/ 133 w 177"/>
                    <a:gd name="T3" fmla="*/ 9 h 175"/>
                    <a:gd name="T4" fmla="*/ 84 w 177"/>
                    <a:gd name="T5" fmla="*/ 34 h 175"/>
                    <a:gd name="T6" fmla="*/ 43 w 177"/>
                    <a:gd name="T7" fmla="*/ 72 h 175"/>
                    <a:gd name="T8" fmla="*/ 21 w 177"/>
                    <a:gd name="T9" fmla="*/ 107 h 175"/>
                    <a:gd name="T10" fmla="*/ 0 w 177"/>
                    <a:gd name="T11" fmla="*/ 175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77" h="175">
                      <a:moveTo>
                        <a:pt x="177" y="0"/>
                      </a:moveTo>
                      <a:lnTo>
                        <a:pt x="133" y="9"/>
                      </a:lnTo>
                      <a:lnTo>
                        <a:pt x="84" y="34"/>
                      </a:lnTo>
                      <a:lnTo>
                        <a:pt x="43" y="72"/>
                      </a:lnTo>
                      <a:lnTo>
                        <a:pt x="21" y="107"/>
                      </a:lnTo>
                      <a:lnTo>
                        <a:pt x="0" y="17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91" name="Freeform 67">
                  <a:extLst>
                    <a:ext uri="{FF2B5EF4-FFF2-40B4-BE49-F238E27FC236}">
                      <a16:creationId xmlns:a16="http://schemas.microsoft.com/office/drawing/2014/main" id="{28AB0D59-1E38-70AA-6D5E-0516E98172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3028"/>
                  <a:ext cx="94" cy="41"/>
                </a:xfrm>
                <a:custGeom>
                  <a:avLst/>
                  <a:gdLst>
                    <a:gd name="T0" fmla="*/ 281 w 281"/>
                    <a:gd name="T1" fmla="*/ 3 h 123"/>
                    <a:gd name="T2" fmla="*/ 229 w 281"/>
                    <a:gd name="T3" fmla="*/ 0 h 123"/>
                    <a:gd name="T4" fmla="*/ 159 w 281"/>
                    <a:gd name="T5" fmla="*/ 12 h 123"/>
                    <a:gd name="T6" fmla="*/ 88 w 281"/>
                    <a:gd name="T7" fmla="*/ 34 h 123"/>
                    <a:gd name="T8" fmla="*/ 50 w 281"/>
                    <a:gd name="T9" fmla="*/ 60 h 123"/>
                    <a:gd name="T10" fmla="*/ 0 w 281"/>
                    <a:gd name="T11" fmla="*/ 123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1" h="123">
                      <a:moveTo>
                        <a:pt x="281" y="3"/>
                      </a:moveTo>
                      <a:lnTo>
                        <a:pt x="229" y="0"/>
                      </a:lnTo>
                      <a:lnTo>
                        <a:pt x="159" y="12"/>
                      </a:lnTo>
                      <a:lnTo>
                        <a:pt x="88" y="34"/>
                      </a:lnTo>
                      <a:lnTo>
                        <a:pt x="50" y="60"/>
                      </a:lnTo>
                      <a:lnTo>
                        <a:pt x="0" y="12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92" name="Freeform 68">
                  <a:extLst>
                    <a:ext uri="{FF2B5EF4-FFF2-40B4-BE49-F238E27FC236}">
                      <a16:creationId xmlns:a16="http://schemas.microsoft.com/office/drawing/2014/main" id="{F939188A-BF5A-D537-09BC-B66F35557E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3088"/>
                  <a:ext cx="106" cy="22"/>
                </a:xfrm>
                <a:custGeom>
                  <a:avLst/>
                  <a:gdLst>
                    <a:gd name="T0" fmla="*/ 319 w 319"/>
                    <a:gd name="T1" fmla="*/ 5 h 68"/>
                    <a:gd name="T2" fmla="*/ 247 w 319"/>
                    <a:gd name="T3" fmla="*/ 0 h 68"/>
                    <a:gd name="T4" fmla="*/ 171 w 319"/>
                    <a:gd name="T5" fmla="*/ 3 h 68"/>
                    <a:gd name="T6" fmla="*/ 108 w 319"/>
                    <a:gd name="T7" fmla="*/ 21 h 68"/>
                    <a:gd name="T8" fmla="*/ 42 w 319"/>
                    <a:gd name="T9" fmla="*/ 41 h 68"/>
                    <a:gd name="T10" fmla="*/ 0 w 319"/>
                    <a:gd name="T1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19" h="68">
                      <a:moveTo>
                        <a:pt x="319" y="5"/>
                      </a:moveTo>
                      <a:lnTo>
                        <a:pt x="247" y="0"/>
                      </a:lnTo>
                      <a:lnTo>
                        <a:pt x="171" y="3"/>
                      </a:lnTo>
                      <a:lnTo>
                        <a:pt x="108" y="21"/>
                      </a:lnTo>
                      <a:lnTo>
                        <a:pt x="42" y="41"/>
                      </a:lnTo>
                      <a:lnTo>
                        <a:pt x="0" y="68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93" name="Freeform 69">
                  <a:extLst>
                    <a:ext uri="{FF2B5EF4-FFF2-40B4-BE49-F238E27FC236}">
                      <a16:creationId xmlns:a16="http://schemas.microsoft.com/office/drawing/2014/main" id="{146EDF23-8C93-D587-A8EF-D23911EB9D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3010"/>
                  <a:ext cx="50" cy="35"/>
                </a:xfrm>
                <a:custGeom>
                  <a:avLst/>
                  <a:gdLst>
                    <a:gd name="T0" fmla="*/ 150 w 150"/>
                    <a:gd name="T1" fmla="*/ 0 h 103"/>
                    <a:gd name="T2" fmla="*/ 97 w 150"/>
                    <a:gd name="T3" fmla="*/ 12 h 103"/>
                    <a:gd name="T4" fmla="*/ 45 w 150"/>
                    <a:gd name="T5" fmla="*/ 40 h 103"/>
                    <a:gd name="T6" fmla="*/ 0 w 150"/>
                    <a:gd name="T7" fmla="*/ 103 h 1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0" h="103">
                      <a:moveTo>
                        <a:pt x="150" y="0"/>
                      </a:moveTo>
                      <a:lnTo>
                        <a:pt x="97" y="12"/>
                      </a:lnTo>
                      <a:lnTo>
                        <a:pt x="45" y="40"/>
                      </a:lnTo>
                      <a:lnTo>
                        <a:pt x="0" y="10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94" name="Freeform 70">
                  <a:extLst>
                    <a:ext uri="{FF2B5EF4-FFF2-40B4-BE49-F238E27FC236}">
                      <a16:creationId xmlns:a16="http://schemas.microsoft.com/office/drawing/2014/main" id="{6F91421B-1E71-FB2B-786E-B1AA5FEAAE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2" y="3082"/>
                  <a:ext cx="81" cy="42"/>
                </a:xfrm>
                <a:custGeom>
                  <a:avLst/>
                  <a:gdLst>
                    <a:gd name="T0" fmla="*/ 242 w 242"/>
                    <a:gd name="T1" fmla="*/ 3 h 124"/>
                    <a:gd name="T2" fmla="*/ 165 w 242"/>
                    <a:gd name="T3" fmla="*/ 0 h 124"/>
                    <a:gd name="T4" fmla="*/ 114 w 242"/>
                    <a:gd name="T5" fmla="*/ 19 h 124"/>
                    <a:gd name="T6" fmla="*/ 59 w 242"/>
                    <a:gd name="T7" fmla="*/ 57 h 124"/>
                    <a:gd name="T8" fmla="*/ 0 w 242"/>
                    <a:gd name="T9" fmla="*/ 124 h 1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2" h="124">
                      <a:moveTo>
                        <a:pt x="242" y="3"/>
                      </a:moveTo>
                      <a:lnTo>
                        <a:pt x="165" y="0"/>
                      </a:lnTo>
                      <a:lnTo>
                        <a:pt x="114" y="19"/>
                      </a:lnTo>
                      <a:lnTo>
                        <a:pt x="59" y="57"/>
                      </a:lnTo>
                      <a:lnTo>
                        <a:pt x="0" y="12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95" name="Freeform 71">
                  <a:extLst>
                    <a:ext uri="{FF2B5EF4-FFF2-40B4-BE49-F238E27FC236}">
                      <a16:creationId xmlns:a16="http://schemas.microsoft.com/office/drawing/2014/main" id="{762B222C-E683-7F72-C472-3D9D8AC98C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3167"/>
                  <a:ext cx="68" cy="32"/>
                </a:xfrm>
                <a:custGeom>
                  <a:avLst/>
                  <a:gdLst>
                    <a:gd name="T0" fmla="*/ 205 w 205"/>
                    <a:gd name="T1" fmla="*/ 0 h 95"/>
                    <a:gd name="T2" fmla="*/ 155 w 205"/>
                    <a:gd name="T3" fmla="*/ 0 h 95"/>
                    <a:gd name="T4" fmla="*/ 102 w 205"/>
                    <a:gd name="T5" fmla="*/ 15 h 95"/>
                    <a:gd name="T6" fmla="*/ 44 w 205"/>
                    <a:gd name="T7" fmla="*/ 48 h 95"/>
                    <a:gd name="T8" fmla="*/ 0 w 205"/>
                    <a:gd name="T9" fmla="*/ 95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5" h="95">
                      <a:moveTo>
                        <a:pt x="205" y="0"/>
                      </a:moveTo>
                      <a:lnTo>
                        <a:pt x="155" y="0"/>
                      </a:lnTo>
                      <a:lnTo>
                        <a:pt x="102" y="15"/>
                      </a:lnTo>
                      <a:lnTo>
                        <a:pt x="44" y="48"/>
                      </a:lnTo>
                      <a:lnTo>
                        <a:pt x="0" y="9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96" name="Freeform 72">
                  <a:extLst>
                    <a:ext uri="{FF2B5EF4-FFF2-40B4-BE49-F238E27FC236}">
                      <a16:creationId xmlns:a16="http://schemas.microsoft.com/office/drawing/2014/main" id="{40E33DBE-825B-7B3F-76FE-918847FE5E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9" y="3221"/>
                  <a:ext cx="66" cy="33"/>
                </a:xfrm>
                <a:custGeom>
                  <a:avLst/>
                  <a:gdLst>
                    <a:gd name="T0" fmla="*/ 199 w 199"/>
                    <a:gd name="T1" fmla="*/ 0 h 101"/>
                    <a:gd name="T2" fmla="*/ 127 w 199"/>
                    <a:gd name="T3" fmla="*/ 14 h 101"/>
                    <a:gd name="T4" fmla="*/ 81 w 199"/>
                    <a:gd name="T5" fmla="*/ 31 h 101"/>
                    <a:gd name="T6" fmla="*/ 37 w 199"/>
                    <a:gd name="T7" fmla="*/ 66 h 101"/>
                    <a:gd name="T8" fmla="*/ 0 w 199"/>
                    <a:gd name="T9" fmla="*/ 101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9" h="101">
                      <a:moveTo>
                        <a:pt x="199" y="0"/>
                      </a:moveTo>
                      <a:lnTo>
                        <a:pt x="127" y="14"/>
                      </a:lnTo>
                      <a:lnTo>
                        <a:pt x="81" y="31"/>
                      </a:lnTo>
                      <a:lnTo>
                        <a:pt x="37" y="66"/>
                      </a:lnTo>
                      <a:lnTo>
                        <a:pt x="0" y="10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97" name="Freeform 73">
                  <a:extLst>
                    <a:ext uri="{FF2B5EF4-FFF2-40B4-BE49-F238E27FC236}">
                      <a16:creationId xmlns:a16="http://schemas.microsoft.com/office/drawing/2014/main" id="{051C1BEF-F922-6CDC-91D1-765B242182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3" y="2863"/>
                  <a:ext cx="98" cy="85"/>
                </a:xfrm>
                <a:custGeom>
                  <a:avLst/>
                  <a:gdLst>
                    <a:gd name="T0" fmla="*/ 0 w 296"/>
                    <a:gd name="T1" fmla="*/ 253 h 253"/>
                    <a:gd name="T2" fmla="*/ 63 w 296"/>
                    <a:gd name="T3" fmla="*/ 206 h 253"/>
                    <a:gd name="T4" fmla="*/ 146 w 296"/>
                    <a:gd name="T5" fmla="*/ 142 h 253"/>
                    <a:gd name="T6" fmla="*/ 231 w 296"/>
                    <a:gd name="T7" fmla="*/ 72 h 253"/>
                    <a:gd name="T8" fmla="*/ 296 w 296"/>
                    <a:gd name="T9" fmla="*/ 0 h 2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6" h="253">
                      <a:moveTo>
                        <a:pt x="0" y="253"/>
                      </a:moveTo>
                      <a:lnTo>
                        <a:pt x="63" y="206"/>
                      </a:lnTo>
                      <a:lnTo>
                        <a:pt x="146" y="142"/>
                      </a:lnTo>
                      <a:lnTo>
                        <a:pt x="231" y="72"/>
                      </a:lnTo>
                      <a:lnTo>
                        <a:pt x="29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98" name="Freeform 74">
                  <a:extLst>
                    <a:ext uri="{FF2B5EF4-FFF2-40B4-BE49-F238E27FC236}">
                      <a16:creationId xmlns:a16="http://schemas.microsoft.com/office/drawing/2014/main" id="{8D4AA286-2806-9946-EEEA-AA2713A99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6" y="3137"/>
                  <a:ext cx="79" cy="32"/>
                </a:xfrm>
                <a:custGeom>
                  <a:avLst/>
                  <a:gdLst>
                    <a:gd name="T0" fmla="*/ 237 w 237"/>
                    <a:gd name="T1" fmla="*/ 0 h 96"/>
                    <a:gd name="T2" fmla="*/ 152 w 237"/>
                    <a:gd name="T3" fmla="*/ 5 h 96"/>
                    <a:gd name="T4" fmla="*/ 88 w 237"/>
                    <a:gd name="T5" fmla="*/ 25 h 96"/>
                    <a:gd name="T6" fmla="*/ 41 w 237"/>
                    <a:gd name="T7" fmla="*/ 53 h 96"/>
                    <a:gd name="T8" fmla="*/ 0 w 237"/>
                    <a:gd name="T9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7" h="96">
                      <a:moveTo>
                        <a:pt x="237" y="0"/>
                      </a:moveTo>
                      <a:lnTo>
                        <a:pt x="152" y="5"/>
                      </a:lnTo>
                      <a:lnTo>
                        <a:pt x="88" y="25"/>
                      </a:lnTo>
                      <a:lnTo>
                        <a:pt x="41" y="53"/>
                      </a:lnTo>
                      <a:lnTo>
                        <a:pt x="0" y="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499" name="Freeform 75">
                  <a:extLst>
                    <a:ext uri="{FF2B5EF4-FFF2-40B4-BE49-F238E27FC236}">
                      <a16:creationId xmlns:a16="http://schemas.microsoft.com/office/drawing/2014/main" id="{A7E0BD14-48B8-B039-9198-FF96145AB2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3082"/>
                  <a:ext cx="66" cy="27"/>
                </a:xfrm>
                <a:custGeom>
                  <a:avLst/>
                  <a:gdLst>
                    <a:gd name="T0" fmla="*/ 198 w 198"/>
                    <a:gd name="T1" fmla="*/ 16 h 79"/>
                    <a:gd name="T2" fmla="*/ 145 w 198"/>
                    <a:gd name="T3" fmla="*/ 0 h 79"/>
                    <a:gd name="T4" fmla="*/ 97 w 198"/>
                    <a:gd name="T5" fmla="*/ 3 h 79"/>
                    <a:gd name="T6" fmla="*/ 47 w 198"/>
                    <a:gd name="T7" fmla="*/ 25 h 79"/>
                    <a:gd name="T8" fmla="*/ 16 w 198"/>
                    <a:gd name="T9" fmla="*/ 47 h 79"/>
                    <a:gd name="T10" fmla="*/ 0 w 198"/>
                    <a:gd name="T11" fmla="*/ 79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98" h="79">
                      <a:moveTo>
                        <a:pt x="198" y="16"/>
                      </a:moveTo>
                      <a:lnTo>
                        <a:pt x="145" y="0"/>
                      </a:lnTo>
                      <a:lnTo>
                        <a:pt x="97" y="3"/>
                      </a:lnTo>
                      <a:lnTo>
                        <a:pt x="47" y="25"/>
                      </a:lnTo>
                      <a:lnTo>
                        <a:pt x="16" y="47"/>
                      </a:lnTo>
                      <a:lnTo>
                        <a:pt x="0" y="7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00" name="Freeform 76">
                  <a:extLst>
                    <a:ext uri="{FF2B5EF4-FFF2-40B4-BE49-F238E27FC236}">
                      <a16:creationId xmlns:a16="http://schemas.microsoft.com/office/drawing/2014/main" id="{F52C078E-248A-BDFF-696D-04187396B3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8" y="3174"/>
                  <a:ext cx="61" cy="24"/>
                </a:xfrm>
                <a:custGeom>
                  <a:avLst/>
                  <a:gdLst>
                    <a:gd name="T0" fmla="*/ 184 w 184"/>
                    <a:gd name="T1" fmla="*/ 0 h 72"/>
                    <a:gd name="T2" fmla="*/ 153 w 184"/>
                    <a:gd name="T3" fmla="*/ 0 h 72"/>
                    <a:gd name="T4" fmla="*/ 104 w 184"/>
                    <a:gd name="T5" fmla="*/ 5 h 72"/>
                    <a:gd name="T6" fmla="*/ 62 w 184"/>
                    <a:gd name="T7" fmla="*/ 17 h 72"/>
                    <a:gd name="T8" fmla="*/ 40 w 184"/>
                    <a:gd name="T9" fmla="*/ 32 h 72"/>
                    <a:gd name="T10" fmla="*/ 16 w 184"/>
                    <a:gd name="T11" fmla="*/ 54 h 72"/>
                    <a:gd name="T12" fmla="*/ 0 w 184"/>
                    <a:gd name="T13" fmla="*/ 72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4" h="72">
                      <a:moveTo>
                        <a:pt x="184" y="0"/>
                      </a:moveTo>
                      <a:lnTo>
                        <a:pt x="153" y="0"/>
                      </a:lnTo>
                      <a:lnTo>
                        <a:pt x="104" y="5"/>
                      </a:lnTo>
                      <a:lnTo>
                        <a:pt x="62" y="17"/>
                      </a:lnTo>
                      <a:lnTo>
                        <a:pt x="40" y="32"/>
                      </a:lnTo>
                      <a:lnTo>
                        <a:pt x="16" y="54"/>
                      </a:lnTo>
                      <a:lnTo>
                        <a:pt x="0" y="72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01" name="Freeform 77">
                  <a:extLst>
                    <a:ext uri="{FF2B5EF4-FFF2-40B4-BE49-F238E27FC236}">
                      <a16:creationId xmlns:a16="http://schemas.microsoft.com/office/drawing/2014/main" id="{27B835E0-FF32-D871-0F69-3086C73D96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9" y="3054"/>
                  <a:ext cx="12" cy="26"/>
                </a:xfrm>
                <a:custGeom>
                  <a:avLst/>
                  <a:gdLst>
                    <a:gd name="T0" fmla="*/ 0 w 38"/>
                    <a:gd name="T1" fmla="*/ 78 h 78"/>
                    <a:gd name="T2" fmla="*/ 12 w 38"/>
                    <a:gd name="T3" fmla="*/ 32 h 78"/>
                    <a:gd name="T4" fmla="*/ 28 w 38"/>
                    <a:gd name="T5" fmla="*/ 9 h 78"/>
                    <a:gd name="T6" fmla="*/ 38 w 38"/>
                    <a:gd name="T7" fmla="*/ 0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78">
                      <a:moveTo>
                        <a:pt x="0" y="78"/>
                      </a:moveTo>
                      <a:lnTo>
                        <a:pt x="12" y="32"/>
                      </a:lnTo>
                      <a:lnTo>
                        <a:pt x="28" y="9"/>
                      </a:lnTo>
                      <a:lnTo>
                        <a:pt x="38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02" name="Freeform 78">
                  <a:extLst>
                    <a:ext uri="{FF2B5EF4-FFF2-40B4-BE49-F238E27FC236}">
                      <a16:creationId xmlns:a16="http://schemas.microsoft.com/office/drawing/2014/main" id="{D3023AB7-1628-8DFF-E9EF-14B2249CEB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84" y="2741"/>
                  <a:ext cx="342" cy="89"/>
                </a:xfrm>
                <a:custGeom>
                  <a:avLst/>
                  <a:gdLst>
                    <a:gd name="T0" fmla="*/ 0 w 1027"/>
                    <a:gd name="T1" fmla="*/ 0 h 266"/>
                    <a:gd name="T2" fmla="*/ 158 w 1027"/>
                    <a:gd name="T3" fmla="*/ 141 h 266"/>
                    <a:gd name="T4" fmla="*/ 270 w 1027"/>
                    <a:gd name="T5" fmla="*/ 204 h 266"/>
                    <a:gd name="T6" fmla="*/ 379 w 1027"/>
                    <a:gd name="T7" fmla="*/ 250 h 266"/>
                    <a:gd name="T8" fmla="*/ 727 w 1027"/>
                    <a:gd name="T9" fmla="*/ 266 h 266"/>
                    <a:gd name="T10" fmla="*/ 869 w 1027"/>
                    <a:gd name="T11" fmla="*/ 236 h 266"/>
                    <a:gd name="T12" fmla="*/ 948 w 1027"/>
                    <a:gd name="T13" fmla="*/ 204 h 266"/>
                    <a:gd name="T14" fmla="*/ 1027 w 1027"/>
                    <a:gd name="T15" fmla="*/ 204 h 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027" h="266">
                      <a:moveTo>
                        <a:pt x="0" y="0"/>
                      </a:moveTo>
                      <a:lnTo>
                        <a:pt x="158" y="141"/>
                      </a:lnTo>
                      <a:lnTo>
                        <a:pt x="270" y="204"/>
                      </a:lnTo>
                      <a:lnTo>
                        <a:pt x="379" y="250"/>
                      </a:lnTo>
                      <a:lnTo>
                        <a:pt x="727" y="266"/>
                      </a:lnTo>
                      <a:lnTo>
                        <a:pt x="869" y="236"/>
                      </a:lnTo>
                      <a:lnTo>
                        <a:pt x="948" y="204"/>
                      </a:lnTo>
                      <a:lnTo>
                        <a:pt x="1027" y="20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03" name="Freeform 79">
                  <a:extLst>
                    <a:ext uri="{FF2B5EF4-FFF2-40B4-BE49-F238E27FC236}">
                      <a16:creationId xmlns:a16="http://schemas.microsoft.com/office/drawing/2014/main" id="{06E1A064-732B-9218-9779-BCA0FB55D3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0" y="2762"/>
                  <a:ext cx="58" cy="132"/>
                </a:xfrm>
                <a:custGeom>
                  <a:avLst/>
                  <a:gdLst>
                    <a:gd name="T0" fmla="*/ 0 w 174"/>
                    <a:gd name="T1" fmla="*/ 0 h 396"/>
                    <a:gd name="T2" fmla="*/ 80 w 174"/>
                    <a:gd name="T3" fmla="*/ 111 h 396"/>
                    <a:gd name="T4" fmla="*/ 127 w 174"/>
                    <a:gd name="T5" fmla="*/ 221 h 396"/>
                    <a:gd name="T6" fmla="*/ 143 w 174"/>
                    <a:gd name="T7" fmla="*/ 284 h 396"/>
                    <a:gd name="T8" fmla="*/ 174 w 174"/>
                    <a:gd name="T9" fmla="*/ 396 h 3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4" h="396">
                      <a:moveTo>
                        <a:pt x="0" y="0"/>
                      </a:moveTo>
                      <a:lnTo>
                        <a:pt x="80" y="111"/>
                      </a:lnTo>
                      <a:lnTo>
                        <a:pt x="127" y="221"/>
                      </a:lnTo>
                      <a:lnTo>
                        <a:pt x="143" y="284"/>
                      </a:lnTo>
                      <a:lnTo>
                        <a:pt x="174" y="3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04" name="Freeform 80">
                  <a:extLst>
                    <a:ext uri="{FF2B5EF4-FFF2-40B4-BE49-F238E27FC236}">
                      <a16:creationId xmlns:a16="http://schemas.microsoft.com/office/drawing/2014/main" id="{850717CA-EBB6-6E1E-4B0F-C6D9C8BC41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53" y="2924"/>
                  <a:ext cx="331" cy="142"/>
                </a:xfrm>
                <a:custGeom>
                  <a:avLst/>
                  <a:gdLst>
                    <a:gd name="T0" fmla="*/ 992 w 992"/>
                    <a:gd name="T1" fmla="*/ 0 h 425"/>
                    <a:gd name="T2" fmla="*/ 804 w 992"/>
                    <a:gd name="T3" fmla="*/ 110 h 425"/>
                    <a:gd name="T4" fmla="*/ 678 w 992"/>
                    <a:gd name="T5" fmla="*/ 141 h 425"/>
                    <a:gd name="T6" fmla="*/ 504 w 992"/>
                    <a:gd name="T7" fmla="*/ 204 h 425"/>
                    <a:gd name="T8" fmla="*/ 331 w 992"/>
                    <a:gd name="T9" fmla="*/ 253 h 425"/>
                    <a:gd name="T10" fmla="*/ 172 w 992"/>
                    <a:gd name="T11" fmla="*/ 315 h 425"/>
                    <a:gd name="T12" fmla="*/ 15 w 992"/>
                    <a:gd name="T13" fmla="*/ 394 h 425"/>
                    <a:gd name="T14" fmla="*/ 0 w 992"/>
                    <a:gd name="T15" fmla="*/ 425 h 4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92" h="425">
                      <a:moveTo>
                        <a:pt x="992" y="0"/>
                      </a:moveTo>
                      <a:lnTo>
                        <a:pt x="804" y="110"/>
                      </a:lnTo>
                      <a:lnTo>
                        <a:pt x="678" y="141"/>
                      </a:lnTo>
                      <a:lnTo>
                        <a:pt x="504" y="204"/>
                      </a:lnTo>
                      <a:lnTo>
                        <a:pt x="331" y="253"/>
                      </a:lnTo>
                      <a:lnTo>
                        <a:pt x="172" y="315"/>
                      </a:lnTo>
                      <a:lnTo>
                        <a:pt x="15" y="394"/>
                      </a:lnTo>
                      <a:lnTo>
                        <a:pt x="0" y="42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05" name="Freeform 81">
                  <a:extLst>
                    <a:ext uri="{FF2B5EF4-FFF2-40B4-BE49-F238E27FC236}">
                      <a16:creationId xmlns:a16="http://schemas.microsoft.com/office/drawing/2014/main" id="{119C70DC-1637-7F75-288D-1B8137A078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2" y="2939"/>
                  <a:ext cx="9" cy="39"/>
                </a:xfrm>
                <a:custGeom>
                  <a:avLst/>
                  <a:gdLst>
                    <a:gd name="T0" fmla="*/ 18 w 27"/>
                    <a:gd name="T1" fmla="*/ 116 h 116"/>
                    <a:gd name="T2" fmla="*/ 27 w 27"/>
                    <a:gd name="T3" fmla="*/ 86 h 116"/>
                    <a:gd name="T4" fmla="*/ 0 w 27"/>
                    <a:gd name="T5" fmla="*/ 31 h 116"/>
                    <a:gd name="T6" fmla="*/ 0 w 27"/>
                    <a:gd name="T7" fmla="*/ 0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116">
                      <a:moveTo>
                        <a:pt x="18" y="116"/>
                      </a:moveTo>
                      <a:lnTo>
                        <a:pt x="27" y="86"/>
                      </a:lnTo>
                      <a:lnTo>
                        <a:pt x="0" y="3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06" name="Freeform 82">
                  <a:extLst>
                    <a:ext uri="{FF2B5EF4-FFF2-40B4-BE49-F238E27FC236}">
                      <a16:creationId xmlns:a16="http://schemas.microsoft.com/office/drawing/2014/main" id="{89ED4565-7730-17F3-A344-47E52B6CB7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4"/>
                  <a:ext cx="68" cy="49"/>
                </a:xfrm>
                <a:custGeom>
                  <a:avLst/>
                  <a:gdLst>
                    <a:gd name="T0" fmla="*/ 0 w 204"/>
                    <a:gd name="T1" fmla="*/ 0 h 149"/>
                    <a:gd name="T2" fmla="*/ 53 w 204"/>
                    <a:gd name="T3" fmla="*/ 47 h 149"/>
                    <a:gd name="T4" fmla="*/ 107 w 204"/>
                    <a:gd name="T5" fmla="*/ 86 h 149"/>
                    <a:gd name="T6" fmla="*/ 204 w 204"/>
                    <a:gd name="T7" fmla="*/ 149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4" h="149">
                      <a:moveTo>
                        <a:pt x="0" y="0"/>
                      </a:moveTo>
                      <a:lnTo>
                        <a:pt x="53" y="47"/>
                      </a:lnTo>
                      <a:lnTo>
                        <a:pt x="107" y="86"/>
                      </a:lnTo>
                      <a:lnTo>
                        <a:pt x="204" y="14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3556" name="AutoShape 132">
              <a:extLst>
                <a:ext uri="{FF2B5EF4-FFF2-40B4-BE49-F238E27FC236}">
                  <a16:creationId xmlns:a16="http://schemas.microsoft.com/office/drawing/2014/main" id="{4CAB099C-6495-7461-D5E1-A705B0AE0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824"/>
              <a:ext cx="2400" cy="720"/>
            </a:xfrm>
            <a:prstGeom prst="wedgeRoundRectCallout">
              <a:avLst>
                <a:gd name="adj1" fmla="val -74292"/>
                <a:gd name="adj2" fmla="val 149306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03427" name="Text Box 3">
              <a:extLst>
                <a:ext uri="{FF2B5EF4-FFF2-40B4-BE49-F238E27FC236}">
                  <a16:creationId xmlns:a16="http://schemas.microsoft.com/office/drawing/2014/main" id="{891FB1C4-D30B-1FC2-0940-826234563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4" y="1872"/>
              <a:ext cx="206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effectLst/>
                </a:rPr>
                <a:t>若求积区间为</a:t>
              </a:r>
              <a:r>
                <a:rPr lang="en-US" altLang="zh-CN" sz="2400" b="1">
                  <a:effectLst/>
                </a:rPr>
                <a:t>[a, b]</a:t>
              </a:r>
              <a:r>
                <a:rPr lang="zh-CN" altLang="en-US" sz="2400" b="1">
                  <a:effectLst/>
                </a:rPr>
                <a:t>而</a:t>
              </a:r>
            </a:p>
            <a:p>
              <a:r>
                <a:rPr lang="zh-CN" altLang="en-US" sz="2400" b="1">
                  <a:effectLst/>
                </a:rPr>
                <a:t>不是</a:t>
              </a:r>
              <a:r>
                <a:rPr lang="en-US" altLang="zh-CN" sz="2400" b="1">
                  <a:effectLst/>
                </a:rPr>
                <a:t>[-1</a:t>
              </a:r>
              <a:r>
                <a:rPr lang="zh-CN" altLang="en-US" sz="2400" b="1">
                  <a:effectLst/>
                </a:rPr>
                <a:t>， </a:t>
              </a:r>
              <a:r>
                <a:rPr lang="en-US" altLang="zh-CN" sz="2400" b="1">
                  <a:effectLst/>
                </a:rPr>
                <a:t>1]</a:t>
              </a:r>
              <a:r>
                <a:rPr lang="zh-CN" altLang="en-US" sz="2400" b="1">
                  <a:effectLst/>
                </a:rPr>
                <a:t>怎么办？   </a:t>
              </a:r>
            </a:p>
          </p:txBody>
        </p:sp>
      </p:grpSp>
      <p:grpSp>
        <p:nvGrpSpPr>
          <p:cNvPr id="103564" name="Group 140">
            <a:extLst>
              <a:ext uri="{FF2B5EF4-FFF2-40B4-BE49-F238E27FC236}">
                <a16:creationId xmlns:a16="http://schemas.microsoft.com/office/drawing/2014/main" id="{82228462-64DE-9B4D-33EE-EB76A62F41B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95400"/>
            <a:ext cx="9144000" cy="1425575"/>
            <a:chOff x="0" y="1440"/>
            <a:chExt cx="5856" cy="898"/>
          </a:xfrm>
        </p:grpSpPr>
        <p:sp>
          <p:nvSpPr>
            <p:cNvPr id="103565" name="Rectangle 141">
              <a:extLst>
                <a:ext uri="{FF2B5EF4-FFF2-40B4-BE49-F238E27FC236}">
                  <a16:creationId xmlns:a16="http://schemas.microsoft.com/office/drawing/2014/main" id="{ACDD4F31-A31E-8BFA-9C27-94064CB9B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481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3048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en-US" b="1"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  利用四点高斯</a:t>
              </a:r>
              <a:r>
                <a:rPr lang="en-US" altLang="zh-CN" b="1">
                  <a:effectLst/>
                  <a:ea typeface="楷体_GB2312" pitchFamily="49" charset="-122"/>
                </a:rPr>
                <a:t>—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勒让德公式计算积分         （积分</a:t>
              </a:r>
            </a:p>
          </p:txBody>
        </p:sp>
        <p:graphicFrame>
          <p:nvGraphicFramePr>
            <p:cNvPr id="103566" name="Object 142">
              <a:extLst>
                <a:ext uri="{FF2B5EF4-FFF2-40B4-BE49-F238E27FC236}">
                  <a16:creationId xmlns:a16="http://schemas.microsoft.com/office/drawing/2014/main" id="{6D25B41C-37AE-1DC3-2410-C382BA8380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440"/>
            <a:ext cx="90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63280" imgH="342720" progId="Equation.DSMT4">
                    <p:embed/>
                  </p:oleObj>
                </mc:Choice>
                <mc:Fallback>
                  <p:oleObj name="Equation" r:id="rId5" imgW="863280" imgH="34272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440"/>
                          <a:ext cx="904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567" name="Rectangle 143">
              <a:extLst>
                <a:ext uri="{FF2B5EF4-FFF2-40B4-BE49-F238E27FC236}">
                  <a16:creationId xmlns:a16="http://schemas.microsoft.com/office/drawing/2014/main" id="{4A5F62BF-E2CE-46AC-04F0-A3FD41A3F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0"/>
              <a:ext cx="422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3048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准确值为                   。）    		</a:t>
              </a:r>
            </a:p>
          </p:txBody>
        </p:sp>
        <p:graphicFrame>
          <p:nvGraphicFramePr>
            <p:cNvPr id="103568" name="Object 144">
              <a:extLst>
                <a:ext uri="{FF2B5EF4-FFF2-40B4-BE49-F238E27FC236}">
                  <a16:creationId xmlns:a16="http://schemas.microsoft.com/office/drawing/2014/main" id="{8CC676FE-AEB3-141C-CC73-E654936383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762"/>
            <a:ext cx="182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54000" imgH="406080" progId="Equation.DSMT4">
                    <p:embed/>
                  </p:oleObj>
                </mc:Choice>
                <mc:Fallback>
                  <p:oleObj name="Equation" r:id="rId7" imgW="1854000" imgH="406080" progId="Equation.DSMT4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762"/>
                          <a:ext cx="1828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580" name="Group 156">
            <a:extLst>
              <a:ext uri="{FF2B5EF4-FFF2-40B4-BE49-F238E27FC236}">
                <a16:creationId xmlns:a16="http://schemas.microsoft.com/office/drawing/2014/main" id="{29C92B6E-FBE9-44B5-841A-7D9E84C69D78}"/>
              </a:ext>
            </a:extLst>
          </p:cNvPr>
          <p:cNvGrpSpPr>
            <a:grpSpLocks/>
          </p:cNvGrpSpPr>
          <p:nvPr/>
        </p:nvGrpSpPr>
        <p:grpSpPr bwMode="auto">
          <a:xfrm>
            <a:off x="223838" y="1374775"/>
            <a:ext cx="8451850" cy="4127500"/>
            <a:chOff x="141" y="866"/>
            <a:chExt cx="5283" cy="2600"/>
          </a:xfrm>
        </p:grpSpPr>
        <p:sp>
          <p:nvSpPr>
            <p:cNvPr id="103559" name="AutoShape 135">
              <a:extLst>
                <a:ext uri="{FF2B5EF4-FFF2-40B4-BE49-F238E27FC236}">
                  <a16:creationId xmlns:a16="http://schemas.microsoft.com/office/drawing/2014/main" id="{1DF60237-1F84-A0BA-249F-387E79921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" y="866"/>
              <a:ext cx="5207" cy="1188"/>
            </a:xfrm>
            <a:prstGeom prst="wedgeRoundRectCallout">
              <a:avLst>
                <a:gd name="adj1" fmla="val 40130"/>
                <a:gd name="adj2" fmla="val 103282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grpSp>
          <p:nvGrpSpPr>
            <p:cNvPr id="103507" name="Group 83">
              <a:extLst>
                <a:ext uri="{FF2B5EF4-FFF2-40B4-BE49-F238E27FC236}">
                  <a16:creationId xmlns:a16="http://schemas.microsoft.com/office/drawing/2014/main" id="{1E4B3746-7B49-8628-DD15-A37932F6C85B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368" y="2448"/>
              <a:ext cx="1056" cy="1018"/>
              <a:chOff x="2051" y="1696"/>
              <a:chExt cx="1004" cy="1028"/>
            </a:xfrm>
          </p:grpSpPr>
          <p:sp>
            <p:nvSpPr>
              <p:cNvPr id="103508" name="Freeform 84">
                <a:extLst>
                  <a:ext uri="{FF2B5EF4-FFF2-40B4-BE49-F238E27FC236}">
                    <a16:creationId xmlns:a16="http://schemas.microsoft.com/office/drawing/2014/main" id="{3EED2E31-42B1-A18E-407F-FB10B909F593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3509" name="Group 85">
                <a:extLst>
                  <a:ext uri="{FF2B5EF4-FFF2-40B4-BE49-F238E27FC236}">
                    <a16:creationId xmlns:a16="http://schemas.microsoft.com/office/drawing/2014/main" id="{2E01A083-ED17-233D-5441-90116EFDBB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103510" name="Freeform 86">
                  <a:extLst>
                    <a:ext uri="{FF2B5EF4-FFF2-40B4-BE49-F238E27FC236}">
                      <a16:creationId xmlns:a16="http://schemas.microsoft.com/office/drawing/2014/main" id="{63CCBC29-5D28-7345-3642-0361D1064D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11" name="Freeform 87">
                  <a:extLst>
                    <a:ext uri="{FF2B5EF4-FFF2-40B4-BE49-F238E27FC236}">
                      <a16:creationId xmlns:a16="http://schemas.microsoft.com/office/drawing/2014/main" id="{6E8CBE5C-7FD2-72C3-1BAF-8532716F8A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3512" name="Freeform 88">
                <a:extLst>
                  <a:ext uri="{FF2B5EF4-FFF2-40B4-BE49-F238E27FC236}">
                    <a16:creationId xmlns:a16="http://schemas.microsoft.com/office/drawing/2014/main" id="{DB37C5DA-6EA5-6FC9-EC86-3A9DF366FA3A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3513" name="Group 89">
                <a:extLst>
                  <a:ext uri="{FF2B5EF4-FFF2-40B4-BE49-F238E27FC236}">
                    <a16:creationId xmlns:a16="http://schemas.microsoft.com/office/drawing/2014/main" id="{BDE9A09C-C193-43DC-07B9-6CF745AFA9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103514" name="Group 90">
                  <a:extLst>
                    <a:ext uri="{FF2B5EF4-FFF2-40B4-BE49-F238E27FC236}">
                      <a16:creationId xmlns:a16="http://schemas.microsoft.com/office/drawing/2014/main" id="{D2E7ADED-F26E-DD2B-7710-B91142F24E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103515" name="Freeform 91">
                    <a:extLst>
                      <a:ext uri="{FF2B5EF4-FFF2-40B4-BE49-F238E27FC236}">
                        <a16:creationId xmlns:a16="http://schemas.microsoft.com/office/drawing/2014/main" id="{99AF7C70-D26F-6F4E-30FE-FC8F42148F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16" name="Freeform 92">
                    <a:extLst>
                      <a:ext uri="{FF2B5EF4-FFF2-40B4-BE49-F238E27FC236}">
                        <a16:creationId xmlns:a16="http://schemas.microsoft.com/office/drawing/2014/main" id="{FE4BC068-4FAB-943B-AE76-D98AF822DD4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3517" name="Group 93">
                  <a:extLst>
                    <a:ext uri="{FF2B5EF4-FFF2-40B4-BE49-F238E27FC236}">
                      <a16:creationId xmlns:a16="http://schemas.microsoft.com/office/drawing/2014/main" id="{09AE159C-F335-32BF-7C41-E765329464E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103518" name="Freeform 94">
                    <a:extLst>
                      <a:ext uri="{FF2B5EF4-FFF2-40B4-BE49-F238E27FC236}">
                        <a16:creationId xmlns:a16="http://schemas.microsoft.com/office/drawing/2014/main" id="{CC0C7585-1EE9-8574-AAD6-6B4791C368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19" name="Freeform 95">
                    <a:extLst>
                      <a:ext uri="{FF2B5EF4-FFF2-40B4-BE49-F238E27FC236}">
                        <a16:creationId xmlns:a16="http://schemas.microsoft.com/office/drawing/2014/main" id="{5281C9D3-8FAE-5459-0A57-8EFE07FBEDB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20" name="Freeform 96">
                    <a:extLst>
                      <a:ext uri="{FF2B5EF4-FFF2-40B4-BE49-F238E27FC236}">
                        <a16:creationId xmlns:a16="http://schemas.microsoft.com/office/drawing/2014/main" id="{444A9C36-7109-804E-BA5F-8700E93905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03521" name="Group 97">
                <a:extLst>
                  <a:ext uri="{FF2B5EF4-FFF2-40B4-BE49-F238E27FC236}">
                    <a16:creationId xmlns:a16="http://schemas.microsoft.com/office/drawing/2014/main" id="{323C4755-981F-3812-33C2-C31E290262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103522" name="Group 98">
                  <a:extLst>
                    <a:ext uri="{FF2B5EF4-FFF2-40B4-BE49-F238E27FC236}">
                      <a16:creationId xmlns:a16="http://schemas.microsoft.com/office/drawing/2014/main" id="{BF2716A1-0EB6-989C-0384-90C1883A746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103523" name="Freeform 99">
                    <a:extLst>
                      <a:ext uri="{FF2B5EF4-FFF2-40B4-BE49-F238E27FC236}">
                        <a16:creationId xmlns:a16="http://schemas.microsoft.com/office/drawing/2014/main" id="{7EBC81B0-689C-E298-765D-6A5CA781463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24" name="Freeform 100">
                    <a:extLst>
                      <a:ext uri="{FF2B5EF4-FFF2-40B4-BE49-F238E27FC236}">
                        <a16:creationId xmlns:a16="http://schemas.microsoft.com/office/drawing/2014/main" id="{7B062208-78B9-9CA2-69D3-8610CF584F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3525" name="Freeform 101">
                  <a:extLst>
                    <a:ext uri="{FF2B5EF4-FFF2-40B4-BE49-F238E27FC236}">
                      <a16:creationId xmlns:a16="http://schemas.microsoft.com/office/drawing/2014/main" id="{3FD2C7FF-0F9A-429D-B998-C46B0E4512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03526" name="Group 102">
                  <a:extLst>
                    <a:ext uri="{FF2B5EF4-FFF2-40B4-BE49-F238E27FC236}">
                      <a16:creationId xmlns:a16="http://schemas.microsoft.com/office/drawing/2014/main" id="{815AB517-718C-B632-36E0-6D2AA308B2D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103527" name="Freeform 103">
                    <a:extLst>
                      <a:ext uri="{FF2B5EF4-FFF2-40B4-BE49-F238E27FC236}">
                        <a16:creationId xmlns:a16="http://schemas.microsoft.com/office/drawing/2014/main" id="{0D52A54D-593E-63E2-D493-22A65088268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28" name="Freeform 104">
                    <a:extLst>
                      <a:ext uri="{FF2B5EF4-FFF2-40B4-BE49-F238E27FC236}">
                        <a16:creationId xmlns:a16="http://schemas.microsoft.com/office/drawing/2014/main" id="{EC2CDC0C-157E-296B-9351-38A41EF87C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29" name="Freeform 105">
                    <a:extLst>
                      <a:ext uri="{FF2B5EF4-FFF2-40B4-BE49-F238E27FC236}">
                        <a16:creationId xmlns:a16="http://schemas.microsoft.com/office/drawing/2014/main" id="{0DE4208C-3C53-7424-119B-A6548C9F27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3530" name="Group 106">
                  <a:extLst>
                    <a:ext uri="{FF2B5EF4-FFF2-40B4-BE49-F238E27FC236}">
                      <a16:creationId xmlns:a16="http://schemas.microsoft.com/office/drawing/2014/main" id="{3B7EC39F-365E-1399-5C78-C92A3F32B3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103531" name="Freeform 107">
                    <a:extLst>
                      <a:ext uri="{FF2B5EF4-FFF2-40B4-BE49-F238E27FC236}">
                        <a16:creationId xmlns:a16="http://schemas.microsoft.com/office/drawing/2014/main" id="{2A83E504-0866-15D1-F0AE-D9E08342F7D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32" name="Oval 108">
                    <a:extLst>
                      <a:ext uri="{FF2B5EF4-FFF2-40B4-BE49-F238E27FC236}">
                        <a16:creationId xmlns:a16="http://schemas.microsoft.com/office/drawing/2014/main" id="{36FE933C-1B6B-B4E7-D04F-2FE31CE254F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33" name="Freeform 109">
                    <a:extLst>
                      <a:ext uri="{FF2B5EF4-FFF2-40B4-BE49-F238E27FC236}">
                        <a16:creationId xmlns:a16="http://schemas.microsoft.com/office/drawing/2014/main" id="{78F0DE94-F61C-4737-FAA2-C1086661EA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534" name="Oval 110">
                    <a:extLst>
                      <a:ext uri="{FF2B5EF4-FFF2-40B4-BE49-F238E27FC236}">
                        <a16:creationId xmlns:a16="http://schemas.microsoft.com/office/drawing/2014/main" id="{2FD1275B-3C0F-3C2D-2158-C5D7175961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3535" name="Freeform 111">
                  <a:extLst>
                    <a:ext uri="{FF2B5EF4-FFF2-40B4-BE49-F238E27FC236}">
                      <a16:creationId xmlns:a16="http://schemas.microsoft.com/office/drawing/2014/main" id="{F726C4C3-9D6D-3DA0-5AB3-BCA7AD7BAD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36" name="Freeform 112">
                  <a:extLst>
                    <a:ext uri="{FF2B5EF4-FFF2-40B4-BE49-F238E27FC236}">
                      <a16:creationId xmlns:a16="http://schemas.microsoft.com/office/drawing/2014/main" id="{C5B80803-5F86-CDF6-29EB-1DD60E85BC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37" name="Freeform 113">
                  <a:extLst>
                    <a:ext uri="{FF2B5EF4-FFF2-40B4-BE49-F238E27FC236}">
                      <a16:creationId xmlns:a16="http://schemas.microsoft.com/office/drawing/2014/main" id="{13C5D339-8624-E1FB-2E35-A1A4C4516B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3538" name="Freeform 114">
                <a:extLst>
                  <a:ext uri="{FF2B5EF4-FFF2-40B4-BE49-F238E27FC236}">
                    <a16:creationId xmlns:a16="http://schemas.microsoft.com/office/drawing/2014/main" id="{D70B0164-286D-A476-D774-F501ECFA6994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3539" name="Group 115">
                <a:extLst>
                  <a:ext uri="{FF2B5EF4-FFF2-40B4-BE49-F238E27FC236}">
                    <a16:creationId xmlns:a16="http://schemas.microsoft.com/office/drawing/2014/main" id="{637C88FA-D5A8-C5F5-B36B-5B224CF729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103540" name="Freeform 116">
                  <a:extLst>
                    <a:ext uri="{FF2B5EF4-FFF2-40B4-BE49-F238E27FC236}">
                      <a16:creationId xmlns:a16="http://schemas.microsoft.com/office/drawing/2014/main" id="{4E76FC02-F47F-86A3-A372-2DFE71E2F4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957 w 1229"/>
                    <a:gd name="T1" fmla="*/ 1468 h 1468"/>
                    <a:gd name="T2" fmla="*/ 981 w 1229"/>
                    <a:gd name="T3" fmla="*/ 1270 h 1468"/>
                    <a:gd name="T4" fmla="*/ 1049 w 1229"/>
                    <a:gd name="T5" fmla="*/ 1164 h 1468"/>
                    <a:gd name="T6" fmla="*/ 1118 w 1229"/>
                    <a:gd name="T7" fmla="*/ 1071 h 1468"/>
                    <a:gd name="T8" fmla="*/ 1182 w 1229"/>
                    <a:gd name="T9" fmla="*/ 953 h 1468"/>
                    <a:gd name="T10" fmla="*/ 1216 w 1229"/>
                    <a:gd name="T11" fmla="*/ 854 h 1468"/>
                    <a:gd name="T12" fmla="*/ 1229 w 1229"/>
                    <a:gd name="T13" fmla="*/ 734 h 1468"/>
                    <a:gd name="T14" fmla="*/ 1202 w 1229"/>
                    <a:gd name="T15" fmla="*/ 604 h 1468"/>
                    <a:gd name="T16" fmla="*/ 1159 w 1229"/>
                    <a:gd name="T17" fmla="*/ 500 h 1468"/>
                    <a:gd name="T18" fmla="*/ 1166 w 1229"/>
                    <a:gd name="T19" fmla="*/ 405 h 1468"/>
                    <a:gd name="T20" fmla="*/ 1149 w 1229"/>
                    <a:gd name="T21" fmla="*/ 320 h 1468"/>
                    <a:gd name="T22" fmla="*/ 1125 w 1229"/>
                    <a:gd name="T23" fmla="*/ 272 h 1468"/>
                    <a:gd name="T24" fmla="*/ 1091 w 1229"/>
                    <a:gd name="T25" fmla="*/ 231 h 1468"/>
                    <a:gd name="T26" fmla="*/ 1079 w 1229"/>
                    <a:gd name="T27" fmla="*/ 204 h 1468"/>
                    <a:gd name="T28" fmla="*/ 1032 w 1229"/>
                    <a:gd name="T29" fmla="*/ 176 h 1468"/>
                    <a:gd name="T30" fmla="*/ 992 w 1229"/>
                    <a:gd name="T31" fmla="*/ 170 h 1468"/>
                    <a:gd name="T32" fmla="*/ 963 w 1229"/>
                    <a:gd name="T33" fmla="*/ 185 h 1468"/>
                    <a:gd name="T34" fmla="*/ 927 w 1229"/>
                    <a:gd name="T35" fmla="*/ 279 h 1468"/>
                    <a:gd name="T36" fmla="*/ 861 w 1229"/>
                    <a:gd name="T37" fmla="*/ 414 h 1468"/>
                    <a:gd name="T38" fmla="*/ 958 w 1229"/>
                    <a:gd name="T39" fmla="*/ 181 h 1468"/>
                    <a:gd name="T40" fmla="*/ 975 w 1229"/>
                    <a:gd name="T41" fmla="*/ 152 h 1468"/>
                    <a:gd name="T42" fmla="*/ 953 w 1229"/>
                    <a:gd name="T43" fmla="*/ 100 h 1468"/>
                    <a:gd name="T44" fmla="*/ 918 w 1229"/>
                    <a:gd name="T45" fmla="*/ 82 h 1468"/>
                    <a:gd name="T46" fmla="*/ 871 w 1229"/>
                    <a:gd name="T47" fmla="*/ 62 h 1468"/>
                    <a:gd name="T48" fmla="*/ 806 w 1229"/>
                    <a:gd name="T49" fmla="*/ 39 h 1468"/>
                    <a:gd name="T50" fmla="*/ 790 w 1229"/>
                    <a:gd name="T51" fmla="*/ 25 h 1468"/>
                    <a:gd name="T52" fmla="*/ 760 w 1229"/>
                    <a:gd name="T53" fmla="*/ 0 h 1468"/>
                    <a:gd name="T54" fmla="*/ 582 w 1229"/>
                    <a:gd name="T55" fmla="*/ 39 h 1468"/>
                    <a:gd name="T56" fmla="*/ 346 w 1229"/>
                    <a:gd name="T57" fmla="*/ 169 h 1468"/>
                    <a:gd name="T58" fmla="*/ 329 w 1229"/>
                    <a:gd name="T59" fmla="*/ 204 h 1468"/>
                    <a:gd name="T60" fmla="*/ 274 w 1229"/>
                    <a:gd name="T61" fmla="*/ 259 h 1468"/>
                    <a:gd name="T62" fmla="*/ 210 w 1229"/>
                    <a:gd name="T63" fmla="*/ 303 h 1468"/>
                    <a:gd name="T64" fmla="*/ 154 w 1229"/>
                    <a:gd name="T65" fmla="*/ 326 h 1468"/>
                    <a:gd name="T66" fmla="*/ 102 w 1229"/>
                    <a:gd name="T67" fmla="*/ 378 h 1468"/>
                    <a:gd name="T68" fmla="*/ 67 w 1229"/>
                    <a:gd name="T69" fmla="*/ 466 h 1468"/>
                    <a:gd name="T70" fmla="*/ 20 w 1229"/>
                    <a:gd name="T71" fmla="*/ 584 h 1468"/>
                    <a:gd name="T72" fmla="*/ 0 w 1229"/>
                    <a:gd name="T73" fmla="*/ 649 h 1468"/>
                    <a:gd name="T74" fmla="*/ 20 w 1229"/>
                    <a:gd name="T75" fmla="*/ 753 h 1468"/>
                    <a:gd name="T76" fmla="*/ 55 w 1229"/>
                    <a:gd name="T77" fmla="*/ 861 h 1468"/>
                    <a:gd name="T78" fmla="*/ 110 w 1229"/>
                    <a:gd name="T79" fmla="*/ 998 h 1468"/>
                    <a:gd name="T80" fmla="*/ 141 w 1229"/>
                    <a:gd name="T81" fmla="*/ 1111 h 1468"/>
                    <a:gd name="T82" fmla="*/ 218 w 1229"/>
                    <a:gd name="T83" fmla="*/ 1215 h 1468"/>
                    <a:gd name="T84" fmla="*/ 257 w 1229"/>
                    <a:gd name="T85" fmla="*/ 1233 h 1468"/>
                    <a:gd name="T86" fmla="*/ 279 w 1229"/>
                    <a:gd name="T87" fmla="*/ 1290 h 1468"/>
                    <a:gd name="T88" fmla="*/ 283 w 1229"/>
                    <a:gd name="T89" fmla="*/ 1465 h 1468"/>
                    <a:gd name="T90" fmla="*/ 957 w 1229"/>
                    <a:gd name="T91" fmla="*/ 1468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41" name="Freeform 117">
                  <a:extLst>
                    <a:ext uri="{FF2B5EF4-FFF2-40B4-BE49-F238E27FC236}">
                      <a16:creationId xmlns:a16="http://schemas.microsoft.com/office/drawing/2014/main" id="{CD29136A-6EC0-036D-E199-84B8EBA0AA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234 w 538"/>
                    <a:gd name="T3" fmla="*/ 164 h 275"/>
                    <a:gd name="T4" fmla="*/ 445 w 538"/>
                    <a:gd name="T5" fmla="*/ 246 h 275"/>
                    <a:gd name="T6" fmla="*/ 538 w 538"/>
                    <a:gd name="T7" fmla="*/ 275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42" name="Freeform 118">
                  <a:extLst>
                    <a:ext uri="{FF2B5EF4-FFF2-40B4-BE49-F238E27FC236}">
                      <a16:creationId xmlns:a16="http://schemas.microsoft.com/office/drawing/2014/main" id="{A7508DDD-3CD6-9A61-1268-D78DB7A58E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337 w 601"/>
                    <a:gd name="T3" fmla="*/ 180 h 643"/>
                    <a:gd name="T4" fmla="*/ 413 w 601"/>
                    <a:gd name="T5" fmla="*/ 245 h 643"/>
                    <a:gd name="T6" fmla="*/ 510 w 601"/>
                    <a:gd name="T7" fmla="*/ 360 h 643"/>
                    <a:gd name="T8" fmla="*/ 551 w 601"/>
                    <a:gd name="T9" fmla="*/ 454 h 643"/>
                    <a:gd name="T10" fmla="*/ 573 w 601"/>
                    <a:gd name="T11" fmla="*/ 534 h 643"/>
                    <a:gd name="T12" fmla="*/ 601 w 601"/>
                    <a:gd name="T13" fmla="*/ 643 h 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43" name="Freeform 119">
                  <a:extLst>
                    <a:ext uri="{FF2B5EF4-FFF2-40B4-BE49-F238E27FC236}">
                      <a16:creationId xmlns:a16="http://schemas.microsoft.com/office/drawing/2014/main" id="{19E71B9F-3600-A32C-7C35-1E39325207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391 w 395"/>
                    <a:gd name="T1" fmla="*/ 139 h 623"/>
                    <a:gd name="T2" fmla="*/ 395 w 395"/>
                    <a:gd name="T3" fmla="*/ 98 h 623"/>
                    <a:gd name="T4" fmla="*/ 368 w 395"/>
                    <a:gd name="T5" fmla="*/ 42 h 623"/>
                    <a:gd name="T6" fmla="*/ 328 w 395"/>
                    <a:gd name="T7" fmla="*/ 15 h 623"/>
                    <a:gd name="T8" fmla="*/ 290 w 395"/>
                    <a:gd name="T9" fmla="*/ 0 h 623"/>
                    <a:gd name="T10" fmla="*/ 248 w 395"/>
                    <a:gd name="T11" fmla="*/ 1 h 623"/>
                    <a:gd name="T12" fmla="*/ 211 w 395"/>
                    <a:gd name="T13" fmla="*/ 10 h 623"/>
                    <a:gd name="T14" fmla="*/ 181 w 395"/>
                    <a:gd name="T15" fmla="*/ 28 h 623"/>
                    <a:gd name="T16" fmla="*/ 123 w 395"/>
                    <a:gd name="T17" fmla="*/ 167 h 623"/>
                    <a:gd name="T18" fmla="*/ 83 w 395"/>
                    <a:gd name="T19" fmla="*/ 298 h 623"/>
                    <a:gd name="T20" fmla="*/ 45 w 395"/>
                    <a:gd name="T21" fmla="*/ 401 h 623"/>
                    <a:gd name="T22" fmla="*/ 0 w 395"/>
                    <a:gd name="T23" fmla="*/ 512 h 623"/>
                    <a:gd name="T24" fmla="*/ 16 w 395"/>
                    <a:gd name="T25" fmla="*/ 581 h 623"/>
                    <a:gd name="T26" fmla="*/ 38 w 395"/>
                    <a:gd name="T27" fmla="*/ 604 h 623"/>
                    <a:gd name="T28" fmla="*/ 72 w 395"/>
                    <a:gd name="T29" fmla="*/ 623 h 623"/>
                    <a:gd name="T30" fmla="*/ 110 w 395"/>
                    <a:gd name="T31" fmla="*/ 618 h 623"/>
                    <a:gd name="T32" fmla="*/ 148 w 395"/>
                    <a:gd name="T33" fmla="*/ 602 h 623"/>
                    <a:gd name="T34" fmla="*/ 186 w 395"/>
                    <a:gd name="T35" fmla="*/ 540 h 623"/>
                    <a:gd name="T36" fmla="*/ 201 w 395"/>
                    <a:gd name="T37" fmla="*/ 453 h 623"/>
                    <a:gd name="T38" fmla="*/ 235 w 395"/>
                    <a:gd name="T39" fmla="*/ 398 h 623"/>
                    <a:gd name="T40" fmla="*/ 265 w 395"/>
                    <a:gd name="T41" fmla="*/ 332 h 623"/>
                    <a:gd name="T42" fmla="*/ 315 w 395"/>
                    <a:gd name="T43" fmla="*/ 267 h 623"/>
                    <a:gd name="T44" fmla="*/ 364 w 395"/>
                    <a:gd name="T45" fmla="*/ 183 h 623"/>
                    <a:gd name="T46" fmla="*/ 391 w 395"/>
                    <a:gd name="T47" fmla="*/ 139 h 6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44" name="Freeform 120">
                  <a:extLst>
                    <a:ext uri="{FF2B5EF4-FFF2-40B4-BE49-F238E27FC236}">
                      <a16:creationId xmlns:a16="http://schemas.microsoft.com/office/drawing/2014/main" id="{1E53A95D-6C9C-4DCC-0C84-4F50FFA7BE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16 w 114"/>
                    <a:gd name="T1" fmla="*/ 18 h 148"/>
                    <a:gd name="T2" fmla="*/ 38 w 114"/>
                    <a:gd name="T3" fmla="*/ 0 h 148"/>
                    <a:gd name="T4" fmla="*/ 77 w 114"/>
                    <a:gd name="T5" fmla="*/ 4 h 148"/>
                    <a:gd name="T6" fmla="*/ 114 w 114"/>
                    <a:gd name="T7" fmla="*/ 22 h 148"/>
                    <a:gd name="T8" fmla="*/ 114 w 114"/>
                    <a:gd name="T9" fmla="*/ 77 h 148"/>
                    <a:gd name="T10" fmla="*/ 108 w 114"/>
                    <a:gd name="T11" fmla="*/ 107 h 148"/>
                    <a:gd name="T12" fmla="*/ 92 w 114"/>
                    <a:gd name="T13" fmla="*/ 139 h 148"/>
                    <a:gd name="T14" fmla="*/ 54 w 114"/>
                    <a:gd name="T15" fmla="*/ 148 h 148"/>
                    <a:gd name="T16" fmla="*/ 35 w 114"/>
                    <a:gd name="T17" fmla="*/ 146 h 148"/>
                    <a:gd name="T18" fmla="*/ 13 w 114"/>
                    <a:gd name="T19" fmla="*/ 124 h 148"/>
                    <a:gd name="T20" fmla="*/ 0 w 114"/>
                    <a:gd name="T21" fmla="*/ 98 h 148"/>
                    <a:gd name="T22" fmla="*/ 16 w 114"/>
                    <a:gd name="T23" fmla="*/ 18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45" name="Freeform 121">
                  <a:extLst>
                    <a:ext uri="{FF2B5EF4-FFF2-40B4-BE49-F238E27FC236}">
                      <a16:creationId xmlns:a16="http://schemas.microsoft.com/office/drawing/2014/main" id="{9528BF85-74D1-15F9-41A7-E27C931E1D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284 w 290"/>
                    <a:gd name="T1" fmla="*/ 1005 h 1090"/>
                    <a:gd name="T2" fmla="*/ 289 w 290"/>
                    <a:gd name="T3" fmla="*/ 947 h 1090"/>
                    <a:gd name="T4" fmla="*/ 290 w 290"/>
                    <a:gd name="T5" fmla="*/ 818 h 1090"/>
                    <a:gd name="T6" fmla="*/ 281 w 290"/>
                    <a:gd name="T7" fmla="*/ 691 h 1090"/>
                    <a:gd name="T8" fmla="*/ 275 w 290"/>
                    <a:gd name="T9" fmla="*/ 635 h 1090"/>
                    <a:gd name="T10" fmla="*/ 271 w 290"/>
                    <a:gd name="T11" fmla="*/ 594 h 1090"/>
                    <a:gd name="T12" fmla="*/ 271 w 290"/>
                    <a:gd name="T13" fmla="*/ 505 h 1090"/>
                    <a:gd name="T14" fmla="*/ 276 w 290"/>
                    <a:gd name="T15" fmla="*/ 406 h 1090"/>
                    <a:gd name="T16" fmla="*/ 275 w 290"/>
                    <a:gd name="T17" fmla="*/ 332 h 1090"/>
                    <a:gd name="T18" fmla="*/ 273 w 290"/>
                    <a:gd name="T19" fmla="*/ 276 h 1090"/>
                    <a:gd name="T20" fmla="*/ 262 w 290"/>
                    <a:gd name="T21" fmla="*/ 166 h 1090"/>
                    <a:gd name="T22" fmla="*/ 253 w 290"/>
                    <a:gd name="T23" fmla="*/ 88 h 1090"/>
                    <a:gd name="T24" fmla="*/ 236 w 290"/>
                    <a:gd name="T25" fmla="*/ 24 h 1090"/>
                    <a:gd name="T26" fmla="*/ 214 w 290"/>
                    <a:gd name="T27" fmla="*/ 3 h 1090"/>
                    <a:gd name="T28" fmla="*/ 186 w 290"/>
                    <a:gd name="T29" fmla="*/ 1 h 1090"/>
                    <a:gd name="T30" fmla="*/ 156 w 290"/>
                    <a:gd name="T31" fmla="*/ 0 h 1090"/>
                    <a:gd name="T32" fmla="*/ 121 w 290"/>
                    <a:gd name="T33" fmla="*/ 14 h 1090"/>
                    <a:gd name="T34" fmla="*/ 92 w 290"/>
                    <a:gd name="T35" fmla="*/ 70 h 1090"/>
                    <a:gd name="T36" fmla="*/ 85 w 290"/>
                    <a:gd name="T37" fmla="*/ 160 h 1090"/>
                    <a:gd name="T38" fmla="*/ 82 w 290"/>
                    <a:gd name="T39" fmla="*/ 264 h 1090"/>
                    <a:gd name="T40" fmla="*/ 76 w 290"/>
                    <a:gd name="T41" fmla="*/ 332 h 1090"/>
                    <a:gd name="T42" fmla="*/ 67 w 290"/>
                    <a:gd name="T43" fmla="*/ 402 h 1090"/>
                    <a:gd name="T44" fmla="*/ 68 w 290"/>
                    <a:gd name="T45" fmla="*/ 485 h 1090"/>
                    <a:gd name="T46" fmla="*/ 64 w 290"/>
                    <a:gd name="T47" fmla="*/ 580 h 1090"/>
                    <a:gd name="T48" fmla="*/ 51 w 290"/>
                    <a:gd name="T49" fmla="*/ 651 h 1090"/>
                    <a:gd name="T50" fmla="*/ 37 w 290"/>
                    <a:gd name="T51" fmla="*/ 765 h 1090"/>
                    <a:gd name="T52" fmla="*/ 19 w 290"/>
                    <a:gd name="T53" fmla="*/ 885 h 1090"/>
                    <a:gd name="T54" fmla="*/ 3 w 290"/>
                    <a:gd name="T55" fmla="*/ 986 h 1090"/>
                    <a:gd name="T56" fmla="*/ 0 w 290"/>
                    <a:gd name="T57" fmla="*/ 1090 h 1090"/>
                    <a:gd name="T58" fmla="*/ 266 w 290"/>
                    <a:gd name="T59" fmla="*/ 1085 h 1090"/>
                    <a:gd name="T60" fmla="*/ 284 w 290"/>
                    <a:gd name="T61" fmla="*/ 1005 h 10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46" name="Freeform 122">
                  <a:extLst>
                    <a:ext uri="{FF2B5EF4-FFF2-40B4-BE49-F238E27FC236}">
                      <a16:creationId xmlns:a16="http://schemas.microsoft.com/office/drawing/2014/main" id="{437CDE30-EC49-BA56-A338-DF1860335C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221 w 221"/>
                    <a:gd name="T1" fmla="*/ 14 h 28"/>
                    <a:gd name="T2" fmla="*/ 156 w 221"/>
                    <a:gd name="T3" fmla="*/ 24 h 28"/>
                    <a:gd name="T4" fmla="*/ 104 w 221"/>
                    <a:gd name="T5" fmla="*/ 28 h 28"/>
                    <a:gd name="T6" fmla="*/ 35 w 221"/>
                    <a:gd name="T7" fmla="*/ 14 h 28"/>
                    <a:gd name="T8" fmla="*/ 0 w 221"/>
                    <a:gd name="T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47" name="Freeform 123">
                  <a:extLst>
                    <a:ext uri="{FF2B5EF4-FFF2-40B4-BE49-F238E27FC236}">
                      <a16:creationId xmlns:a16="http://schemas.microsoft.com/office/drawing/2014/main" id="{922D0B0D-7B0A-0B6F-045A-50C17F7477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70 w 181"/>
                    <a:gd name="T3" fmla="*/ 14 h 14"/>
                    <a:gd name="T4" fmla="*/ 146 w 181"/>
                    <a:gd name="T5" fmla="*/ 14 h 14"/>
                    <a:gd name="T6" fmla="*/ 181 w 181"/>
                    <a:gd name="T7" fmla="*/ 7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48" name="Freeform 124">
                  <a:extLst>
                    <a:ext uri="{FF2B5EF4-FFF2-40B4-BE49-F238E27FC236}">
                      <a16:creationId xmlns:a16="http://schemas.microsoft.com/office/drawing/2014/main" id="{DE524841-1389-C654-92CB-33580508CF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370 w 370"/>
                    <a:gd name="T1" fmla="*/ 97 h 501"/>
                    <a:gd name="T2" fmla="*/ 362 w 370"/>
                    <a:gd name="T3" fmla="*/ 159 h 501"/>
                    <a:gd name="T4" fmla="*/ 331 w 370"/>
                    <a:gd name="T5" fmla="*/ 214 h 501"/>
                    <a:gd name="T6" fmla="*/ 276 w 370"/>
                    <a:gd name="T7" fmla="*/ 266 h 501"/>
                    <a:gd name="T8" fmla="*/ 239 w 370"/>
                    <a:gd name="T9" fmla="*/ 279 h 501"/>
                    <a:gd name="T10" fmla="*/ 209 w 370"/>
                    <a:gd name="T11" fmla="*/ 294 h 501"/>
                    <a:gd name="T12" fmla="*/ 191 w 370"/>
                    <a:gd name="T13" fmla="*/ 344 h 501"/>
                    <a:gd name="T14" fmla="*/ 163 w 370"/>
                    <a:gd name="T15" fmla="*/ 414 h 501"/>
                    <a:gd name="T16" fmla="*/ 132 w 370"/>
                    <a:gd name="T17" fmla="*/ 480 h 501"/>
                    <a:gd name="T18" fmla="*/ 97 w 370"/>
                    <a:gd name="T19" fmla="*/ 501 h 501"/>
                    <a:gd name="T20" fmla="*/ 46 w 370"/>
                    <a:gd name="T21" fmla="*/ 501 h 501"/>
                    <a:gd name="T22" fmla="*/ 14 w 370"/>
                    <a:gd name="T23" fmla="*/ 486 h 501"/>
                    <a:gd name="T24" fmla="*/ 0 w 370"/>
                    <a:gd name="T25" fmla="*/ 446 h 501"/>
                    <a:gd name="T26" fmla="*/ 3 w 370"/>
                    <a:gd name="T27" fmla="*/ 401 h 501"/>
                    <a:gd name="T28" fmla="*/ 19 w 370"/>
                    <a:gd name="T29" fmla="*/ 318 h 501"/>
                    <a:gd name="T30" fmla="*/ 52 w 370"/>
                    <a:gd name="T31" fmla="*/ 251 h 501"/>
                    <a:gd name="T32" fmla="*/ 90 w 370"/>
                    <a:gd name="T33" fmla="*/ 193 h 501"/>
                    <a:gd name="T34" fmla="*/ 160 w 370"/>
                    <a:gd name="T35" fmla="*/ 69 h 501"/>
                    <a:gd name="T36" fmla="*/ 207 w 370"/>
                    <a:gd name="T37" fmla="*/ 14 h 501"/>
                    <a:gd name="T38" fmla="*/ 269 w 370"/>
                    <a:gd name="T39" fmla="*/ 0 h 501"/>
                    <a:gd name="T40" fmla="*/ 305 w 370"/>
                    <a:gd name="T41" fmla="*/ 9 h 501"/>
                    <a:gd name="T42" fmla="*/ 331 w 370"/>
                    <a:gd name="T43" fmla="*/ 28 h 501"/>
                    <a:gd name="T44" fmla="*/ 357 w 370"/>
                    <a:gd name="T45" fmla="*/ 61 h 501"/>
                    <a:gd name="T46" fmla="*/ 370 w 370"/>
                    <a:gd name="T47" fmla="*/ 97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49" name="Freeform 125">
                  <a:extLst>
                    <a:ext uri="{FF2B5EF4-FFF2-40B4-BE49-F238E27FC236}">
                      <a16:creationId xmlns:a16="http://schemas.microsoft.com/office/drawing/2014/main" id="{6504513C-00C8-9904-35A9-7FE2EB9E81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17 w 98"/>
                    <a:gd name="T1" fmla="*/ 0 h 114"/>
                    <a:gd name="T2" fmla="*/ 57 w 98"/>
                    <a:gd name="T3" fmla="*/ 0 h 114"/>
                    <a:gd name="T4" fmla="*/ 96 w 98"/>
                    <a:gd name="T5" fmla="*/ 14 h 114"/>
                    <a:gd name="T6" fmla="*/ 98 w 98"/>
                    <a:gd name="T7" fmla="*/ 59 h 114"/>
                    <a:gd name="T8" fmla="*/ 86 w 98"/>
                    <a:gd name="T9" fmla="*/ 92 h 114"/>
                    <a:gd name="T10" fmla="*/ 48 w 98"/>
                    <a:gd name="T11" fmla="*/ 114 h 114"/>
                    <a:gd name="T12" fmla="*/ 21 w 98"/>
                    <a:gd name="T13" fmla="*/ 102 h 114"/>
                    <a:gd name="T14" fmla="*/ 11 w 98"/>
                    <a:gd name="T15" fmla="*/ 83 h 114"/>
                    <a:gd name="T16" fmla="*/ 0 w 98"/>
                    <a:gd name="T17" fmla="*/ 54 h 114"/>
                    <a:gd name="T18" fmla="*/ 4 w 98"/>
                    <a:gd name="T19" fmla="*/ 16 h 114"/>
                    <a:gd name="T20" fmla="*/ 17 w 98"/>
                    <a:gd name="T21" fmla="*/ 0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50" name="Freeform 126">
                  <a:extLst>
                    <a:ext uri="{FF2B5EF4-FFF2-40B4-BE49-F238E27FC236}">
                      <a16:creationId xmlns:a16="http://schemas.microsoft.com/office/drawing/2014/main" id="{BB8E7659-8ED9-76AB-324F-746E8602AA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317 w 317"/>
                    <a:gd name="T1" fmla="*/ 90 h 626"/>
                    <a:gd name="T2" fmla="*/ 303 w 317"/>
                    <a:gd name="T3" fmla="*/ 48 h 626"/>
                    <a:gd name="T4" fmla="*/ 280 w 317"/>
                    <a:gd name="T5" fmla="*/ 18 h 626"/>
                    <a:gd name="T6" fmla="*/ 245 w 317"/>
                    <a:gd name="T7" fmla="*/ 7 h 626"/>
                    <a:gd name="T8" fmla="*/ 200 w 317"/>
                    <a:gd name="T9" fmla="*/ 0 h 626"/>
                    <a:gd name="T10" fmla="*/ 138 w 317"/>
                    <a:gd name="T11" fmla="*/ 21 h 626"/>
                    <a:gd name="T12" fmla="*/ 92 w 317"/>
                    <a:gd name="T13" fmla="*/ 49 h 626"/>
                    <a:gd name="T14" fmla="*/ 53 w 317"/>
                    <a:gd name="T15" fmla="*/ 118 h 626"/>
                    <a:gd name="T16" fmla="*/ 30 w 317"/>
                    <a:gd name="T17" fmla="*/ 277 h 626"/>
                    <a:gd name="T18" fmla="*/ 3 w 317"/>
                    <a:gd name="T19" fmla="*/ 394 h 626"/>
                    <a:gd name="T20" fmla="*/ 0 w 317"/>
                    <a:gd name="T21" fmla="*/ 512 h 626"/>
                    <a:gd name="T22" fmla="*/ 8 w 317"/>
                    <a:gd name="T23" fmla="*/ 567 h 626"/>
                    <a:gd name="T24" fmla="*/ 33 w 317"/>
                    <a:gd name="T25" fmla="*/ 608 h 626"/>
                    <a:gd name="T26" fmla="*/ 91 w 317"/>
                    <a:gd name="T27" fmla="*/ 626 h 626"/>
                    <a:gd name="T28" fmla="*/ 145 w 317"/>
                    <a:gd name="T29" fmla="*/ 601 h 626"/>
                    <a:gd name="T30" fmla="*/ 173 w 317"/>
                    <a:gd name="T31" fmla="*/ 539 h 626"/>
                    <a:gd name="T32" fmla="*/ 193 w 317"/>
                    <a:gd name="T33" fmla="*/ 436 h 626"/>
                    <a:gd name="T34" fmla="*/ 221 w 317"/>
                    <a:gd name="T35" fmla="*/ 341 h 626"/>
                    <a:gd name="T36" fmla="*/ 267 w 317"/>
                    <a:gd name="T37" fmla="*/ 253 h 626"/>
                    <a:gd name="T38" fmla="*/ 300 w 317"/>
                    <a:gd name="T39" fmla="*/ 155 h 626"/>
                    <a:gd name="T40" fmla="*/ 317 w 317"/>
                    <a:gd name="T41" fmla="*/ 90 h 6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51" name="Freeform 127">
                  <a:extLst>
                    <a:ext uri="{FF2B5EF4-FFF2-40B4-BE49-F238E27FC236}">
                      <a16:creationId xmlns:a16="http://schemas.microsoft.com/office/drawing/2014/main" id="{C1BC46BD-6D33-ADD3-9F0A-2BADD8CCF1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131 w 132"/>
                    <a:gd name="T1" fmla="*/ 24 h 152"/>
                    <a:gd name="T2" fmla="*/ 132 w 132"/>
                    <a:gd name="T3" fmla="*/ 80 h 152"/>
                    <a:gd name="T4" fmla="*/ 113 w 132"/>
                    <a:gd name="T5" fmla="*/ 137 h 152"/>
                    <a:gd name="T6" fmla="*/ 78 w 132"/>
                    <a:gd name="T7" fmla="*/ 152 h 152"/>
                    <a:gd name="T8" fmla="*/ 26 w 132"/>
                    <a:gd name="T9" fmla="*/ 137 h 152"/>
                    <a:gd name="T10" fmla="*/ 10 w 132"/>
                    <a:gd name="T11" fmla="*/ 111 h 152"/>
                    <a:gd name="T12" fmla="*/ 2 w 132"/>
                    <a:gd name="T13" fmla="*/ 81 h 152"/>
                    <a:gd name="T14" fmla="*/ 0 w 132"/>
                    <a:gd name="T15" fmla="*/ 39 h 152"/>
                    <a:gd name="T16" fmla="*/ 22 w 132"/>
                    <a:gd name="T17" fmla="*/ 10 h 152"/>
                    <a:gd name="T18" fmla="*/ 92 w 132"/>
                    <a:gd name="T19" fmla="*/ 0 h 152"/>
                    <a:gd name="T20" fmla="*/ 131 w 132"/>
                    <a:gd name="T21" fmla="*/ 2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52" name="Freeform 128">
                  <a:extLst>
                    <a:ext uri="{FF2B5EF4-FFF2-40B4-BE49-F238E27FC236}">
                      <a16:creationId xmlns:a16="http://schemas.microsoft.com/office/drawing/2014/main" id="{AA6A61AE-A5A9-BE47-8F7C-14453DA64D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242 w 578"/>
                    <a:gd name="T1" fmla="*/ 117 h 941"/>
                    <a:gd name="T2" fmla="*/ 326 w 578"/>
                    <a:gd name="T3" fmla="*/ 97 h 941"/>
                    <a:gd name="T4" fmla="*/ 381 w 578"/>
                    <a:gd name="T5" fmla="*/ 62 h 941"/>
                    <a:gd name="T6" fmla="*/ 450 w 578"/>
                    <a:gd name="T7" fmla="*/ 21 h 941"/>
                    <a:gd name="T8" fmla="*/ 526 w 578"/>
                    <a:gd name="T9" fmla="*/ 0 h 941"/>
                    <a:gd name="T10" fmla="*/ 554 w 578"/>
                    <a:gd name="T11" fmla="*/ 10 h 941"/>
                    <a:gd name="T12" fmla="*/ 574 w 578"/>
                    <a:gd name="T13" fmla="*/ 33 h 941"/>
                    <a:gd name="T14" fmla="*/ 578 w 578"/>
                    <a:gd name="T15" fmla="*/ 71 h 941"/>
                    <a:gd name="T16" fmla="*/ 567 w 578"/>
                    <a:gd name="T17" fmla="*/ 117 h 941"/>
                    <a:gd name="T18" fmla="*/ 557 w 578"/>
                    <a:gd name="T19" fmla="*/ 158 h 941"/>
                    <a:gd name="T20" fmla="*/ 526 w 578"/>
                    <a:gd name="T21" fmla="*/ 207 h 941"/>
                    <a:gd name="T22" fmla="*/ 454 w 578"/>
                    <a:gd name="T23" fmla="*/ 276 h 941"/>
                    <a:gd name="T24" fmla="*/ 402 w 578"/>
                    <a:gd name="T25" fmla="*/ 311 h 941"/>
                    <a:gd name="T26" fmla="*/ 360 w 578"/>
                    <a:gd name="T27" fmla="*/ 331 h 941"/>
                    <a:gd name="T28" fmla="*/ 367 w 578"/>
                    <a:gd name="T29" fmla="*/ 407 h 941"/>
                    <a:gd name="T30" fmla="*/ 374 w 578"/>
                    <a:gd name="T31" fmla="*/ 477 h 941"/>
                    <a:gd name="T32" fmla="*/ 367 w 578"/>
                    <a:gd name="T33" fmla="*/ 580 h 941"/>
                    <a:gd name="T34" fmla="*/ 353 w 578"/>
                    <a:gd name="T35" fmla="*/ 642 h 941"/>
                    <a:gd name="T36" fmla="*/ 347 w 578"/>
                    <a:gd name="T37" fmla="*/ 705 h 941"/>
                    <a:gd name="T38" fmla="*/ 315 w 578"/>
                    <a:gd name="T39" fmla="*/ 769 h 941"/>
                    <a:gd name="T40" fmla="*/ 287 w 578"/>
                    <a:gd name="T41" fmla="*/ 815 h 941"/>
                    <a:gd name="T42" fmla="*/ 235 w 578"/>
                    <a:gd name="T43" fmla="*/ 859 h 941"/>
                    <a:gd name="T44" fmla="*/ 187 w 578"/>
                    <a:gd name="T45" fmla="*/ 899 h 941"/>
                    <a:gd name="T46" fmla="*/ 135 w 578"/>
                    <a:gd name="T47" fmla="*/ 926 h 941"/>
                    <a:gd name="T48" fmla="*/ 97 w 578"/>
                    <a:gd name="T49" fmla="*/ 941 h 941"/>
                    <a:gd name="T50" fmla="*/ 62 w 578"/>
                    <a:gd name="T51" fmla="*/ 865 h 941"/>
                    <a:gd name="T52" fmla="*/ 42 w 578"/>
                    <a:gd name="T53" fmla="*/ 787 h 941"/>
                    <a:gd name="T54" fmla="*/ 7 w 578"/>
                    <a:gd name="T55" fmla="*/ 670 h 941"/>
                    <a:gd name="T56" fmla="*/ 0 w 578"/>
                    <a:gd name="T57" fmla="*/ 615 h 941"/>
                    <a:gd name="T58" fmla="*/ 28 w 578"/>
                    <a:gd name="T59" fmla="*/ 525 h 941"/>
                    <a:gd name="T60" fmla="*/ 55 w 578"/>
                    <a:gd name="T61" fmla="*/ 401 h 941"/>
                    <a:gd name="T62" fmla="*/ 90 w 578"/>
                    <a:gd name="T63" fmla="*/ 242 h 941"/>
                    <a:gd name="T64" fmla="*/ 124 w 578"/>
                    <a:gd name="T65" fmla="*/ 166 h 941"/>
                    <a:gd name="T66" fmla="*/ 187 w 578"/>
                    <a:gd name="T67" fmla="*/ 131 h 941"/>
                    <a:gd name="T68" fmla="*/ 242 w 578"/>
                    <a:gd name="T69" fmla="*/ 117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53" name="Freeform 129">
                  <a:extLst>
                    <a:ext uri="{FF2B5EF4-FFF2-40B4-BE49-F238E27FC236}">
                      <a16:creationId xmlns:a16="http://schemas.microsoft.com/office/drawing/2014/main" id="{3FF2F112-A879-BF52-4166-05D5A28E23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83 h 149"/>
                    <a:gd name="T2" fmla="*/ 27 w 210"/>
                    <a:gd name="T3" fmla="*/ 135 h 149"/>
                    <a:gd name="T4" fmla="*/ 55 w 210"/>
                    <a:gd name="T5" fmla="*/ 149 h 149"/>
                    <a:gd name="T6" fmla="*/ 120 w 210"/>
                    <a:gd name="T7" fmla="*/ 132 h 149"/>
                    <a:gd name="T8" fmla="*/ 182 w 210"/>
                    <a:gd name="T9" fmla="*/ 104 h 149"/>
                    <a:gd name="T10" fmla="*/ 207 w 210"/>
                    <a:gd name="T11" fmla="*/ 83 h 149"/>
                    <a:gd name="T12" fmla="*/ 210 w 210"/>
                    <a:gd name="T13" fmla="*/ 31 h 149"/>
                    <a:gd name="T14" fmla="*/ 189 w 210"/>
                    <a:gd name="T15" fmla="*/ 0 h 149"/>
                    <a:gd name="T16" fmla="*/ 141 w 210"/>
                    <a:gd name="T17" fmla="*/ 4 h 149"/>
                    <a:gd name="T18" fmla="*/ 103 w 210"/>
                    <a:gd name="T19" fmla="*/ 20 h 149"/>
                    <a:gd name="T20" fmla="*/ 62 w 210"/>
                    <a:gd name="T21" fmla="*/ 41 h 149"/>
                    <a:gd name="T22" fmla="*/ 0 w 210"/>
                    <a:gd name="T23" fmla="*/ 83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554" name="Freeform 130">
                  <a:extLst>
                    <a:ext uri="{FF2B5EF4-FFF2-40B4-BE49-F238E27FC236}">
                      <a16:creationId xmlns:a16="http://schemas.microsoft.com/office/drawing/2014/main" id="{22D25CDA-790E-4BFE-5D7F-2CF80E0555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7 w 7"/>
                    <a:gd name="T1" fmla="*/ 42 h 42"/>
                    <a:gd name="T2" fmla="*/ 7 w 7"/>
                    <a:gd name="T3" fmla="*/ 18 h 42"/>
                    <a:gd name="T4" fmla="*/ 0 w 7"/>
                    <a:gd name="T5" fmla="*/ 0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3562" name="Group 138">
              <a:extLst>
                <a:ext uri="{FF2B5EF4-FFF2-40B4-BE49-F238E27FC236}">
                  <a16:creationId xmlns:a16="http://schemas.microsoft.com/office/drawing/2014/main" id="{68CAC576-BEE8-0B7F-5315-2CAD3C1F7A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" y="866"/>
              <a:ext cx="4817" cy="1191"/>
              <a:chOff x="157" y="854"/>
              <a:chExt cx="4798" cy="1203"/>
            </a:xfrm>
          </p:grpSpPr>
          <p:sp>
            <p:nvSpPr>
              <p:cNvPr id="103428" name="Rectangle 4">
                <a:extLst>
                  <a:ext uri="{FF2B5EF4-FFF2-40B4-BE49-F238E27FC236}">
                    <a16:creationId xmlns:a16="http://schemas.microsoft.com/office/drawing/2014/main" id="{18F27EA9-B194-9F14-BE1A-092D13A6B8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" y="902"/>
                <a:ext cx="479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effectLst/>
                    <a:latin typeface="楷体_GB2312" pitchFamily="49" charset="-122"/>
                  </a:rPr>
                  <a:t>对于       积分，通过变量替换            可以化为</a:t>
                </a:r>
              </a:p>
            </p:txBody>
          </p:sp>
          <p:graphicFrame>
            <p:nvGraphicFramePr>
              <p:cNvPr id="103429" name="Object 5">
                <a:extLst>
                  <a:ext uri="{FF2B5EF4-FFF2-40B4-BE49-F238E27FC236}">
                    <a16:creationId xmlns:a16="http://schemas.microsoft.com/office/drawing/2014/main" id="{BE503ED7-D528-912A-A05B-14A3F22817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5" y="902"/>
              <a:ext cx="746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672840" imgH="342720" progId="Equation.DSMT4">
                      <p:embed/>
                    </p:oleObj>
                  </mc:Choice>
                  <mc:Fallback>
                    <p:oleObj name="Equation" r:id="rId9" imgW="672840" imgH="34272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5" y="902"/>
                            <a:ext cx="746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30" name="Object 6">
                <a:extLst>
                  <a:ext uri="{FF2B5EF4-FFF2-40B4-BE49-F238E27FC236}">
                    <a16:creationId xmlns:a16="http://schemas.microsoft.com/office/drawing/2014/main" id="{522A6644-BE19-7AF1-D618-BAFA4614F2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854"/>
              <a:ext cx="1211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155600" imgH="406080" progId="Equation.DSMT4">
                      <p:embed/>
                    </p:oleObj>
                  </mc:Choice>
                  <mc:Fallback>
                    <p:oleObj name="Equation" r:id="rId11" imgW="1155600" imgH="40608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854"/>
                            <a:ext cx="1211" cy="4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31" name="Object 7">
                <a:extLst>
                  <a:ext uri="{FF2B5EF4-FFF2-40B4-BE49-F238E27FC236}">
                    <a16:creationId xmlns:a16="http://schemas.microsoft.com/office/drawing/2014/main" id="{26FC96A5-4EDC-A137-0B50-11E607D7B5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66" y="1308"/>
              <a:ext cx="1911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90640" imgH="406080" progId="Equation.DSMT4">
                      <p:embed/>
                    </p:oleObj>
                  </mc:Choice>
                  <mc:Fallback>
                    <p:oleObj name="Equation" r:id="rId13" imgW="1790640" imgH="40608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6" y="1308"/>
                            <a:ext cx="1911" cy="4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432" name="Rectangle 8">
                <a:extLst>
                  <a:ext uri="{FF2B5EF4-FFF2-40B4-BE49-F238E27FC236}">
                    <a16:creationId xmlns:a16="http://schemas.microsoft.com/office/drawing/2014/main" id="{100DC9D1-FE0C-10CE-D248-D2CA13B70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" y="1766"/>
                <a:ext cx="297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2400" b="1">
                    <a:effectLst/>
                    <a:latin typeface="楷体_GB2312" pitchFamily="49" charset="-122"/>
                  </a:rPr>
                  <a:t>就可以用高斯</a:t>
                </a:r>
                <a:r>
                  <a:rPr lang="en-US" altLang="zh-CN" sz="2400" b="1">
                    <a:effectLst/>
                  </a:rPr>
                  <a:t>—</a:t>
                </a:r>
                <a:r>
                  <a:rPr lang="zh-CN" altLang="en-US" sz="2400" b="1">
                    <a:effectLst/>
                    <a:latin typeface="楷体_GB2312" pitchFamily="49" charset="-122"/>
                  </a:rPr>
                  <a:t>勒让德公式计算。</a:t>
                </a:r>
              </a:p>
            </p:txBody>
          </p:sp>
          <p:graphicFrame>
            <p:nvGraphicFramePr>
              <p:cNvPr id="103561" name="Object 137">
                <a:extLst>
                  <a:ext uri="{FF2B5EF4-FFF2-40B4-BE49-F238E27FC236}">
                    <a16:creationId xmlns:a16="http://schemas.microsoft.com/office/drawing/2014/main" id="{E0BCBA30-D574-42A6-F02E-D240DDB779E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59" y="1332"/>
              <a:ext cx="1074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799920" imgH="342720" progId="Equation.DSMT4">
                      <p:embed/>
                    </p:oleObj>
                  </mc:Choice>
                  <mc:Fallback>
                    <p:oleObj name="Equation" r:id="rId15" imgW="799920" imgH="342720" progId="Equation.DSMT4">
                      <p:embed/>
                      <p:pic>
                        <p:nvPicPr>
                          <p:cNvPr id="0" name="Object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9" y="1332"/>
                            <a:ext cx="1074" cy="3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3569" name="Group 145">
            <a:extLst>
              <a:ext uri="{FF2B5EF4-FFF2-40B4-BE49-F238E27FC236}">
                <a16:creationId xmlns:a16="http://schemas.microsoft.com/office/drawing/2014/main" id="{B3284DF5-A74D-5E79-8126-4D288D3E5A00}"/>
              </a:ext>
            </a:extLst>
          </p:cNvPr>
          <p:cNvGrpSpPr>
            <a:grpSpLocks/>
          </p:cNvGrpSpPr>
          <p:nvPr/>
        </p:nvGrpSpPr>
        <p:grpSpPr bwMode="auto">
          <a:xfrm>
            <a:off x="523875" y="2286000"/>
            <a:ext cx="3743325" cy="676275"/>
            <a:chOff x="240" y="2112"/>
            <a:chExt cx="2358" cy="426"/>
          </a:xfrm>
        </p:grpSpPr>
        <p:sp>
          <p:nvSpPr>
            <p:cNvPr id="103570" name="Rectangle 146">
              <a:extLst>
                <a:ext uri="{FF2B5EF4-FFF2-40B4-BE49-F238E27FC236}">
                  <a16:creationId xmlns:a16="http://schemas.microsoft.com/office/drawing/2014/main" id="{86750AFF-D725-92C0-1CE6-DE4A83C54C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160"/>
              <a:ext cx="23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解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  作变换         则得</a:t>
              </a:r>
            </a:p>
          </p:txBody>
        </p:sp>
        <p:graphicFrame>
          <p:nvGraphicFramePr>
            <p:cNvPr id="103571" name="Object 147">
              <a:extLst>
                <a:ext uri="{FF2B5EF4-FFF2-40B4-BE49-F238E27FC236}">
                  <a16:creationId xmlns:a16="http://schemas.microsoft.com/office/drawing/2014/main" id="{4AD91A9A-9030-6C18-A961-92D4B4076A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112"/>
            <a:ext cx="842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99920" imgH="406080" progId="Equation.DSMT4">
                    <p:embed/>
                  </p:oleObj>
                </mc:Choice>
                <mc:Fallback>
                  <p:oleObj name="Equation" r:id="rId17" imgW="799920" imgH="406080" progId="Equation.DSMT4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112"/>
                          <a:ext cx="842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572" name="Object 148">
            <a:extLst>
              <a:ext uri="{FF2B5EF4-FFF2-40B4-BE49-F238E27FC236}">
                <a16:creationId xmlns:a16="http://schemas.microsoft.com/office/drawing/2014/main" id="{630CBCDB-1193-5A8D-E199-5C35B122C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505200"/>
          <a:ext cx="5562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11480" imgH="431640" progId="Equation.DSMT4">
                  <p:embed/>
                </p:oleObj>
              </mc:Choice>
              <mc:Fallback>
                <p:oleObj name="Equation" r:id="rId19" imgW="3111480" imgH="43164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55626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73" name="Object 149">
            <a:extLst>
              <a:ext uri="{FF2B5EF4-FFF2-40B4-BE49-F238E27FC236}">
                <a16:creationId xmlns:a16="http://schemas.microsoft.com/office/drawing/2014/main" id="{769166C3-ACD5-F912-BE84-E5835E0F7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4343400"/>
          <a:ext cx="784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33840" imgH="431640" progId="Equation.DSMT4">
                  <p:embed/>
                </p:oleObj>
              </mc:Choice>
              <mc:Fallback>
                <p:oleObj name="Equation" r:id="rId21" imgW="4533840" imgH="43164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343400"/>
                        <a:ext cx="7848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74" name="Object 150">
            <a:extLst>
              <a:ext uri="{FF2B5EF4-FFF2-40B4-BE49-F238E27FC236}">
                <a16:creationId xmlns:a16="http://schemas.microsoft.com/office/drawing/2014/main" id="{19256209-5055-5406-AEC3-8F2E954A8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5105400"/>
          <a:ext cx="3886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68480" imgH="431640" progId="Equation.DSMT4">
                  <p:embed/>
                </p:oleObj>
              </mc:Choice>
              <mc:Fallback>
                <p:oleObj name="Equation" r:id="rId23" imgW="1968480" imgH="43164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105400"/>
                        <a:ext cx="38862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75" name="Object 151">
            <a:extLst>
              <a:ext uri="{FF2B5EF4-FFF2-40B4-BE49-F238E27FC236}">
                <a16:creationId xmlns:a16="http://schemas.microsoft.com/office/drawing/2014/main" id="{DC56A5C6-77C3-6EC4-E512-21A3BE3BD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849563"/>
          <a:ext cx="4876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92080" imgH="431640" progId="Equation.DSMT4">
                  <p:embed/>
                </p:oleObj>
              </mc:Choice>
              <mc:Fallback>
                <p:oleObj name="Equation" r:id="rId25" imgW="2692080" imgH="43164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49563"/>
                        <a:ext cx="48768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76" name="Object 152">
            <a:extLst>
              <a:ext uri="{FF2B5EF4-FFF2-40B4-BE49-F238E27FC236}">
                <a16:creationId xmlns:a16="http://schemas.microsoft.com/office/drawing/2014/main" id="{D3F0EEAA-0AE9-D7FD-6C40-F52B3727A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819400"/>
          <a:ext cx="2895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49080" imgH="431640" progId="Equation.DSMT4">
                  <p:embed/>
                </p:oleObj>
              </mc:Choice>
              <mc:Fallback>
                <p:oleObj name="Equation" r:id="rId27" imgW="1549080" imgH="43164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19400"/>
                        <a:ext cx="28956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77" name="Object 153">
            <a:extLst>
              <a:ext uri="{FF2B5EF4-FFF2-40B4-BE49-F238E27FC236}">
                <a16:creationId xmlns:a16="http://schemas.microsoft.com/office/drawing/2014/main" id="{649FFAAD-D4E8-3324-C010-AEFC41627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9450" y="5372100"/>
          <a:ext cx="2470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77760" imgH="177480" progId="Equation.DSMT4">
                  <p:embed/>
                </p:oleObj>
              </mc:Choice>
              <mc:Fallback>
                <p:oleObj name="Equation" r:id="rId29" imgW="977760" imgH="17748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372100"/>
                        <a:ext cx="24701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03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103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5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035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3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75" name="Group 27">
            <a:extLst>
              <a:ext uri="{FF2B5EF4-FFF2-40B4-BE49-F238E27FC236}">
                <a16:creationId xmlns:a16="http://schemas.microsoft.com/office/drawing/2014/main" id="{6B0D1656-DAA0-EDAE-1145-5C804BF09D9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838200"/>
            <a:ext cx="8359775" cy="1190625"/>
            <a:chOff x="384" y="528"/>
            <a:chExt cx="5232" cy="750"/>
          </a:xfrm>
        </p:grpSpPr>
        <p:sp>
          <p:nvSpPr>
            <p:cNvPr id="104455" name="Text Box 7">
              <a:extLst>
                <a:ext uri="{FF2B5EF4-FFF2-40B4-BE49-F238E27FC236}">
                  <a16:creationId xmlns:a16="http://schemas.microsoft.com/office/drawing/2014/main" id="{A7B5A4F9-5791-6CCD-DC8A-BB15F495C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576"/>
              <a:ext cx="5232" cy="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2400" b="1">
                  <a:effectLst/>
                </a:rPr>
                <a:t>形如                                           的求积公式，若其代数精度为</a:t>
              </a:r>
            </a:p>
            <a:p>
              <a:pPr>
                <a:lnSpc>
                  <a:spcPct val="140000"/>
                </a:lnSpc>
              </a:pPr>
              <a:r>
                <a:rPr lang="en-US" altLang="zh-CN" sz="2400" b="1">
                  <a:solidFill>
                    <a:srgbClr val="FF0000"/>
                  </a:solidFill>
                  <a:effectLst/>
                </a:rPr>
                <a:t>2n+1</a:t>
              </a:r>
              <a:r>
                <a:rPr lang="zh-CN" altLang="en-US" sz="2400" b="1">
                  <a:effectLst/>
                </a:rPr>
                <a:t>，则称其为</a:t>
              </a:r>
              <a:r>
                <a:rPr lang="zh-CN" altLang="en-US" sz="2400" b="1">
                  <a:solidFill>
                    <a:srgbClr val="0000FF"/>
                  </a:solidFill>
                  <a:effectLst/>
                </a:rPr>
                <a:t>高斯</a:t>
              </a:r>
              <a:r>
                <a:rPr lang="en-US" altLang="zh-CN" sz="2400" b="1">
                  <a:solidFill>
                    <a:srgbClr val="0000FF"/>
                  </a:solidFill>
                  <a:effectLst/>
                </a:rPr>
                <a:t>--</a:t>
              </a:r>
              <a:r>
                <a:rPr lang="zh-CN" altLang="en-US" sz="2400" b="1">
                  <a:solidFill>
                    <a:srgbClr val="0000FF"/>
                  </a:solidFill>
                  <a:effectLst/>
                  <a:latin typeface="楷体_GB2312" pitchFamily="49" charset="-122"/>
                </a:rPr>
                <a:t>切比雪夫</a:t>
              </a:r>
              <a:r>
                <a:rPr lang="zh-CN" altLang="en-US" sz="2400" b="1">
                  <a:solidFill>
                    <a:srgbClr val="0000FF"/>
                  </a:solidFill>
                  <a:effectLst/>
                </a:rPr>
                <a:t>求积</a:t>
              </a:r>
              <a:r>
                <a:rPr lang="zh-CN" altLang="zh-CN" sz="2400" b="1">
                  <a:solidFill>
                    <a:srgbClr val="0000FF"/>
                  </a:solidFill>
                  <a:effectLst/>
                </a:rPr>
                <a:t>公式</a:t>
              </a:r>
              <a:endParaRPr lang="zh-CN" altLang="en-US" sz="2400" b="1">
                <a:effectLst/>
              </a:endParaRPr>
            </a:p>
          </p:txBody>
        </p:sp>
        <p:graphicFrame>
          <p:nvGraphicFramePr>
            <p:cNvPr id="104451" name="Object 3">
              <a:extLst>
                <a:ext uri="{FF2B5EF4-FFF2-40B4-BE49-F238E27FC236}">
                  <a16:creationId xmlns:a16="http://schemas.microsoft.com/office/drawing/2014/main" id="{6AC5BF6A-EEB7-821F-3079-09B835EA5E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528"/>
            <a:ext cx="1976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828800" imgH="444240" progId="Equation.DSMT4">
                    <p:embed/>
                  </p:oleObj>
                </mc:Choice>
                <mc:Fallback>
                  <p:oleObj name="Equation" r:id="rId5" imgW="1828800" imgH="4442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528"/>
                          <a:ext cx="1976" cy="4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54" name="Group 6">
            <a:extLst>
              <a:ext uri="{FF2B5EF4-FFF2-40B4-BE49-F238E27FC236}">
                <a16:creationId xmlns:a16="http://schemas.microsoft.com/office/drawing/2014/main" id="{5841D3D6-BE2F-8906-AC07-23D9CC1F960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"/>
            <a:ext cx="6707188" cy="533400"/>
            <a:chOff x="384" y="240"/>
            <a:chExt cx="4225" cy="336"/>
          </a:xfrm>
        </p:grpSpPr>
        <p:sp>
          <p:nvSpPr>
            <p:cNvPr id="104450" name="Rectangle 2">
              <a:extLst>
                <a:ext uri="{FF2B5EF4-FFF2-40B4-BE49-F238E27FC236}">
                  <a16:creationId xmlns:a16="http://schemas.microsoft.com/office/drawing/2014/main" id="{2ABF93D7-E2BA-BC7E-5D3C-35A57C34F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40"/>
              <a:ext cx="27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008000"/>
                  </a:solidFill>
                  <a:effectLst/>
                </a:rPr>
                <a:t>（</a:t>
              </a:r>
              <a:r>
                <a:rPr lang="en-US" altLang="zh-CN" sz="2400" b="1" i="1">
                  <a:solidFill>
                    <a:srgbClr val="008000"/>
                  </a:solidFill>
                  <a:effectLst/>
                </a:rPr>
                <a:t>Gauss-Chebyshev</a:t>
              </a:r>
              <a:r>
                <a:rPr lang="en-US" altLang="zh-CN" sz="2400" b="1">
                  <a:solidFill>
                    <a:srgbClr val="008000"/>
                  </a:solidFill>
                  <a:effectLst/>
                </a:rPr>
                <a:t> </a:t>
              </a:r>
              <a:r>
                <a:rPr lang="zh-CN" altLang="en-US" sz="2400" b="1">
                  <a:solidFill>
                    <a:srgbClr val="008000"/>
                  </a:solidFill>
                  <a:effectLst/>
                </a:rPr>
                <a:t>）</a:t>
              </a:r>
              <a:r>
                <a:rPr lang="zh-CN" altLang="en-US" sz="2400" b="1">
                  <a:solidFill>
                    <a:srgbClr val="0000FF"/>
                  </a:solidFill>
                  <a:effectLst/>
                </a:rPr>
                <a:t>求积</a:t>
              </a:r>
              <a:r>
                <a:rPr lang="zh-CN" altLang="zh-CN" sz="2400" b="1">
                  <a:solidFill>
                    <a:srgbClr val="0000FF"/>
                  </a:solidFill>
                  <a:effectLst/>
                </a:rPr>
                <a:t>公式</a:t>
              </a:r>
              <a:endParaRPr lang="zh-CN" altLang="en-US" sz="2400" b="1"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104452" name="Text Box 4">
              <a:extLst>
                <a:ext uri="{FF2B5EF4-FFF2-40B4-BE49-F238E27FC236}">
                  <a16:creationId xmlns:a16="http://schemas.microsoft.com/office/drawing/2014/main" id="{63B44904-0D0E-5140-F801-67DC9F3062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66"/>
              <a:ext cx="1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0000FF"/>
                  </a:solidFill>
                  <a:effectLst/>
                </a:rPr>
                <a:t>高斯</a:t>
              </a:r>
              <a:r>
                <a:rPr lang="en-US" altLang="zh-CN" sz="2400" b="1">
                  <a:solidFill>
                    <a:srgbClr val="0000FF"/>
                  </a:solidFill>
                  <a:effectLst/>
                </a:rPr>
                <a:t>--</a:t>
              </a:r>
              <a:r>
                <a:rPr lang="zh-CN" altLang="en-US" sz="2400" b="1">
                  <a:solidFill>
                    <a:srgbClr val="0000FF"/>
                  </a:solidFill>
                  <a:effectLst/>
                  <a:latin typeface="楷体_GB2312" pitchFamily="49" charset="-122"/>
                </a:rPr>
                <a:t>切比雪夫</a:t>
              </a:r>
            </a:p>
          </p:txBody>
        </p:sp>
        <p:sp>
          <p:nvSpPr>
            <p:cNvPr id="104453" name="Rectangle 5">
              <a:extLst>
                <a:ext uri="{FF2B5EF4-FFF2-40B4-BE49-F238E27FC236}">
                  <a16:creationId xmlns:a16="http://schemas.microsoft.com/office/drawing/2014/main" id="{166549BE-5782-B36A-3B17-24838B5C2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88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chemeClr val="accent2"/>
                  </a:solidFill>
                  <a:effectLst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104476" name="Group 28">
            <a:extLst>
              <a:ext uri="{FF2B5EF4-FFF2-40B4-BE49-F238E27FC236}">
                <a16:creationId xmlns:a16="http://schemas.microsoft.com/office/drawing/2014/main" id="{5EADC1DF-CA16-18EF-DC07-4D418652FCBB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1981200"/>
            <a:ext cx="8839200" cy="681038"/>
            <a:chOff x="192" y="1248"/>
            <a:chExt cx="5568" cy="429"/>
          </a:xfrm>
        </p:grpSpPr>
        <p:sp>
          <p:nvSpPr>
            <p:cNvPr id="104457" name="Rectangle 9">
              <a:extLst>
                <a:ext uri="{FF2B5EF4-FFF2-40B4-BE49-F238E27FC236}">
                  <a16:creationId xmlns:a16="http://schemas.microsoft.com/office/drawing/2014/main" id="{93C84A60-1F45-9EF1-D20E-F51E9826C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296"/>
              <a:ext cx="55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例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 求形如                      的两点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Gauss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型求积公式。</a:t>
              </a:r>
            </a:p>
          </p:txBody>
        </p:sp>
        <p:graphicFrame>
          <p:nvGraphicFramePr>
            <p:cNvPr id="104458" name="Object 10">
              <a:extLst>
                <a:ext uri="{FF2B5EF4-FFF2-40B4-BE49-F238E27FC236}">
                  <a16:creationId xmlns:a16="http://schemas.microsoft.com/office/drawing/2014/main" id="{865A9BA3-2613-46AD-6D69-6961036090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4" y="1248"/>
            <a:ext cx="2158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47840" imgH="444240" progId="Equation.DSMT4">
                    <p:embed/>
                  </p:oleObj>
                </mc:Choice>
                <mc:Fallback>
                  <p:oleObj name="Equation" r:id="rId7" imgW="2247840" imgH="4442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1248"/>
                          <a:ext cx="2158" cy="4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77" name="Group 29">
            <a:extLst>
              <a:ext uri="{FF2B5EF4-FFF2-40B4-BE49-F238E27FC236}">
                <a16:creationId xmlns:a16="http://schemas.microsoft.com/office/drawing/2014/main" id="{A3C4E4D1-0D20-2A6A-DE7A-4F61C861F4B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547938"/>
            <a:ext cx="8210550" cy="638175"/>
            <a:chOff x="336" y="1605"/>
            <a:chExt cx="5172" cy="402"/>
          </a:xfrm>
        </p:grpSpPr>
        <p:sp>
          <p:nvSpPr>
            <p:cNvPr id="104459" name="Rectangle 11">
              <a:extLst>
                <a:ext uri="{FF2B5EF4-FFF2-40B4-BE49-F238E27FC236}">
                  <a16:creationId xmlns:a16="http://schemas.microsoft.com/office/drawing/2014/main" id="{BC02B4CE-ACFC-A4CF-E83C-C8174D833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680"/>
              <a:ext cx="51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解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：由于节点必是区间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[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－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1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，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1]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上带权        的二次正交</a:t>
              </a:r>
            </a:p>
          </p:txBody>
        </p:sp>
        <p:graphicFrame>
          <p:nvGraphicFramePr>
            <p:cNvPr id="104460" name="Object 12">
              <a:extLst>
                <a:ext uri="{FF2B5EF4-FFF2-40B4-BE49-F238E27FC236}">
                  <a16:creationId xmlns:a16="http://schemas.microsoft.com/office/drawing/2014/main" id="{BC91123C-ED87-70C7-43F4-F5981F7A17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8" y="1605"/>
            <a:ext cx="816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15920" imgH="444240" progId="Equation.DSMT4">
                    <p:embed/>
                  </p:oleObj>
                </mc:Choice>
                <mc:Fallback>
                  <p:oleObj name="Equation" r:id="rId9" imgW="1015920" imgH="4442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" y="1605"/>
                          <a:ext cx="816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61" name="Rectangle 13">
            <a:extLst>
              <a:ext uri="{FF2B5EF4-FFF2-40B4-BE49-F238E27FC236}">
                <a16:creationId xmlns:a16="http://schemas.microsoft.com/office/drawing/2014/main" id="{64BC2C6E-3BA3-D2EB-2B82-8466C7EAC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3200400"/>
            <a:ext cx="797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ffectLst/>
                <a:latin typeface="楷体_GB2312" pitchFamily="49" charset="-122"/>
              </a:rPr>
              <a:t>多项式的零点，这个正交多项式就是二次切比雪夫多项式</a:t>
            </a:r>
          </a:p>
        </p:txBody>
      </p:sp>
      <p:grpSp>
        <p:nvGrpSpPr>
          <p:cNvPr id="104478" name="Group 30">
            <a:extLst>
              <a:ext uri="{FF2B5EF4-FFF2-40B4-BE49-F238E27FC236}">
                <a16:creationId xmlns:a16="http://schemas.microsoft.com/office/drawing/2014/main" id="{C71ADABD-7DB6-1B75-5CE8-660C320F014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567113"/>
            <a:ext cx="7820025" cy="685800"/>
            <a:chOff x="384" y="2247"/>
            <a:chExt cx="4926" cy="432"/>
          </a:xfrm>
        </p:grpSpPr>
        <p:graphicFrame>
          <p:nvGraphicFramePr>
            <p:cNvPr id="104463" name="Object 15">
              <a:extLst>
                <a:ext uri="{FF2B5EF4-FFF2-40B4-BE49-F238E27FC236}">
                  <a16:creationId xmlns:a16="http://schemas.microsoft.com/office/drawing/2014/main" id="{FD17B71E-CC62-AB89-F9FF-8E2C484578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352"/>
            <a:ext cx="160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73120" imgH="215640" progId="Equation.DSMT4">
                    <p:embed/>
                  </p:oleObj>
                </mc:Choice>
                <mc:Fallback>
                  <p:oleObj name="Equation" r:id="rId11" imgW="1473120" imgH="2156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352"/>
                          <a:ext cx="1600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4" name="Rectangle 16">
              <a:extLst>
                <a:ext uri="{FF2B5EF4-FFF2-40B4-BE49-F238E27FC236}">
                  <a16:creationId xmlns:a16="http://schemas.microsoft.com/office/drawing/2014/main" id="{E6D31387-9E10-82CB-8BA6-71DD0DA8F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304"/>
              <a:ext cx="8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ffectLst/>
                  <a:latin typeface="楷体_GB2312" pitchFamily="49" charset="-122"/>
                </a:rPr>
                <a:t>故零点为</a:t>
              </a:r>
            </a:p>
          </p:txBody>
        </p:sp>
        <p:graphicFrame>
          <p:nvGraphicFramePr>
            <p:cNvPr id="104465" name="Object 17">
              <a:extLst>
                <a:ext uri="{FF2B5EF4-FFF2-40B4-BE49-F238E27FC236}">
                  <a16:creationId xmlns:a16="http://schemas.microsoft.com/office/drawing/2014/main" id="{8604D419-3F5B-3845-8067-9BA59EE40E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3" y="2247"/>
            <a:ext cx="14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422360" imgH="431640" progId="Equation.DSMT4">
                    <p:embed/>
                  </p:oleObj>
                </mc:Choice>
                <mc:Fallback>
                  <p:oleObj name="Equation" r:id="rId13" imgW="1422360" imgH="431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2247"/>
                          <a:ext cx="148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7" name="Rectangle 19">
              <a:extLst>
                <a:ext uri="{FF2B5EF4-FFF2-40B4-BE49-F238E27FC236}">
                  <a16:creationId xmlns:a16="http://schemas.microsoft.com/office/drawing/2014/main" id="{CA346311-712A-80A2-DB00-A75A41FAF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304"/>
              <a:ext cx="1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ffectLst/>
                  <a:latin typeface="楷体_GB2312" pitchFamily="49" charset="-122"/>
                </a:rPr>
                <a:t>由该公式对</a:t>
              </a:r>
            </a:p>
          </p:txBody>
        </p:sp>
      </p:grpSp>
      <p:grpSp>
        <p:nvGrpSpPr>
          <p:cNvPr id="104481" name="Group 33">
            <a:extLst>
              <a:ext uri="{FF2B5EF4-FFF2-40B4-BE49-F238E27FC236}">
                <a16:creationId xmlns:a16="http://schemas.microsoft.com/office/drawing/2014/main" id="{5E4EDFD4-1C1E-B49A-58ED-09E62A04609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91000"/>
            <a:ext cx="7848600" cy="471488"/>
            <a:chOff x="288" y="2640"/>
            <a:chExt cx="4944" cy="297"/>
          </a:xfrm>
        </p:grpSpPr>
        <p:grpSp>
          <p:nvGrpSpPr>
            <p:cNvPr id="104479" name="Group 31">
              <a:extLst>
                <a:ext uri="{FF2B5EF4-FFF2-40B4-BE49-F238E27FC236}">
                  <a16:creationId xmlns:a16="http://schemas.microsoft.com/office/drawing/2014/main" id="{CDA66817-F960-0144-188C-4C51FE745A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640"/>
              <a:ext cx="4944" cy="288"/>
              <a:chOff x="384" y="2640"/>
              <a:chExt cx="4944" cy="288"/>
            </a:xfrm>
          </p:grpSpPr>
          <p:sp>
            <p:nvSpPr>
              <p:cNvPr id="104466" name="Rectangle 18">
                <a:extLst>
                  <a:ext uri="{FF2B5EF4-FFF2-40B4-BE49-F238E27FC236}">
                    <a16:creationId xmlns:a16="http://schemas.microsoft.com/office/drawing/2014/main" id="{3B0D1BC8-572C-428A-AC45-4E8163FF5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0" y="2640"/>
                <a:ext cx="41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400" b="1">
                    <a:effectLst/>
                    <a:latin typeface="楷体_GB2312" pitchFamily="49" charset="-122"/>
                  </a:rPr>
                  <a:t>都准确成立，可得      应满足的方程组	</a:t>
                </a:r>
              </a:p>
            </p:txBody>
          </p:sp>
          <p:graphicFrame>
            <p:nvGraphicFramePr>
              <p:cNvPr id="104468" name="Object 20">
                <a:extLst>
                  <a:ext uri="{FF2B5EF4-FFF2-40B4-BE49-F238E27FC236}">
                    <a16:creationId xmlns:a16="http://schemas.microsoft.com/office/drawing/2014/main" id="{5511C998-B735-83A5-B73B-C6E48129B0F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" y="2652"/>
              <a:ext cx="864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749160" imgH="203040" progId="Equation.DSMT4">
                      <p:embed/>
                    </p:oleObj>
                  </mc:Choice>
                  <mc:Fallback>
                    <p:oleObj name="Equation" r:id="rId15" imgW="749160" imgH="20304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2652"/>
                            <a:ext cx="864" cy="2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4469" name="Object 21">
              <a:extLst>
                <a:ext uri="{FF2B5EF4-FFF2-40B4-BE49-F238E27FC236}">
                  <a16:creationId xmlns:a16="http://schemas.microsoft.com/office/drawing/2014/main" id="{A934FC03-FA2A-1A8B-076D-116C0CB87A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0" y="2658"/>
            <a:ext cx="52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31640" imgH="228600" progId="Equation.DSMT4">
                    <p:embed/>
                  </p:oleObj>
                </mc:Choice>
                <mc:Fallback>
                  <p:oleObj name="Equation" r:id="rId17" imgW="43164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2658"/>
                          <a:ext cx="528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470" name="Object 22">
            <a:extLst>
              <a:ext uri="{FF2B5EF4-FFF2-40B4-BE49-F238E27FC236}">
                <a16:creationId xmlns:a16="http://schemas.microsoft.com/office/drawing/2014/main" id="{814512CA-EAFD-ADBC-85AF-33A10774A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5488" y="4662488"/>
          <a:ext cx="25908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00200" imgH="685800" progId="Equation.DSMT4">
                  <p:embed/>
                </p:oleObj>
              </mc:Choice>
              <mc:Fallback>
                <p:oleObj name="Equation" r:id="rId19" imgW="1600200" imgH="685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662488"/>
                        <a:ext cx="2590800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1" name="Object 23">
            <a:extLst>
              <a:ext uri="{FF2B5EF4-FFF2-40B4-BE49-F238E27FC236}">
                <a16:creationId xmlns:a16="http://schemas.microsoft.com/office/drawing/2014/main" id="{555479DB-D932-1317-95B0-A6E8EF3A2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891088"/>
          <a:ext cx="5334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139680" progId="Equation.DSMT4">
                  <p:embed/>
                </p:oleObj>
              </mc:Choice>
              <mc:Fallback>
                <p:oleObj name="Equation" r:id="rId21" imgW="203040" imgH="1396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91088"/>
                        <a:ext cx="5334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2" name="Object 24">
            <a:extLst>
              <a:ext uri="{FF2B5EF4-FFF2-40B4-BE49-F238E27FC236}">
                <a16:creationId xmlns:a16="http://schemas.microsoft.com/office/drawing/2014/main" id="{65D326FF-1F91-2432-C3A9-559C8B1BD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7244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12520" imgH="406080" progId="Equation.DSMT4">
                  <p:embed/>
                </p:oleObj>
              </mc:Choice>
              <mc:Fallback>
                <p:oleObj name="Equation" r:id="rId23" imgW="812520" imgH="406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244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82" name="Group 34">
            <a:extLst>
              <a:ext uri="{FF2B5EF4-FFF2-40B4-BE49-F238E27FC236}">
                <a16:creationId xmlns:a16="http://schemas.microsoft.com/office/drawing/2014/main" id="{AB2ADE35-6306-41F2-DF65-5EF389E6F710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5700713"/>
            <a:ext cx="5651500" cy="633412"/>
            <a:chOff x="318" y="3591"/>
            <a:chExt cx="3541" cy="399"/>
          </a:xfrm>
        </p:grpSpPr>
        <p:sp>
          <p:nvSpPr>
            <p:cNvPr id="104473" name="Rectangle 25">
              <a:extLst>
                <a:ext uri="{FF2B5EF4-FFF2-40B4-BE49-F238E27FC236}">
                  <a16:creationId xmlns:a16="http://schemas.microsoft.com/office/drawing/2014/main" id="{054D09C5-2BC5-5BB9-F71A-A2DAE2B2A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" y="3648"/>
              <a:ext cx="1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>
                  <a:effectLst/>
                  <a:latin typeface="楷体_GB2312" pitchFamily="49" charset="-122"/>
                </a:rPr>
                <a:t>即所求公式为</a:t>
              </a:r>
            </a:p>
          </p:txBody>
        </p:sp>
        <p:graphicFrame>
          <p:nvGraphicFramePr>
            <p:cNvPr id="104474" name="Object 26">
              <a:extLst>
                <a:ext uri="{FF2B5EF4-FFF2-40B4-BE49-F238E27FC236}">
                  <a16:creationId xmlns:a16="http://schemas.microsoft.com/office/drawing/2014/main" id="{F052D262-82C4-6E2D-933F-29C07FCC04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0" y="3591"/>
            <a:ext cx="2059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501640" imgH="482400" progId="Equation.DSMT4">
                    <p:embed/>
                  </p:oleObj>
                </mc:Choice>
                <mc:Fallback>
                  <p:oleObj name="Equation" r:id="rId25" imgW="2501640" imgH="4824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3591"/>
                          <a:ext cx="2059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4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4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94" name="Group 22">
            <a:extLst>
              <a:ext uri="{FF2B5EF4-FFF2-40B4-BE49-F238E27FC236}">
                <a16:creationId xmlns:a16="http://schemas.microsoft.com/office/drawing/2014/main" id="{26B636F4-05DB-812D-D4E4-8120B1A1CBF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4313"/>
            <a:ext cx="6705600" cy="1004887"/>
            <a:chOff x="288" y="144"/>
            <a:chExt cx="4224" cy="633"/>
          </a:xfrm>
        </p:grpSpPr>
        <p:sp>
          <p:nvSpPr>
            <p:cNvPr id="105474" name="Rectangle 2">
              <a:extLst>
                <a:ext uri="{FF2B5EF4-FFF2-40B4-BE49-F238E27FC236}">
                  <a16:creationId xmlns:a16="http://schemas.microsoft.com/office/drawing/2014/main" id="{0DEA4BCD-26E3-DF50-0C56-AFF8F344C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4"/>
              <a:ext cx="42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400" b="1">
                  <a:effectLst/>
                  <a:latin typeface="楷体_GB2312" pitchFamily="49" charset="-122"/>
                </a:rPr>
                <a:t>一般地，利用</a:t>
              </a:r>
              <a:r>
                <a:rPr lang="en-US" altLang="zh-CN" sz="2400" b="1" i="1">
                  <a:solidFill>
                    <a:srgbClr val="FF0000"/>
                  </a:solidFill>
                  <a:effectLst/>
                </a:rPr>
                <a:t>n</a:t>
              </a:r>
              <a:r>
                <a:rPr lang="en-US" altLang="zh-CN" sz="2400" b="1">
                  <a:solidFill>
                    <a:srgbClr val="FF0000"/>
                  </a:solidFill>
                  <a:effectLst/>
                </a:rPr>
                <a:t>+1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次切比雪夫多项式     的零点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400" b="1">
                  <a:effectLst/>
                  <a:latin typeface="楷体_GB2312" pitchFamily="49" charset="-122"/>
                </a:rPr>
                <a:t>	</a:t>
              </a:r>
            </a:p>
          </p:txBody>
        </p:sp>
        <p:graphicFrame>
          <p:nvGraphicFramePr>
            <p:cNvPr id="105475" name="Object 3">
              <a:extLst>
                <a:ext uri="{FF2B5EF4-FFF2-40B4-BE49-F238E27FC236}">
                  <a16:creationId xmlns:a16="http://schemas.microsoft.com/office/drawing/2014/main" id="{5EDC3332-A182-4484-FE02-5D0FEF4586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166"/>
            <a:ext cx="57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95000" imgH="228600" progId="Equation.DSMT4">
                    <p:embed/>
                  </p:oleObj>
                </mc:Choice>
                <mc:Fallback>
                  <p:oleObj name="Equation" r:id="rId5" imgW="4950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66"/>
                          <a:ext cx="576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76" name="Object 4">
              <a:extLst>
                <a:ext uri="{FF2B5EF4-FFF2-40B4-BE49-F238E27FC236}">
                  <a16:creationId xmlns:a16="http://schemas.microsoft.com/office/drawing/2014/main" id="{997352B8-D29A-A94C-2213-74F53E61F8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84"/>
            <a:ext cx="2109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25680" imgH="431640" progId="Equation.DSMT4">
                    <p:embed/>
                  </p:oleObj>
                </mc:Choice>
                <mc:Fallback>
                  <p:oleObj name="Equation" r:id="rId7" imgW="242568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84"/>
                          <a:ext cx="2109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77" name="Object 5">
            <a:extLst>
              <a:ext uri="{FF2B5EF4-FFF2-40B4-BE49-F238E27FC236}">
                <a16:creationId xmlns:a16="http://schemas.microsoft.com/office/drawing/2014/main" id="{1E915CAE-CF97-6D70-C03D-739116255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524000"/>
          <a:ext cx="40068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54280" imgH="444240" progId="Equation.DSMT4">
                  <p:embed/>
                </p:oleObj>
              </mc:Choice>
              <mc:Fallback>
                <p:oleObj name="Equation" r:id="rId9" imgW="26542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24000"/>
                        <a:ext cx="40068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Rectangle 6">
            <a:extLst>
              <a:ext uri="{FF2B5EF4-FFF2-40B4-BE49-F238E27FC236}">
                <a16:creationId xmlns:a16="http://schemas.microsoft.com/office/drawing/2014/main" id="{59999BF0-B366-81AB-134E-E20545A46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63638"/>
            <a:ext cx="4973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ffectLst/>
                <a:latin typeface="楷体_GB2312" pitchFamily="49" charset="-122"/>
              </a:rPr>
              <a:t>可以得到</a:t>
            </a:r>
            <a:r>
              <a:rPr lang="en-US" altLang="zh-CN" sz="2400" b="1" i="1">
                <a:effectLst/>
              </a:rPr>
              <a:t>n</a:t>
            </a:r>
            <a:r>
              <a:rPr lang="en-US" altLang="zh-CN" sz="2400" b="1">
                <a:effectLst/>
              </a:rPr>
              <a:t>+1</a:t>
            </a:r>
            <a:r>
              <a:rPr lang="zh-CN" altLang="en-US" sz="2400" b="1">
                <a:effectLst/>
                <a:latin typeface="楷体_GB2312" pitchFamily="49" charset="-122"/>
              </a:rPr>
              <a:t>点的</a:t>
            </a:r>
            <a:r>
              <a:rPr lang="en-US" altLang="zh-CN" sz="2400" b="1">
                <a:effectLst/>
                <a:latin typeface="楷体_GB2312" pitchFamily="49" charset="-122"/>
              </a:rPr>
              <a:t>Gauss</a:t>
            </a:r>
            <a:r>
              <a:rPr lang="zh-CN" altLang="en-US" sz="2400" b="1">
                <a:effectLst/>
                <a:latin typeface="楷体_GB2312" pitchFamily="49" charset="-122"/>
              </a:rPr>
              <a:t>型求积公式</a:t>
            </a:r>
            <a:r>
              <a:rPr lang="en-US" altLang="zh-CN" sz="2400" b="1">
                <a:effectLst/>
                <a:latin typeface="楷体_GB2312" pitchFamily="49" charset="-122"/>
              </a:rPr>
              <a:t>:</a:t>
            </a:r>
          </a:p>
        </p:txBody>
      </p:sp>
      <p:grpSp>
        <p:nvGrpSpPr>
          <p:cNvPr id="105479" name="Group 7">
            <a:extLst>
              <a:ext uri="{FF2B5EF4-FFF2-40B4-BE49-F238E27FC236}">
                <a16:creationId xmlns:a16="http://schemas.microsoft.com/office/drawing/2014/main" id="{64181119-09DD-5937-6C4C-DADB110C7B8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238375"/>
            <a:ext cx="3429000" cy="733425"/>
            <a:chOff x="432" y="245"/>
            <a:chExt cx="2160" cy="462"/>
          </a:xfrm>
        </p:grpSpPr>
        <p:sp>
          <p:nvSpPr>
            <p:cNvPr id="105480" name="Rectangle 8">
              <a:extLst>
                <a:ext uri="{FF2B5EF4-FFF2-40B4-BE49-F238E27FC236}">
                  <a16:creationId xmlns:a16="http://schemas.microsoft.com/office/drawing/2014/main" id="{DA92ED7D-2B6A-76D8-E494-6C6979ADD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36"/>
              <a:ext cx="12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例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  计算积分</a:t>
              </a:r>
            </a:p>
          </p:txBody>
        </p:sp>
        <p:graphicFrame>
          <p:nvGraphicFramePr>
            <p:cNvPr id="105481" name="Object 9">
              <a:extLst>
                <a:ext uri="{FF2B5EF4-FFF2-40B4-BE49-F238E27FC236}">
                  <a16:creationId xmlns:a16="http://schemas.microsoft.com/office/drawing/2014/main" id="{586FFBE0-9CA9-DCE4-B848-E2F9E96875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45"/>
            <a:ext cx="912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88840" imgH="444240" progId="Equation.DSMT4">
                    <p:embed/>
                  </p:oleObj>
                </mc:Choice>
                <mc:Fallback>
                  <p:oleObj name="Equation" r:id="rId11" imgW="888840" imgH="4442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45"/>
                          <a:ext cx="912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2" name="Object 10">
            <a:extLst>
              <a:ext uri="{FF2B5EF4-FFF2-40B4-BE49-F238E27FC236}">
                <a16:creationId xmlns:a16="http://schemas.microsoft.com/office/drawing/2014/main" id="{0D7B787F-683B-619F-79AC-65CCD9E27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351213"/>
          <a:ext cx="3733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33360" imgH="444240" progId="Equation.DSMT4">
                  <p:embed/>
                </p:oleObj>
              </mc:Choice>
              <mc:Fallback>
                <p:oleObj name="Equation" r:id="rId13" imgW="213336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1213"/>
                        <a:ext cx="37338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93" name="Group 21">
            <a:extLst>
              <a:ext uri="{FF2B5EF4-FFF2-40B4-BE49-F238E27FC236}">
                <a16:creationId xmlns:a16="http://schemas.microsoft.com/office/drawing/2014/main" id="{C5AF97E7-6F92-3FE5-B403-FA72AC9B77E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084638"/>
            <a:ext cx="6172200" cy="715962"/>
            <a:chOff x="432" y="2385"/>
            <a:chExt cx="3888" cy="451"/>
          </a:xfrm>
        </p:grpSpPr>
        <p:sp>
          <p:nvSpPr>
            <p:cNvPr id="105483" name="Rectangle 11">
              <a:extLst>
                <a:ext uri="{FF2B5EF4-FFF2-40B4-BE49-F238E27FC236}">
                  <a16:creationId xmlns:a16="http://schemas.microsoft.com/office/drawing/2014/main" id="{4B51BC79-F07D-492F-ABF9-523FAA9C4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438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ffectLst/>
                  <a:latin typeface="楷体_GB2312" pitchFamily="49" charset="-122"/>
                </a:rPr>
                <a:t>这时</a:t>
              </a:r>
            </a:p>
          </p:txBody>
        </p:sp>
        <p:graphicFrame>
          <p:nvGraphicFramePr>
            <p:cNvPr id="105484" name="Object 12">
              <a:extLst>
                <a:ext uri="{FF2B5EF4-FFF2-40B4-BE49-F238E27FC236}">
                  <a16:creationId xmlns:a16="http://schemas.microsoft.com/office/drawing/2014/main" id="{23AEFAFB-A107-C1CA-D260-50AC5FC6F1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385"/>
            <a:ext cx="3312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958840" imgH="406080" progId="Equation.DSMT4">
                    <p:embed/>
                  </p:oleObj>
                </mc:Choice>
                <mc:Fallback>
                  <p:oleObj name="Equation" r:id="rId15" imgW="2958840" imgH="4060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385"/>
                          <a:ext cx="3312" cy="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5" name="Object 13">
            <a:extLst>
              <a:ext uri="{FF2B5EF4-FFF2-40B4-BE49-F238E27FC236}">
                <a16:creationId xmlns:a16="http://schemas.microsoft.com/office/drawing/2014/main" id="{B3A872A3-8B71-6309-2D93-68FDFF5E6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794250"/>
          <a:ext cx="5410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49280" imgH="406080" progId="Equation.DSMT4">
                  <p:embed/>
                </p:oleObj>
              </mc:Choice>
              <mc:Fallback>
                <p:oleObj name="Equation" r:id="rId17" imgW="314928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94250"/>
                        <a:ext cx="54102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92" name="Group 20">
            <a:extLst>
              <a:ext uri="{FF2B5EF4-FFF2-40B4-BE49-F238E27FC236}">
                <a16:creationId xmlns:a16="http://schemas.microsoft.com/office/drawing/2014/main" id="{0A70394F-FFE6-7A86-37D1-9F1EB3F7C33C}"/>
              </a:ext>
            </a:extLst>
          </p:cNvPr>
          <p:cNvGrpSpPr>
            <a:grpSpLocks/>
          </p:cNvGrpSpPr>
          <p:nvPr/>
        </p:nvGrpSpPr>
        <p:grpSpPr bwMode="auto">
          <a:xfrm>
            <a:off x="336550" y="5546725"/>
            <a:ext cx="8578850" cy="777875"/>
            <a:chOff x="212" y="3264"/>
            <a:chExt cx="5068" cy="490"/>
          </a:xfrm>
        </p:grpSpPr>
        <p:sp>
          <p:nvSpPr>
            <p:cNvPr id="105486" name="Rectangle 14">
              <a:extLst>
                <a:ext uri="{FF2B5EF4-FFF2-40B4-BE49-F238E27FC236}">
                  <a16:creationId xmlns:a16="http://schemas.microsoft.com/office/drawing/2014/main" id="{01C1D185-AD8F-6929-749F-708F111B3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" y="3360"/>
              <a:ext cx="7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effectLst/>
                  <a:latin typeface="楷体_GB2312" pitchFamily="49" charset="-122"/>
                </a:rPr>
                <a:t>于是有 </a:t>
              </a:r>
            </a:p>
          </p:txBody>
        </p:sp>
        <p:graphicFrame>
          <p:nvGraphicFramePr>
            <p:cNvPr id="105487" name="Object 15">
              <a:extLst>
                <a:ext uri="{FF2B5EF4-FFF2-40B4-BE49-F238E27FC236}">
                  <a16:creationId xmlns:a16="http://schemas.microsoft.com/office/drawing/2014/main" id="{62A3BF19-698D-1011-7F81-154FDE125E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264"/>
            <a:ext cx="4368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987720" imgH="444240" progId="Equation.DSMT4">
                    <p:embed/>
                  </p:oleObj>
                </mc:Choice>
                <mc:Fallback>
                  <p:oleObj name="Equation" r:id="rId19" imgW="3987720" imgH="4442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264"/>
                          <a:ext cx="4368" cy="4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488" name="Group 16">
            <a:extLst>
              <a:ext uri="{FF2B5EF4-FFF2-40B4-BE49-F238E27FC236}">
                <a16:creationId xmlns:a16="http://schemas.microsoft.com/office/drawing/2014/main" id="{189B2977-1C9B-6711-2E46-C27B169253A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895600"/>
            <a:ext cx="7146925" cy="457200"/>
            <a:chOff x="384" y="816"/>
            <a:chExt cx="4502" cy="288"/>
          </a:xfrm>
        </p:grpSpPr>
        <p:sp>
          <p:nvSpPr>
            <p:cNvPr id="105489" name="Rectangle 17">
              <a:extLst>
                <a:ext uri="{FF2B5EF4-FFF2-40B4-BE49-F238E27FC236}">
                  <a16:creationId xmlns:a16="http://schemas.microsoft.com/office/drawing/2014/main" id="{3D8999CA-BB21-3807-F00D-C3629BB52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816"/>
              <a:ext cx="4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解 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 选用    的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Gauss-Chebyshev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求积公式计算，即</a:t>
              </a:r>
            </a:p>
          </p:txBody>
        </p:sp>
        <p:graphicFrame>
          <p:nvGraphicFramePr>
            <p:cNvPr id="105490" name="Object 18">
              <a:extLst>
                <a:ext uri="{FF2B5EF4-FFF2-40B4-BE49-F238E27FC236}">
                  <a16:creationId xmlns:a16="http://schemas.microsoft.com/office/drawing/2014/main" id="{72CC149C-30CD-57C4-4FFF-3135FF66F2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864"/>
            <a:ext cx="4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68280" imgH="177480" progId="Equation.DSMT4">
                    <p:embed/>
                  </p:oleObj>
                </mc:Choice>
                <mc:Fallback>
                  <p:oleObj name="Equation" r:id="rId21" imgW="368280" imgH="177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864"/>
                          <a:ext cx="43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61" name="Object 5">
            <a:extLst>
              <a:ext uri="{FF2B5EF4-FFF2-40B4-BE49-F238E27FC236}">
                <a16:creationId xmlns:a16="http://schemas.microsoft.com/office/drawing/2014/main" id="{B78272B7-8197-8218-9C6E-7E84312F6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7025" y="1989138"/>
          <a:ext cx="20383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431640" progId="Equation.DSMT4">
                  <p:embed/>
                </p:oleObj>
              </mc:Choice>
              <mc:Fallback>
                <p:oleObj name="Equation" r:id="rId6" imgW="11556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1989138"/>
                        <a:ext cx="2038350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344" name="Group 88">
            <a:extLst>
              <a:ext uri="{FF2B5EF4-FFF2-40B4-BE49-F238E27FC236}">
                <a16:creationId xmlns:a16="http://schemas.microsoft.com/office/drawing/2014/main" id="{9CC69D16-3EE3-E7A5-A2BE-3908D154B06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590800"/>
            <a:ext cx="9159875" cy="457200"/>
            <a:chOff x="0" y="2160"/>
            <a:chExt cx="5760" cy="288"/>
          </a:xfrm>
        </p:grpSpPr>
        <p:sp>
          <p:nvSpPr>
            <p:cNvPr id="96264" name="Rectangle 8">
              <a:extLst>
                <a:ext uri="{FF2B5EF4-FFF2-40B4-BE49-F238E27FC236}">
                  <a16:creationId xmlns:a16="http://schemas.microsoft.com/office/drawing/2014/main" id="{459BE15D-6EAD-C093-B153-6D6F56BDF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160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3048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）由求积公式对  次多项式         也准确成立知</a:t>
              </a:r>
            </a:p>
          </p:txBody>
        </p:sp>
        <p:graphicFrame>
          <p:nvGraphicFramePr>
            <p:cNvPr id="96260" name="Object 4">
              <a:extLst>
                <a:ext uri="{FF2B5EF4-FFF2-40B4-BE49-F238E27FC236}">
                  <a16:creationId xmlns:a16="http://schemas.microsoft.com/office/drawing/2014/main" id="{9B496F8F-27E0-E001-236B-6B2353F9CE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219"/>
            <a:ext cx="24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640" imgH="177480" progId="Equation.DSMT4">
                    <p:embed/>
                  </p:oleObj>
                </mc:Choice>
                <mc:Fallback>
                  <p:oleObj name="Equation" r:id="rId8" imgW="21564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219"/>
                          <a:ext cx="24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59" name="Object 3">
              <a:extLst>
                <a:ext uri="{FF2B5EF4-FFF2-40B4-BE49-F238E27FC236}">
                  <a16:creationId xmlns:a16="http://schemas.microsoft.com/office/drawing/2014/main" id="{272A092A-2A2E-A14A-BC2D-0D61527594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191"/>
            <a:ext cx="91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0680" imgH="241200" progId="Equation.DSMT4">
                    <p:embed/>
                  </p:oleObj>
                </mc:Choice>
                <mc:Fallback>
                  <p:oleObj name="Equation" r:id="rId10" imgW="85068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191"/>
                          <a:ext cx="912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58" name="Object 2">
            <a:extLst>
              <a:ext uri="{FF2B5EF4-FFF2-40B4-BE49-F238E27FC236}">
                <a16:creationId xmlns:a16="http://schemas.microsoft.com/office/drawing/2014/main" id="{F2C1476C-2C28-6A7C-37EF-CE94554F1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5338" y="3033713"/>
          <a:ext cx="53435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30520" imgH="444240" progId="Equation.DSMT4">
                  <p:embed/>
                </p:oleObj>
              </mc:Choice>
              <mc:Fallback>
                <p:oleObj name="Equation" r:id="rId12" imgW="35305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033713"/>
                        <a:ext cx="53435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5" name="Rectangle 9">
            <a:extLst>
              <a:ext uri="{FF2B5EF4-FFF2-40B4-BE49-F238E27FC236}">
                <a16:creationId xmlns:a16="http://schemas.microsoft.com/office/drawing/2014/main" id="{5B67B482-EA66-4B39-E7BF-64080BD72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5  Gaussian Quadrature</a:t>
            </a:r>
          </a:p>
        </p:txBody>
      </p:sp>
      <p:grpSp>
        <p:nvGrpSpPr>
          <p:cNvPr id="96268" name="Group 12">
            <a:extLst>
              <a:ext uri="{FF2B5EF4-FFF2-40B4-BE49-F238E27FC236}">
                <a16:creationId xmlns:a16="http://schemas.microsoft.com/office/drawing/2014/main" id="{C3DBB726-25EB-80E5-B865-05D758F1A02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04813"/>
            <a:ext cx="5164137" cy="457200"/>
            <a:chOff x="720" y="288"/>
            <a:chExt cx="3253" cy="288"/>
          </a:xfrm>
        </p:grpSpPr>
        <p:sp>
          <p:nvSpPr>
            <p:cNvPr id="96266" name="Rectangle 10">
              <a:extLst>
                <a:ext uri="{FF2B5EF4-FFF2-40B4-BE49-F238E27FC236}">
                  <a16:creationId xmlns:a16="http://schemas.microsoft.com/office/drawing/2014/main" id="{0B16ACC1-331F-610E-4F8E-C59A0D282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88"/>
              <a:ext cx="29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effectLst/>
                  <a:latin typeface="楷体_GB2312" pitchFamily="49" charset="-122"/>
                </a:rPr>
                <a:t>Gauss</a:t>
              </a:r>
              <a:r>
                <a:rPr lang="zh-CN" altLang="en-US" sz="2400" b="1">
                  <a:solidFill>
                    <a:srgbClr val="0000FF"/>
                  </a:solidFill>
                  <a:effectLst/>
                  <a:latin typeface="楷体_GB2312" pitchFamily="49" charset="-122"/>
                </a:rPr>
                <a:t>型求积公式稳定性与收敛性</a:t>
              </a:r>
            </a:p>
          </p:txBody>
        </p:sp>
        <p:sp>
          <p:nvSpPr>
            <p:cNvPr id="96267" name="Rectangle 11">
              <a:extLst>
                <a:ext uri="{FF2B5EF4-FFF2-40B4-BE49-F238E27FC236}">
                  <a16:creationId xmlns:a16="http://schemas.microsoft.com/office/drawing/2014/main" id="{F139589E-3135-AB57-2D34-0FA1C0659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88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chemeClr val="accent2"/>
                  </a:solidFill>
                  <a:effectLst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96343" name="Group 87">
            <a:extLst>
              <a:ext uri="{FF2B5EF4-FFF2-40B4-BE49-F238E27FC236}">
                <a16:creationId xmlns:a16="http://schemas.microsoft.com/office/drawing/2014/main" id="{D01B8396-BC37-82AD-F50B-1D454FBC2BC7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628775"/>
            <a:ext cx="5857875" cy="457200"/>
            <a:chOff x="288" y="1632"/>
            <a:chExt cx="3690" cy="288"/>
          </a:xfrm>
        </p:grpSpPr>
        <p:sp>
          <p:nvSpPr>
            <p:cNvPr id="96342" name="Rectangle 86">
              <a:extLst>
                <a:ext uri="{FF2B5EF4-FFF2-40B4-BE49-F238E27FC236}">
                  <a16:creationId xmlns:a16="http://schemas.microsoft.com/office/drawing/2014/main" id="{CD1F9351-1AE0-BE93-DB30-AD9F2B156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632"/>
              <a:ext cx="36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400" b="1">
                  <a:effectLst/>
                  <a:latin typeface="楷体_GB2312" pitchFamily="49" charset="-122"/>
                </a:rPr>
                <a:t>（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1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）由求积公式对函数      准确成立知</a:t>
              </a:r>
            </a:p>
          </p:txBody>
        </p:sp>
        <p:graphicFrame>
          <p:nvGraphicFramePr>
            <p:cNvPr id="96340" name="Object 84">
              <a:extLst>
                <a:ext uri="{FF2B5EF4-FFF2-40B4-BE49-F238E27FC236}">
                  <a16:creationId xmlns:a16="http://schemas.microsoft.com/office/drawing/2014/main" id="{A600076A-7D01-C182-3986-78F98694FA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1680"/>
            <a:ext cx="57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83920" imgH="203040" progId="Equation.DSMT4">
                    <p:embed/>
                  </p:oleObj>
                </mc:Choice>
                <mc:Fallback>
                  <p:oleObj name="Equation" r:id="rId14" imgW="583920" imgH="20304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680"/>
                          <a:ext cx="576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341" name="Rectangle 85">
            <a:extLst>
              <a:ext uri="{FF2B5EF4-FFF2-40B4-BE49-F238E27FC236}">
                <a16:creationId xmlns:a16="http://schemas.microsoft.com/office/drawing/2014/main" id="{7A05D711-116C-7A38-56E0-20F0F97F2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143000"/>
            <a:ext cx="524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effectLst/>
                <a:latin typeface="楷体_GB2312" pitchFamily="49" charset="-122"/>
              </a:rPr>
              <a:t>高斯求积公式的系数具有下列特点：</a:t>
            </a:r>
          </a:p>
        </p:txBody>
      </p:sp>
      <p:sp>
        <p:nvSpPr>
          <p:cNvPr id="96345" name="Text Box 89">
            <a:extLst>
              <a:ext uri="{FF2B5EF4-FFF2-40B4-BE49-F238E27FC236}">
                <a16:creationId xmlns:a16="http://schemas.microsoft.com/office/drawing/2014/main" id="{6D49CAAB-2202-D09D-7E2B-3C304E106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465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ffectLst/>
              </a:rPr>
              <a:t>故知</a:t>
            </a:r>
            <a:r>
              <a:rPr lang="en-US" altLang="zh-CN" sz="2400" b="1">
                <a:solidFill>
                  <a:srgbClr val="0000FF"/>
                </a:solidFill>
                <a:effectLst/>
                <a:latin typeface="楷体_GB2312" pitchFamily="49" charset="-122"/>
              </a:rPr>
              <a:t>Gauss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楷体_GB2312" pitchFamily="49" charset="-122"/>
              </a:rPr>
              <a:t>型</a:t>
            </a:r>
            <a:r>
              <a:rPr lang="zh-CN" altLang="en-US" sz="2400" b="1">
                <a:effectLst/>
                <a:latin typeface="楷体_GB2312" pitchFamily="49" charset="-122"/>
              </a:rPr>
              <a:t>求积公式是</a:t>
            </a:r>
            <a:r>
              <a:rPr lang="zh-CN" altLang="en-US" sz="2400" b="1">
                <a:solidFill>
                  <a:srgbClr val="0000FF"/>
                </a:solidFill>
                <a:effectLst/>
                <a:latin typeface="楷体_GB2312" pitchFamily="49" charset="-122"/>
              </a:rPr>
              <a:t>稳定的。</a:t>
            </a:r>
          </a:p>
        </p:txBody>
      </p:sp>
      <p:grpSp>
        <p:nvGrpSpPr>
          <p:cNvPr id="96432" name="Group 176">
            <a:extLst>
              <a:ext uri="{FF2B5EF4-FFF2-40B4-BE49-F238E27FC236}">
                <a16:creationId xmlns:a16="http://schemas.microsoft.com/office/drawing/2014/main" id="{4E51FB37-BEC7-B955-91AD-9B0D5CE09EE2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508500"/>
            <a:ext cx="8229600" cy="1600200"/>
            <a:chOff x="576" y="2832"/>
            <a:chExt cx="5184" cy="1008"/>
          </a:xfrm>
        </p:grpSpPr>
        <p:sp>
          <p:nvSpPr>
            <p:cNvPr id="96346" name="Rectangle 90">
              <a:extLst>
                <a:ext uri="{FF2B5EF4-FFF2-40B4-BE49-F238E27FC236}">
                  <a16:creationId xmlns:a16="http://schemas.microsoft.com/office/drawing/2014/main" id="{E59A9CE5-941D-0E05-B173-A39F66CD2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832"/>
              <a:ext cx="5184" cy="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400" b="1">
                  <a:effectLst/>
                  <a:latin typeface="楷体_GB2312" pitchFamily="49" charset="-122"/>
                </a:rPr>
                <a:t>    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关于收敛性，只指出结论：若    在区间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[</a:t>
              </a:r>
              <a:r>
                <a:rPr lang="en-US" altLang="zh-CN" sz="2400" b="1" i="1">
                  <a:effectLst/>
                </a:rPr>
                <a:t>a</a:t>
              </a:r>
              <a:r>
                <a:rPr lang="en-US" altLang="zh-CN" sz="2400" b="1">
                  <a:effectLst/>
                </a:rPr>
                <a:t>, </a:t>
              </a:r>
              <a:r>
                <a:rPr lang="en-US" altLang="zh-CN" sz="2400" b="1" i="1">
                  <a:effectLst/>
                </a:rPr>
                <a:t>b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]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上连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400" b="1">
                  <a:effectLst/>
                  <a:latin typeface="楷体_GB2312" pitchFamily="49" charset="-122"/>
                </a:rPr>
                <a:t>续，那么当     时，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Gauss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型求积公式        收敛到积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400" b="1">
                  <a:effectLst/>
                  <a:latin typeface="楷体_GB2312" pitchFamily="49" charset="-122"/>
                </a:rPr>
                <a:t>分值            。</a:t>
              </a:r>
            </a:p>
          </p:txBody>
        </p:sp>
        <p:graphicFrame>
          <p:nvGraphicFramePr>
            <p:cNvPr id="96347" name="Object 91">
              <a:extLst>
                <a:ext uri="{FF2B5EF4-FFF2-40B4-BE49-F238E27FC236}">
                  <a16:creationId xmlns:a16="http://schemas.microsoft.com/office/drawing/2014/main" id="{425C0D07-9BE8-62F0-AC05-1F214FDC8F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4" y="2928"/>
            <a:ext cx="39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68280" imgH="203040" progId="Equation.DSMT4">
                    <p:embed/>
                  </p:oleObj>
                </mc:Choice>
                <mc:Fallback>
                  <p:oleObj name="Equation" r:id="rId16" imgW="368280" imgH="20304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2928"/>
                          <a:ext cx="392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348" name="Object 92">
              <a:extLst>
                <a:ext uri="{FF2B5EF4-FFF2-40B4-BE49-F238E27FC236}">
                  <a16:creationId xmlns:a16="http://schemas.microsoft.com/office/drawing/2014/main" id="{5B03C18A-E46A-063F-FA2A-04A7EAC0CA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264"/>
            <a:ext cx="48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69800" imgH="152280" progId="Equation.DSMT4">
                    <p:embed/>
                  </p:oleObj>
                </mc:Choice>
                <mc:Fallback>
                  <p:oleObj name="Equation" r:id="rId18" imgW="469800" imgH="15228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264"/>
                          <a:ext cx="484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349" name="Object 93">
              <a:extLst>
                <a:ext uri="{FF2B5EF4-FFF2-40B4-BE49-F238E27FC236}">
                  <a16:creationId xmlns:a16="http://schemas.microsoft.com/office/drawing/2014/main" id="{E0548A76-8396-1611-7118-E0B0A645F1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3137"/>
            <a:ext cx="76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87320" imgH="431640" progId="Equation.DSMT4">
                    <p:embed/>
                  </p:oleObj>
                </mc:Choice>
                <mc:Fallback>
                  <p:oleObj name="Equation" r:id="rId20" imgW="787320" imgH="43164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137"/>
                          <a:ext cx="768" cy="4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350" name="Object 94">
              <a:extLst>
                <a:ext uri="{FF2B5EF4-FFF2-40B4-BE49-F238E27FC236}">
                  <a16:creationId xmlns:a16="http://schemas.microsoft.com/office/drawing/2014/main" id="{D8732392-C717-0AA0-E59B-4195ADB57B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0" y="3469"/>
            <a:ext cx="112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002960" imgH="355320" progId="Equation.DSMT4">
                    <p:embed/>
                  </p:oleObj>
                </mc:Choice>
                <mc:Fallback>
                  <p:oleObj name="Equation" r:id="rId22" imgW="1002960" imgH="35532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3469"/>
                          <a:ext cx="1120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354" name="Group 98">
            <a:extLst>
              <a:ext uri="{FF2B5EF4-FFF2-40B4-BE49-F238E27FC236}">
                <a16:creationId xmlns:a16="http://schemas.microsoft.com/office/drawing/2014/main" id="{770EBB7B-C2E8-7406-1CE1-2F0D91E19457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762000"/>
            <a:ext cx="1565275" cy="457200"/>
            <a:chOff x="480" y="576"/>
            <a:chExt cx="986" cy="288"/>
          </a:xfrm>
        </p:grpSpPr>
        <p:pic>
          <p:nvPicPr>
            <p:cNvPr id="96352" name="Picture 96">
              <a:extLst>
                <a:ext uri="{FF2B5EF4-FFF2-40B4-BE49-F238E27FC236}">
                  <a16:creationId xmlns:a16="http://schemas.microsoft.com/office/drawing/2014/main" id="{0A6FCA17-029C-4B32-68BB-01ABCBF1B7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576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6353" name="Rectangle 97">
              <a:extLst>
                <a:ext uri="{FF2B5EF4-FFF2-40B4-BE49-F238E27FC236}">
                  <a16:creationId xmlns:a16="http://schemas.microsoft.com/office/drawing/2014/main" id="{2C31F14F-A4EF-600D-A023-6379C4E25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576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33CC"/>
                  </a:solidFill>
                  <a:effectLst/>
                  <a:latin typeface="楷体_GB2312" pitchFamily="49" charset="-122"/>
                </a:rPr>
                <a:t>稳定性</a:t>
              </a:r>
            </a:p>
          </p:txBody>
        </p:sp>
      </p:grpSp>
      <p:grpSp>
        <p:nvGrpSpPr>
          <p:cNvPr id="96355" name="Group 99">
            <a:extLst>
              <a:ext uri="{FF2B5EF4-FFF2-40B4-BE49-F238E27FC236}">
                <a16:creationId xmlns:a16="http://schemas.microsoft.com/office/drawing/2014/main" id="{0D3AE405-44FC-C19D-3E0C-13272A372661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114800"/>
            <a:ext cx="1565275" cy="457200"/>
            <a:chOff x="480" y="576"/>
            <a:chExt cx="986" cy="288"/>
          </a:xfrm>
        </p:grpSpPr>
        <p:pic>
          <p:nvPicPr>
            <p:cNvPr id="96356" name="Picture 100">
              <a:extLst>
                <a:ext uri="{FF2B5EF4-FFF2-40B4-BE49-F238E27FC236}">
                  <a16:creationId xmlns:a16="http://schemas.microsoft.com/office/drawing/2014/main" id="{4F83EA1B-77F0-D644-6C2F-E0D6ED93E1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576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6357" name="Rectangle 101">
              <a:extLst>
                <a:ext uri="{FF2B5EF4-FFF2-40B4-BE49-F238E27FC236}">
                  <a16:creationId xmlns:a16="http://schemas.microsoft.com/office/drawing/2014/main" id="{E9D1D5EC-8B1D-995B-27C4-3C95F959D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576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33CC"/>
                  </a:solidFill>
                  <a:effectLst/>
                  <a:latin typeface="楷体_GB2312" pitchFamily="49" charset="-122"/>
                </a:rPr>
                <a:t>收敛性</a:t>
              </a:r>
            </a:p>
          </p:txBody>
        </p:sp>
      </p:grpSp>
      <p:grpSp>
        <p:nvGrpSpPr>
          <p:cNvPr id="96433" name="Group 177">
            <a:extLst>
              <a:ext uri="{FF2B5EF4-FFF2-40B4-BE49-F238E27FC236}">
                <a16:creationId xmlns:a16="http://schemas.microsoft.com/office/drawing/2014/main" id="{3329CB37-E2FD-3108-0B9D-E5EA6B4001D9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708275"/>
            <a:ext cx="8496300" cy="2971800"/>
            <a:chOff x="204" y="1706"/>
            <a:chExt cx="5352" cy="1872"/>
          </a:xfrm>
        </p:grpSpPr>
        <p:sp>
          <p:nvSpPr>
            <p:cNvPr id="96360" name="AutoShape 104">
              <a:extLst>
                <a:ext uri="{FF2B5EF4-FFF2-40B4-BE49-F238E27FC236}">
                  <a16:creationId xmlns:a16="http://schemas.microsoft.com/office/drawing/2014/main" id="{821BF261-3D18-1C00-6ADC-E493AD4C5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" y="1706"/>
              <a:ext cx="4634" cy="864"/>
            </a:xfrm>
            <a:prstGeom prst="cloudCallout">
              <a:avLst>
                <a:gd name="adj1" fmla="val -52116"/>
                <a:gd name="adj2" fmla="val 89005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高斯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点往往是无理数，数据必然有误差，</a:t>
              </a:r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数值计算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过程是否</a:t>
              </a:r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稳定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？</a:t>
              </a:r>
            </a:p>
          </p:txBody>
        </p:sp>
        <p:grpSp>
          <p:nvGrpSpPr>
            <p:cNvPr id="96361" name="Group 105">
              <a:extLst>
                <a:ext uri="{FF2B5EF4-FFF2-40B4-BE49-F238E27FC236}">
                  <a16:creationId xmlns:a16="http://schemas.microsoft.com/office/drawing/2014/main" id="{E0D0B6DB-D2A1-6F47-CBB4-05DCEF911480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204" y="2606"/>
              <a:ext cx="1497" cy="972"/>
              <a:chOff x="1303" y="1686"/>
              <a:chExt cx="2573" cy="1669"/>
            </a:xfrm>
          </p:grpSpPr>
          <p:grpSp>
            <p:nvGrpSpPr>
              <p:cNvPr id="96362" name="Group 106">
                <a:extLst>
                  <a:ext uri="{FF2B5EF4-FFF2-40B4-BE49-F238E27FC236}">
                    <a16:creationId xmlns:a16="http://schemas.microsoft.com/office/drawing/2014/main" id="{B1DEAD0C-5458-8C46-97F8-1B880B6501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03" y="2760"/>
                <a:ext cx="2573" cy="595"/>
                <a:chOff x="1303" y="2760"/>
                <a:chExt cx="2573" cy="595"/>
              </a:xfrm>
            </p:grpSpPr>
            <p:sp>
              <p:nvSpPr>
                <p:cNvPr id="96363" name="Freeform 107">
                  <a:extLst>
                    <a:ext uri="{FF2B5EF4-FFF2-40B4-BE49-F238E27FC236}">
                      <a16:creationId xmlns:a16="http://schemas.microsoft.com/office/drawing/2014/main" id="{BF18E4E8-1386-6F7D-50EA-7636FCF2E0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3" y="2760"/>
                  <a:ext cx="2573" cy="481"/>
                </a:xfrm>
                <a:custGeom>
                  <a:avLst/>
                  <a:gdLst>
                    <a:gd name="T0" fmla="*/ 1570 w 5145"/>
                    <a:gd name="T1" fmla="*/ 0 h 963"/>
                    <a:gd name="T2" fmla="*/ 5145 w 5145"/>
                    <a:gd name="T3" fmla="*/ 0 h 963"/>
                    <a:gd name="T4" fmla="*/ 4182 w 5145"/>
                    <a:gd name="T5" fmla="*/ 963 h 963"/>
                    <a:gd name="T6" fmla="*/ 0 w 5145"/>
                    <a:gd name="T7" fmla="*/ 963 h 963"/>
                    <a:gd name="T8" fmla="*/ 1570 w 5145"/>
                    <a:gd name="T9" fmla="*/ 0 h 9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45" h="963">
                      <a:moveTo>
                        <a:pt x="1570" y="0"/>
                      </a:moveTo>
                      <a:lnTo>
                        <a:pt x="5145" y="0"/>
                      </a:lnTo>
                      <a:lnTo>
                        <a:pt x="4182" y="963"/>
                      </a:lnTo>
                      <a:lnTo>
                        <a:pt x="0" y="963"/>
                      </a:lnTo>
                      <a:lnTo>
                        <a:pt x="1570" y="0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364" name="Rectangle 108">
                  <a:extLst>
                    <a:ext uri="{FF2B5EF4-FFF2-40B4-BE49-F238E27FC236}">
                      <a16:creationId xmlns:a16="http://schemas.microsoft.com/office/drawing/2014/main" id="{E0043537-9372-03D0-8065-4131A8B27D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5" y="3243"/>
                  <a:ext cx="2088" cy="110"/>
                </a:xfrm>
                <a:prstGeom prst="rect">
                  <a:avLst/>
                </a:prstGeom>
                <a:solidFill>
                  <a:srgbClr val="804000"/>
                </a:solidFill>
                <a:ln w="793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365" name="Freeform 109">
                  <a:extLst>
                    <a:ext uri="{FF2B5EF4-FFF2-40B4-BE49-F238E27FC236}">
                      <a16:creationId xmlns:a16="http://schemas.microsoft.com/office/drawing/2014/main" id="{6A732699-E951-8053-399E-E2EC7510F0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94" y="2760"/>
                  <a:ext cx="482" cy="595"/>
                </a:xfrm>
                <a:custGeom>
                  <a:avLst/>
                  <a:gdLst>
                    <a:gd name="T0" fmla="*/ 963 w 963"/>
                    <a:gd name="T1" fmla="*/ 0 h 1192"/>
                    <a:gd name="T2" fmla="*/ 0 w 963"/>
                    <a:gd name="T3" fmla="*/ 963 h 1192"/>
                    <a:gd name="T4" fmla="*/ 0 w 963"/>
                    <a:gd name="T5" fmla="*/ 1192 h 1192"/>
                    <a:gd name="T6" fmla="*/ 963 w 963"/>
                    <a:gd name="T7" fmla="*/ 223 h 1192"/>
                    <a:gd name="T8" fmla="*/ 963 w 963"/>
                    <a:gd name="T9" fmla="*/ 0 h 1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3" h="1192">
                      <a:moveTo>
                        <a:pt x="963" y="0"/>
                      </a:moveTo>
                      <a:lnTo>
                        <a:pt x="0" y="963"/>
                      </a:lnTo>
                      <a:lnTo>
                        <a:pt x="0" y="1192"/>
                      </a:lnTo>
                      <a:lnTo>
                        <a:pt x="963" y="223"/>
                      </a:lnTo>
                      <a:lnTo>
                        <a:pt x="963" y="0"/>
                      </a:lnTo>
                      <a:close/>
                    </a:path>
                  </a:pathLst>
                </a:custGeom>
                <a:solidFill>
                  <a:srgbClr val="603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6366" name="Freeform 110">
                <a:extLst>
                  <a:ext uri="{FF2B5EF4-FFF2-40B4-BE49-F238E27FC236}">
                    <a16:creationId xmlns:a16="http://schemas.microsoft.com/office/drawing/2014/main" id="{FBC48074-B485-A986-9AEE-488E0EB603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9" y="2128"/>
                <a:ext cx="20" cy="48"/>
              </a:xfrm>
              <a:custGeom>
                <a:avLst/>
                <a:gdLst>
                  <a:gd name="T0" fmla="*/ 0 w 39"/>
                  <a:gd name="T1" fmla="*/ 29 h 95"/>
                  <a:gd name="T2" fmla="*/ 11 w 39"/>
                  <a:gd name="T3" fmla="*/ 15 h 95"/>
                  <a:gd name="T4" fmla="*/ 39 w 39"/>
                  <a:gd name="T5" fmla="*/ 0 h 95"/>
                  <a:gd name="T6" fmla="*/ 38 w 39"/>
                  <a:gd name="T7" fmla="*/ 95 h 95"/>
                  <a:gd name="T8" fmla="*/ 30 w 39"/>
                  <a:gd name="T9" fmla="*/ 83 h 95"/>
                  <a:gd name="T10" fmla="*/ 21 w 39"/>
                  <a:gd name="T11" fmla="*/ 70 h 95"/>
                  <a:gd name="T12" fmla="*/ 8 w 39"/>
                  <a:gd name="T13" fmla="*/ 49 h 95"/>
                  <a:gd name="T14" fmla="*/ 0 w 39"/>
                  <a:gd name="T15" fmla="*/ 29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" h="95">
                    <a:moveTo>
                      <a:pt x="0" y="29"/>
                    </a:moveTo>
                    <a:lnTo>
                      <a:pt x="11" y="15"/>
                    </a:lnTo>
                    <a:lnTo>
                      <a:pt x="39" y="0"/>
                    </a:lnTo>
                    <a:lnTo>
                      <a:pt x="38" y="95"/>
                    </a:lnTo>
                    <a:lnTo>
                      <a:pt x="30" y="83"/>
                    </a:lnTo>
                    <a:lnTo>
                      <a:pt x="21" y="70"/>
                    </a:lnTo>
                    <a:lnTo>
                      <a:pt x="8" y="49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E0E0E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6367" name="Group 111">
                <a:extLst>
                  <a:ext uri="{FF2B5EF4-FFF2-40B4-BE49-F238E27FC236}">
                    <a16:creationId xmlns:a16="http://schemas.microsoft.com/office/drawing/2014/main" id="{56058687-1E01-A0BF-2CD7-31E5B9A023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01" y="1975"/>
                <a:ext cx="67" cy="57"/>
                <a:chOff x="2801" y="1975"/>
                <a:chExt cx="67" cy="57"/>
              </a:xfrm>
            </p:grpSpPr>
            <p:sp>
              <p:nvSpPr>
                <p:cNvPr id="96368" name="Oval 112">
                  <a:extLst>
                    <a:ext uri="{FF2B5EF4-FFF2-40B4-BE49-F238E27FC236}">
                      <a16:creationId xmlns:a16="http://schemas.microsoft.com/office/drawing/2014/main" id="{D3E2DD32-FB9E-C37F-2B6B-7519C855D7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369" name="Oval 113">
                  <a:extLst>
                    <a:ext uri="{FF2B5EF4-FFF2-40B4-BE49-F238E27FC236}">
                      <a16:creationId xmlns:a16="http://schemas.microsoft.com/office/drawing/2014/main" id="{50A2B22F-1E99-BFCB-4906-58DFD58E84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6370" name="Group 114">
                <a:extLst>
                  <a:ext uri="{FF2B5EF4-FFF2-40B4-BE49-F238E27FC236}">
                    <a16:creationId xmlns:a16="http://schemas.microsoft.com/office/drawing/2014/main" id="{B54AD4A0-C395-B6ED-9908-F71C8C564B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3" y="1980"/>
                <a:ext cx="67" cy="57"/>
                <a:chOff x="2973" y="1980"/>
                <a:chExt cx="67" cy="57"/>
              </a:xfrm>
            </p:grpSpPr>
            <p:sp>
              <p:nvSpPr>
                <p:cNvPr id="96371" name="Oval 115">
                  <a:extLst>
                    <a:ext uri="{FF2B5EF4-FFF2-40B4-BE49-F238E27FC236}">
                      <a16:creationId xmlns:a16="http://schemas.microsoft.com/office/drawing/2014/main" id="{CAB03C0B-0C88-CB9E-E55A-822BD8C321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372" name="Oval 116">
                  <a:extLst>
                    <a:ext uri="{FF2B5EF4-FFF2-40B4-BE49-F238E27FC236}">
                      <a16:creationId xmlns:a16="http://schemas.microsoft.com/office/drawing/2014/main" id="{9B5DA141-7E13-6E64-9728-3945EA764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6373" name="Group 117">
                <a:extLst>
                  <a:ext uri="{FF2B5EF4-FFF2-40B4-BE49-F238E27FC236}">
                    <a16:creationId xmlns:a16="http://schemas.microsoft.com/office/drawing/2014/main" id="{CEB7509A-650E-3CD2-7285-C108C15889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9" y="1686"/>
                <a:ext cx="1380" cy="1387"/>
                <a:chOff x="2169" y="1686"/>
                <a:chExt cx="1380" cy="1387"/>
              </a:xfrm>
            </p:grpSpPr>
            <p:grpSp>
              <p:nvGrpSpPr>
                <p:cNvPr id="96374" name="Group 118">
                  <a:extLst>
                    <a:ext uri="{FF2B5EF4-FFF2-40B4-BE49-F238E27FC236}">
                      <a16:creationId xmlns:a16="http://schemas.microsoft.com/office/drawing/2014/main" id="{88DBF4C4-30B0-378B-4492-FDD52F3AE8A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69" y="1686"/>
                  <a:ext cx="1236" cy="1387"/>
                  <a:chOff x="2169" y="1686"/>
                  <a:chExt cx="1236" cy="1387"/>
                </a:xfrm>
              </p:grpSpPr>
              <p:sp>
                <p:nvSpPr>
                  <p:cNvPr id="96375" name="Freeform 119">
                    <a:extLst>
                      <a:ext uri="{FF2B5EF4-FFF2-40B4-BE49-F238E27FC236}">
                        <a16:creationId xmlns:a16="http://schemas.microsoft.com/office/drawing/2014/main" id="{3FEACAEF-0DDE-FD42-A9CF-EE268FAFB09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1" y="1941"/>
                    <a:ext cx="64" cy="155"/>
                  </a:xfrm>
                  <a:custGeom>
                    <a:avLst/>
                    <a:gdLst>
                      <a:gd name="T0" fmla="*/ 58 w 128"/>
                      <a:gd name="T1" fmla="*/ 18 h 311"/>
                      <a:gd name="T2" fmla="*/ 93 w 128"/>
                      <a:gd name="T3" fmla="*/ 0 h 311"/>
                      <a:gd name="T4" fmla="*/ 110 w 128"/>
                      <a:gd name="T5" fmla="*/ 18 h 311"/>
                      <a:gd name="T6" fmla="*/ 122 w 128"/>
                      <a:gd name="T7" fmla="*/ 63 h 311"/>
                      <a:gd name="T8" fmla="*/ 128 w 128"/>
                      <a:gd name="T9" fmla="*/ 126 h 311"/>
                      <a:gd name="T10" fmla="*/ 122 w 128"/>
                      <a:gd name="T11" fmla="*/ 195 h 311"/>
                      <a:gd name="T12" fmla="*/ 104 w 128"/>
                      <a:gd name="T13" fmla="*/ 259 h 311"/>
                      <a:gd name="T14" fmla="*/ 75 w 128"/>
                      <a:gd name="T15" fmla="*/ 305 h 311"/>
                      <a:gd name="T16" fmla="*/ 35 w 128"/>
                      <a:gd name="T17" fmla="*/ 311 h 311"/>
                      <a:gd name="T18" fmla="*/ 0 w 128"/>
                      <a:gd name="T19" fmla="*/ 218 h 311"/>
                      <a:gd name="T20" fmla="*/ 58 w 128"/>
                      <a:gd name="T21" fmla="*/ 18 h 3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28" h="311">
                        <a:moveTo>
                          <a:pt x="58" y="18"/>
                        </a:moveTo>
                        <a:lnTo>
                          <a:pt x="93" y="0"/>
                        </a:lnTo>
                        <a:lnTo>
                          <a:pt x="110" y="18"/>
                        </a:lnTo>
                        <a:lnTo>
                          <a:pt x="122" y="63"/>
                        </a:lnTo>
                        <a:lnTo>
                          <a:pt x="128" y="126"/>
                        </a:lnTo>
                        <a:lnTo>
                          <a:pt x="122" y="195"/>
                        </a:lnTo>
                        <a:lnTo>
                          <a:pt x="104" y="259"/>
                        </a:lnTo>
                        <a:lnTo>
                          <a:pt x="75" y="305"/>
                        </a:lnTo>
                        <a:lnTo>
                          <a:pt x="35" y="311"/>
                        </a:lnTo>
                        <a:lnTo>
                          <a:pt x="0" y="218"/>
                        </a:lnTo>
                        <a:lnTo>
                          <a:pt x="58" y="1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376" name="Freeform 120">
                    <a:extLst>
                      <a:ext uri="{FF2B5EF4-FFF2-40B4-BE49-F238E27FC236}">
                        <a16:creationId xmlns:a16="http://schemas.microsoft.com/office/drawing/2014/main" id="{6C37E5B2-8392-4D33-E78E-3D1D44CA61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67" y="1945"/>
                    <a:ext cx="63" cy="155"/>
                  </a:xfrm>
                  <a:custGeom>
                    <a:avLst/>
                    <a:gdLst>
                      <a:gd name="T0" fmla="*/ 69 w 126"/>
                      <a:gd name="T1" fmla="*/ 16 h 311"/>
                      <a:gd name="T2" fmla="*/ 33 w 126"/>
                      <a:gd name="T3" fmla="*/ 0 h 311"/>
                      <a:gd name="T4" fmla="*/ 17 w 126"/>
                      <a:gd name="T5" fmla="*/ 16 h 311"/>
                      <a:gd name="T6" fmla="*/ 5 w 126"/>
                      <a:gd name="T7" fmla="*/ 62 h 311"/>
                      <a:gd name="T8" fmla="*/ 0 w 126"/>
                      <a:gd name="T9" fmla="*/ 126 h 311"/>
                      <a:gd name="T10" fmla="*/ 5 w 126"/>
                      <a:gd name="T11" fmla="*/ 195 h 311"/>
                      <a:gd name="T12" fmla="*/ 23 w 126"/>
                      <a:gd name="T13" fmla="*/ 259 h 311"/>
                      <a:gd name="T14" fmla="*/ 51 w 126"/>
                      <a:gd name="T15" fmla="*/ 305 h 311"/>
                      <a:gd name="T16" fmla="*/ 91 w 126"/>
                      <a:gd name="T17" fmla="*/ 311 h 311"/>
                      <a:gd name="T18" fmla="*/ 126 w 126"/>
                      <a:gd name="T19" fmla="*/ 218 h 311"/>
                      <a:gd name="T20" fmla="*/ 69 w 126"/>
                      <a:gd name="T21" fmla="*/ 16 h 3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26" h="311">
                        <a:moveTo>
                          <a:pt x="69" y="16"/>
                        </a:moveTo>
                        <a:lnTo>
                          <a:pt x="33" y="0"/>
                        </a:lnTo>
                        <a:lnTo>
                          <a:pt x="17" y="16"/>
                        </a:lnTo>
                        <a:lnTo>
                          <a:pt x="5" y="62"/>
                        </a:lnTo>
                        <a:lnTo>
                          <a:pt x="0" y="126"/>
                        </a:lnTo>
                        <a:lnTo>
                          <a:pt x="5" y="195"/>
                        </a:lnTo>
                        <a:lnTo>
                          <a:pt x="23" y="259"/>
                        </a:lnTo>
                        <a:lnTo>
                          <a:pt x="51" y="305"/>
                        </a:lnTo>
                        <a:lnTo>
                          <a:pt x="91" y="311"/>
                        </a:lnTo>
                        <a:lnTo>
                          <a:pt x="126" y="218"/>
                        </a:lnTo>
                        <a:lnTo>
                          <a:pt x="69" y="16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6377" name="Group 121">
                    <a:extLst>
                      <a:ext uri="{FF2B5EF4-FFF2-40B4-BE49-F238E27FC236}">
                        <a16:creationId xmlns:a16="http://schemas.microsoft.com/office/drawing/2014/main" id="{3066858D-758C-1796-B94A-CB8D09F61B1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169" y="2067"/>
                    <a:ext cx="1236" cy="1006"/>
                    <a:chOff x="2169" y="2067"/>
                    <a:chExt cx="1236" cy="1006"/>
                  </a:xfrm>
                </p:grpSpPr>
                <p:sp>
                  <p:nvSpPr>
                    <p:cNvPr id="96378" name="Freeform 122">
                      <a:extLst>
                        <a:ext uri="{FF2B5EF4-FFF2-40B4-BE49-F238E27FC236}">
                          <a16:creationId xmlns:a16="http://schemas.microsoft.com/office/drawing/2014/main" id="{B492B3DB-6179-47FA-16AA-4A6BC8AE955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69" y="2107"/>
                      <a:ext cx="1236" cy="655"/>
                    </a:xfrm>
                    <a:custGeom>
                      <a:avLst/>
                      <a:gdLst>
                        <a:gd name="T0" fmla="*/ 555 w 2472"/>
                        <a:gd name="T1" fmla="*/ 1310 h 1310"/>
                        <a:gd name="T2" fmla="*/ 553 w 2472"/>
                        <a:gd name="T3" fmla="*/ 1263 h 1310"/>
                        <a:gd name="T4" fmla="*/ 555 w 2472"/>
                        <a:gd name="T5" fmla="*/ 1180 h 1310"/>
                        <a:gd name="T6" fmla="*/ 565 w 2472"/>
                        <a:gd name="T7" fmla="*/ 1093 h 1310"/>
                        <a:gd name="T8" fmla="*/ 510 w 2472"/>
                        <a:gd name="T9" fmla="*/ 1128 h 1310"/>
                        <a:gd name="T10" fmla="*/ 461 w 2472"/>
                        <a:gd name="T11" fmla="*/ 1159 h 1310"/>
                        <a:gd name="T12" fmla="*/ 359 w 2472"/>
                        <a:gd name="T13" fmla="*/ 1194 h 1310"/>
                        <a:gd name="T14" fmla="*/ 267 w 2472"/>
                        <a:gd name="T15" fmla="*/ 1206 h 1310"/>
                        <a:gd name="T16" fmla="*/ 206 w 2472"/>
                        <a:gd name="T17" fmla="*/ 1203 h 1310"/>
                        <a:gd name="T18" fmla="*/ 164 w 2472"/>
                        <a:gd name="T19" fmla="*/ 1183 h 1310"/>
                        <a:gd name="T20" fmla="*/ 117 w 2472"/>
                        <a:gd name="T21" fmla="*/ 1124 h 1310"/>
                        <a:gd name="T22" fmla="*/ 65 w 2472"/>
                        <a:gd name="T23" fmla="*/ 1032 h 1310"/>
                        <a:gd name="T24" fmla="*/ 39 w 2472"/>
                        <a:gd name="T25" fmla="*/ 955 h 1310"/>
                        <a:gd name="T26" fmla="*/ 24 w 2472"/>
                        <a:gd name="T27" fmla="*/ 890 h 1310"/>
                        <a:gd name="T28" fmla="*/ 11 w 2472"/>
                        <a:gd name="T29" fmla="*/ 828 h 1310"/>
                        <a:gd name="T30" fmla="*/ 5 w 2472"/>
                        <a:gd name="T31" fmla="*/ 773 h 1310"/>
                        <a:gd name="T32" fmla="*/ 0 w 2472"/>
                        <a:gd name="T33" fmla="*/ 705 h 1310"/>
                        <a:gd name="T34" fmla="*/ 0 w 2472"/>
                        <a:gd name="T35" fmla="*/ 622 h 1310"/>
                        <a:gd name="T36" fmla="*/ 2 w 2472"/>
                        <a:gd name="T37" fmla="*/ 546 h 1310"/>
                        <a:gd name="T38" fmla="*/ 14 w 2472"/>
                        <a:gd name="T39" fmla="*/ 475 h 1310"/>
                        <a:gd name="T40" fmla="*/ 25 w 2472"/>
                        <a:gd name="T41" fmla="*/ 403 h 1310"/>
                        <a:gd name="T42" fmla="*/ 39 w 2472"/>
                        <a:gd name="T43" fmla="*/ 336 h 1310"/>
                        <a:gd name="T44" fmla="*/ 57 w 2472"/>
                        <a:gd name="T45" fmla="*/ 271 h 1310"/>
                        <a:gd name="T46" fmla="*/ 82 w 2472"/>
                        <a:gd name="T47" fmla="*/ 183 h 1310"/>
                        <a:gd name="T48" fmla="*/ 112 w 2472"/>
                        <a:gd name="T49" fmla="*/ 133 h 1310"/>
                        <a:gd name="T50" fmla="*/ 142 w 2472"/>
                        <a:gd name="T51" fmla="*/ 79 h 1310"/>
                        <a:gd name="T52" fmla="*/ 164 w 2472"/>
                        <a:gd name="T53" fmla="*/ 114 h 1310"/>
                        <a:gd name="T54" fmla="*/ 189 w 2472"/>
                        <a:gd name="T55" fmla="*/ 152 h 1310"/>
                        <a:gd name="T56" fmla="*/ 234 w 2472"/>
                        <a:gd name="T57" fmla="*/ 202 h 1310"/>
                        <a:gd name="T58" fmla="*/ 272 w 2472"/>
                        <a:gd name="T59" fmla="*/ 225 h 1310"/>
                        <a:gd name="T60" fmla="*/ 315 w 2472"/>
                        <a:gd name="T61" fmla="*/ 237 h 1310"/>
                        <a:gd name="T62" fmla="*/ 393 w 2472"/>
                        <a:gd name="T63" fmla="*/ 218 h 1310"/>
                        <a:gd name="T64" fmla="*/ 478 w 2472"/>
                        <a:gd name="T65" fmla="*/ 176 h 1310"/>
                        <a:gd name="T66" fmla="*/ 484 w 2472"/>
                        <a:gd name="T67" fmla="*/ 275 h 1310"/>
                        <a:gd name="T68" fmla="*/ 518 w 2472"/>
                        <a:gd name="T69" fmla="*/ 505 h 1310"/>
                        <a:gd name="T70" fmla="*/ 507 w 2472"/>
                        <a:gd name="T71" fmla="*/ 621 h 1310"/>
                        <a:gd name="T72" fmla="*/ 588 w 2472"/>
                        <a:gd name="T73" fmla="*/ 460 h 1310"/>
                        <a:gd name="T74" fmla="*/ 657 w 2472"/>
                        <a:gd name="T75" fmla="*/ 345 h 1310"/>
                        <a:gd name="T76" fmla="*/ 726 w 2472"/>
                        <a:gd name="T77" fmla="*/ 265 h 1310"/>
                        <a:gd name="T78" fmla="*/ 818 w 2472"/>
                        <a:gd name="T79" fmla="*/ 173 h 1310"/>
                        <a:gd name="T80" fmla="*/ 899 w 2472"/>
                        <a:gd name="T81" fmla="*/ 102 h 1310"/>
                        <a:gd name="T82" fmla="*/ 1060 w 2472"/>
                        <a:gd name="T83" fmla="*/ 34 h 1310"/>
                        <a:gd name="T84" fmla="*/ 1244 w 2472"/>
                        <a:gd name="T85" fmla="*/ 0 h 1310"/>
                        <a:gd name="T86" fmla="*/ 1461 w 2472"/>
                        <a:gd name="T87" fmla="*/ 0 h 1310"/>
                        <a:gd name="T88" fmla="*/ 1830 w 2472"/>
                        <a:gd name="T89" fmla="*/ 57 h 1310"/>
                        <a:gd name="T90" fmla="*/ 2071 w 2472"/>
                        <a:gd name="T91" fmla="*/ 161 h 1310"/>
                        <a:gd name="T92" fmla="*/ 2219 w 2472"/>
                        <a:gd name="T93" fmla="*/ 287 h 1310"/>
                        <a:gd name="T94" fmla="*/ 2323 w 2472"/>
                        <a:gd name="T95" fmla="*/ 439 h 1310"/>
                        <a:gd name="T96" fmla="*/ 2415 w 2472"/>
                        <a:gd name="T97" fmla="*/ 587 h 1310"/>
                        <a:gd name="T98" fmla="*/ 2461 w 2472"/>
                        <a:gd name="T99" fmla="*/ 737 h 1310"/>
                        <a:gd name="T100" fmla="*/ 2472 w 2472"/>
                        <a:gd name="T101" fmla="*/ 1059 h 1310"/>
                        <a:gd name="T102" fmla="*/ 2461 w 2472"/>
                        <a:gd name="T103" fmla="*/ 1310 h 1310"/>
                        <a:gd name="T104" fmla="*/ 555 w 2472"/>
                        <a:gd name="T105" fmla="*/ 1310 h 13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</a:cxnLst>
                      <a:rect l="0" t="0" r="r" b="b"/>
                      <a:pathLst>
                        <a:path w="2472" h="1310">
                          <a:moveTo>
                            <a:pt x="555" y="1310"/>
                          </a:moveTo>
                          <a:lnTo>
                            <a:pt x="553" y="1263"/>
                          </a:lnTo>
                          <a:lnTo>
                            <a:pt x="555" y="1180"/>
                          </a:lnTo>
                          <a:lnTo>
                            <a:pt x="565" y="1093"/>
                          </a:lnTo>
                          <a:lnTo>
                            <a:pt x="510" y="1128"/>
                          </a:lnTo>
                          <a:lnTo>
                            <a:pt x="461" y="1159"/>
                          </a:lnTo>
                          <a:lnTo>
                            <a:pt x="359" y="1194"/>
                          </a:lnTo>
                          <a:lnTo>
                            <a:pt x="267" y="1206"/>
                          </a:lnTo>
                          <a:lnTo>
                            <a:pt x="206" y="1203"/>
                          </a:lnTo>
                          <a:lnTo>
                            <a:pt x="164" y="1183"/>
                          </a:lnTo>
                          <a:lnTo>
                            <a:pt x="117" y="1124"/>
                          </a:lnTo>
                          <a:lnTo>
                            <a:pt x="65" y="1032"/>
                          </a:lnTo>
                          <a:lnTo>
                            <a:pt x="39" y="955"/>
                          </a:lnTo>
                          <a:lnTo>
                            <a:pt x="24" y="890"/>
                          </a:lnTo>
                          <a:lnTo>
                            <a:pt x="11" y="828"/>
                          </a:lnTo>
                          <a:lnTo>
                            <a:pt x="5" y="773"/>
                          </a:lnTo>
                          <a:lnTo>
                            <a:pt x="0" y="705"/>
                          </a:lnTo>
                          <a:lnTo>
                            <a:pt x="0" y="622"/>
                          </a:lnTo>
                          <a:lnTo>
                            <a:pt x="2" y="546"/>
                          </a:lnTo>
                          <a:lnTo>
                            <a:pt x="14" y="475"/>
                          </a:lnTo>
                          <a:lnTo>
                            <a:pt x="25" y="403"/>
                          </a:lnTo>
                          <a:lnTo>
                            <a:pt x="39" y="336"/>
                          </a:lnTo>
                          <a:lnTo>
                            <a:pt x="57" y="271"/>
                          </a:lnTo>
                          <a:lnTo>
                            <a:pt x="82" y="183"/>
                          </a:lnTo>
                          <a:lnTo>
                            <a:pt x="112" y="133"/>
                          </a:lnTo>
                          <a:lnTo>
                            <a:pt x="142" y="79"/>
                          </a:lnTo>
                          <a:lnTo>
                            <a:pt x="164" y="114"/>
                          </a:lnTo>
                          <a:lnTo>
                            <a:pt x="189" y="152"/>
                          </a:lnTo>
                          <a:lnTo>
                            <a:pt x="234" y="202"/>
                          </a:lnTo>
                          <a:lnTo>
                            <a:pt x="272" y="225"/>
                          </a:lnTo>
                          <a:lnTo>
                            <a:pt x="315" y="237"/>
                          </a:lnTo>
                          <a:lnTo>
                            <a:pt x="393" y="218"/>
                          </a:lnTo>
                          <a:lnTo>
                            <a:pt x="478" y="176"/>
                          </a:lnTo>
                          <a:lnTo>
                            <a:pt x="484" y="275"/>
                          </a:lnTo>
                          <a:lnTo>
                            <a:pt x="518" y="505"/>
                          </a:lnTo>
                          <a:lnTo>
                            <a:pt x="507" y="621"/>
                          </a:lnTo>
                          <a:lnTo>
                            <a:pt x="588" y="460"/>
                          </a:lnTo>
                          <a:lnTo>
                            <a:pt x="657" y="345"/>
                          </a:lnTo>
                          <a:lnTo>
                            <a:pt x="726" y="265"/>
                          </a:lnTo>
                          <a:lnTo>
                            <a:pt x="818" y="173"/>
                          </a:lnTo>
                          <a:lnTo>
                            <a:pt x="899" y="102"/>
                          </a:lnTo>
                          <a:lnTo>
                            <a:pt x="1060" y="34"/>
                          </a:lnTo>
                          <a:lnTo>
                            <a:pt x="1244" y="0"/>
                          </a:lnTo>
                          <a:lnTo>
                            <a:pt x="1461" y="0"/>
                          </a:lnTo>
                          <a:lnTo>
                            <a:pt x="1830" y="57"/>
                          </a:lnTo>
                          <a:lnTo>
                            <a:pt x="2071" y="161"/>
                          </a:lnTo>
                          <a:lnTo>
                            <a:pt x="2219" y="287"/>
                          </a:lnTo>
                          <a:lnTo>
                            <a:pt x="2323" y="439"/>
                          </a:lnTo>
                          <a:lnTo>
                            <a:pt x="2415" y="587"/>
                          </a:lnTo>
                          <a:lnTo>
                            <a:pt x="2461" y="737"/>
                          </a:lnTo>
                          <a:lnTo>
                            <a:pt x="2472" y="1059"/>
                          </a:lnTo>
                          <a:lnTo>
                            <a:pt x="2461" y="1310"/>
                          </a:lnTo>
                          <a:lnTo>
                            <a:pt x="555" y="1310"/>
                          </a:lnTo>
                          <a:close/>
                        </a:path>
                      </a:pathLst>
                    </a:custGeom>
                    <a:solidFill>
                      <a:srgbClr val="C0C0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96379" name="Group 123">
                      <a:extLst>
                        <a:ext uri="{FF2B5EF4-FFF2-40B4-BE49-F238E27FC236}">
                          <a16:creationId xmlns:a16="http://schemas.microsoft.com/office/drawing/2014/main" id="{6ACA72A9-AA18-4668-0795-D93D2FED8EE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1" y="2067"/>
                      <a:ext cx="449" cy="1006"/>
                      <a:chOff x="2681" y="2067"/>
                      <a:chExt cx="449" cy="1006"/>
                    </a:xfrm>
                  </p:grpSpPr>
                  <p:sp>
                    <p:nvSpPr>
                      <p:cNvPr id="96380" name="Freeform 124">
                        <a:extLst>
                          <a:ext uri="{FF2B5EF4-FFF2-40B4-BE49-F238E27FC236}">
                            <a16:creationId xmlns:a16="http://schemas.microsoft.com/office/drawing/2014/main" id="{413500F7-AD34-C95E-78E7-6105C180AE6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681" y="2067"/>
                        <a:ext cx="449" cy="404"/>
                      </a:xfrm>
                      <a:custGeom>
                        <a:avLst/>
                        <a:gdLst>
                          <a:gd name="T0" fmla="*/ 23 w 896"/>
                          <a:gd name="T1" fmla="*/ 161 h 808"/>
                          <a:gd name="T2" fmla="*/ 0 w 896"/>
                          <a:gd name="T3" fmla="*/ 299 h 808"/>
                          <a:gd name="T4" fmla="*/ 35 w 896"/>
                          <a:gd name="T5" fmla="*/ 449 h 808"/>
                          <a:gd name="T6" fmla="*/ 46 w 896"/>
                          <a:gd name="T7" fmla="*/ 541 h 808"/>
                          <a:gd name="T8" fmla="*/ 52 w 896"/>
                          <a:gd name="T9" fmla="*/ 578 h 808"/>
                          <a:gd name="T10" fmla="*/ 72 w 896"/>
                          <a:gd name="T11" fmla="*/ 631 h 808"/>
                          <a:gd name="T12" fmla="*/ 90 w 896"/>
                          <a:gd name="T13" fmla="*/ 677 h 808"/>
                          <a:gd name="T14" fmla="*/ 133 w 896"/>
                          <a:gd name="T15" fmla="*/ 731 h 808"/>
                          <a:gd name="T16" fmla="*/ 163 w 896"/>
                          <a:gd name="T17" fmla="*/ 769 h 808"/>
                          <a:gd name="T18" fmla="*/ 207 w 896"/>
                          <a:gd name="T19" fmla="*/ 805 h 808"/>
                          <a:gd name="T20" fmla="*/ 391 w 896"/>
                          <a:gd name="T21" fmla="*/ 587 h 808"/>
                          <a:gd name="T22" fmla="*/ 595 w 896"/>
                          <a:gd name="T23" fmla="*/ 808 h 808"/>
                          <a:gd name="T24" fmla="*/ 641 w 896"/>
                          <a:gd name="T25" fmla="*/ 765 h 808"/>
                          <a:gd name="T26" fmla="*/ 680 w 896"/>
                          <a:gd name="T27" fmla="*/ 716 h 808"/>
                          <a:gd name="T28" fmla="*/ 714 w 896"/>
                          <a:gd name="T29" fmla="*/ 654 h 808"/>
                          <a:gd name="T30" fmla="*/ 759 w 896"/>
                          <a:gd name="T31" fmla="*/ 587 h 808"/>
                          <a:gd name="T32" fmla="*/ 827 w 896"/>
                          <a:gd name="T33" fmla="*/ 449 h 808"/>
                          <a:gd name="T34" fmla="*/ 873 w 896"/>
                          <a:gd name="T35" fmla="*/ 242 h 808"/>
                          <a:gd name="T36" fmla="*/ 896 w 896"/>
                          <a:gd name="T37" fmla="*/ 138 h 808"/>
                          <a:gd name="T38" fmla="*/ 747 w 896"/>
                          <a:gd name="T39" fmla="*/ 47 h 808"/>
                          <a:gd name="T40" fmla="*/ 586 w 896"/>
                          <a:gd name="T41" fmla="*/ 0 h 808"/>
                          <a:gd name="T42" fmla="*/ 332 w 896"/>
                          <a:gd name="T43" fmla="*/ 13 h 808"/>
                          <a:gd name="T44" fmla="*/ 149 w 896"/>
                          <a:gd name="T45" fmla="*/ 59 h 808"/>
                          <a:gd name="T46" fmla="*/ 23 w 896"/>
                          <a:gd name="T47" fmla="*/ 161 h 80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</a:cxnLst>
                        <a:rect l="0" t="0" r="r" b="b"/>
                        <a:pathLst>
                          <a:path w="896" h="808">
                            <a:moveTo>
                              <a:pt x="23" y="161"/>
                            </a:moveTo>
                            <a:lnTo>
                              <a:pt x="0" y="299"/>
                            </a:lnTo>
                            <a:lnTo>
                              <a:pt x="35" y="449"/>
                            </a:lnTo>
                            <a:lnTo>
                              <a:pt x="46" y="541"/>
                            </a:lnTo>
                            <a:lnTo>
                              <a:pt x="52" y="578"/>
                            </a:lnTo>
                            <a:lnTo>
                              <a:pt x="72" y="631"/>
                            </a:lnTo>
                            <a:lnTo>
                              <a:pt x="90" y="677"/>
                            </a:lnTo>
                            <a:lnTo>
                              <a:pt x="133" y="731"/>
                            </a:lnTo>
                            <a:lnTo>
                              <a:pt x="163" y="769"/>
                            </a:lnTo>
                            <a:lnTo>
                              <a:pt x="207" y="805"/>
                            </a:lnTo>
                            <a:lnTo>
                              <a:pt x="391" y="587"/>
                            </a:lnTo>
                            <a:lnTo>
                              <a:pt x="595" y="808"/>
                            </a:lnTo>
                            <a:lnTo>
                              <a:pt x="641" y="765"/>
                            </a:lnTo>
                            <a:lnTo>
                              <a:pt x="680" y="716"/>
                            </a:lnTo>
                            <a:lnTo>
                              <a:pt x="714" y="654"/>
                            </a:lnTo>
                            <a:lnTo>
                              <a:pt x="759" y="587"/>
                            </a:lnTo>
                            <a:lnTo>
                              <a:pt x="827" y="449"/>
                            </a:lnTo>
                            <a:lnTo>
                              <a:pt x="873" y="242"/>
                            </a:lnTo>
                            <a:lnTo>
                              <a:pt x="896" y="138"/>
                            </a:lnTo>
                            <a:lnTo>
                              <a:pt x="747" y="47"/>
                            </a:lnTo>
                            <a:lnTo>
                              <a:pt x="586" y="0"/>
                            </a:lnTo>
                            <a:lnTo>
                              <a:pt x="332" y="13"/>
                            </a:lnTo>
                            <a:lnTo>
                              <a:pt x="149" y="59"/>
                            </a:lnTo>
                            <a:lnTo>
                              <a:pt x="23" y="161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96381" name="Freeform 125">
                        <a:extLst>
                          <a:ext uri="{FF2B5EF4-FFF2-40B4-BE49-F238E27FC236}">
                            <a16:creationId xmlns:a16="http://schemas.microsoft.com/office/drawing/2014/main" id="{BAE9358F-B11C-2D7A-4F87-0EB1974BD7A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750" y="2360"/>
                        <a:ext cx="276" cy="713"/>
                      </a:xfrm>
                      <a:custGeom>
                        <a:avLst/>
                        <a:gdLst>
                          <a:gd name="T0" fmla="*/ 254 w 553"/>
                          <a:gd name="T1" fmla="*/ 0 h 1424"/>
                          <a:gd name="T2" fmla="*/ 121 w 553"/>
                          <a:gd name="T3" fmla="*/ 160 h 1424"/>
                          <a:gd name="T4" fmla="*/ 173 w 553"/>
                          <a:gd name="T5" fmla="*/ 287 h 1424"/>
                          <a:gd name="T6" fmla="*/ 82 w 553"/>
                          <a:gd name="T7" fmla="*/ 460 h 1424"/>
                          <a:gd name="T8" fmla="*/ 25 w 553"/>
                          <a:gd name="T9" fmla="*/ 700 h 1424"/>
                          <a:gd name="T10" fmla="*/ 0 w 553"/>
                          <a:gd name="T11" fmla="*/ 861 h 1424"/>
                          <a:gd name="T12" fmla="*/ 25 w 553"/>
                          <a:gd name="T13" fmla="*/ 1011 h 1424"/>
                          <a:gd name="T14" fmla="*/ 70 w 553"/>
                          <a:gd name="T15" fmla="*/ 1194 h 1424"/>
                          <a:gd name="T16" fmla="*/ 288 w 553"/>
                          <a:gd name="T17" fmla="*/ 1424 h 1424"/>
                          <a:gd name="T18" fmla="*/ 506 w 553"/>
                          <a:gd name="T19" fmla="*/ 1149 h 1424"/>
                          <a:gd name="T20" fmla="*/ 553 w 553"/>
                          <a:gd name="T21" fmla="*/ 895 h 1424"/>
                          <a:gd name="T22" fmla="*/ 518 w 553"/>
                          <a:gd name="T23" fmla="*/ 654 h 1424"/>
                          <a:gd name="T24" fmla="*/ 460 w 553"/>
                          <a:gd name="T25" fmla="*/ 448 h 1424"/>
                          <a:gd name="T26" fmla="*/ 368 w 553"/>
                          <a:gd name="T27" fmla="*/ 275 h 1424"/>
                          <a:gd name="T28" fmla="*/ 437 w 553"/>
                          <a:gd name="T29" fmla="*/ 195 h 1424"/>
                          <a:gd name="T30" fmla="*/ 254 w 553"/>
                          <a:gd name="T31" fmla="*/ 0 h 142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</a:cxnLst>
                        <a:rect l="0" t="0" r="r" b="b"/>
                        <a:pathLst>
                          <a:path w="553" h="1424">
                            <a:moveTo>
                              <a:pt x="254" y="0"/>
                            </a:moveTo>
                            <a:lnTo>
                              <a:pt x="121" y="160"/>
                            </a:lnTo>
                            <a:lnTo>
                              <a:pt x="173" y="287"/>
                            </a:lnTo>
                            <a:lnTo>
                              <a:pt x="82" y="460"/>
                            </a:lnTo>
                            <a:lnTo>
                              <a:pt x="25" y="700"/>
                            </a:lnTo>
                            <a:lnTo>
                              <a:pt x="0" y="861"/>
                            </a:lnTo>
                            <a:lnTo>
                              <a:pt x="25" y="1011"/>
                            </a:lnTo>
                            <a:lnTo>
                              <a:pt x="70" y="1194"/>
                            </a:lnTo>
                            <a:lnTo>
                              <a:pt x="288" y="1424"/>
                            </a:lnTo>
                            <a:lnTo>
                              <a:pt x="506" y="1149"/>
                            </a:lnTo>
                            <a:lnTo>
                              <a:pt x="553" y="895"/>
                            </a:lnTo>
                            <a:lnTo>
                              <a:pt x="518" y="654"/>
                            </a:lnTo>
                            <a:lnTo>
                              <a:pt x="460" y="448"/>
                            </a:lnTo>
                            <a:lnTo>
                              <a:pt x="368" y="275"/>
                            </a:lnTo>
                            <a:lnTo>
                              <a:pt x="437" y="195"/>
                            </a:lnTo>
                            <a:lnTo>
                              <a:pt x="254" y="0"/>
                            </a:lnTo>
                            <a:close/>
                          </a:path>
                        </a:pathLst>
                      </a:custGeom>
                      <a:solidFill>
                        <a:srgbClr val="A000A0"/>
                      </a:solidFill>
                      <a:ln w="793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96382" name="Freeform 126">
                    <a:extLst>
                      <a:ext uri="{FF2B5EF4-FFF2-40B4-BE49-F238E27FC236}">
                        <a16:creationId xmlns:a16="http://schemas.microsoft.com/office/drawing/2014/main" id="{FFA87B52-9191-90A3-D85C-C5C7343DC6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9" y="2008"/>
                    <a:ext cx="347" cy="436"/>
                  </a:xfrm>
                  <a:custGeom>
                    <a:avLst/>
                    <a:gdLst>
                      <a:gd name="T0" fmla="*/ 331 w 693"/>
                      <a:gd name="T1" fmla="*/ 38 h 873"/>
                      <a:gd name="T2" fmla="*/ 352 w 693"/>
                      <a:gd name="T3" fmla="*/ 11 h 873"/>
                      <a:gd name="T4" fmla="*/ 388 w 693"/>
                      <a:gd name="T5" fmla="*/ 0 h 873"/>
                      <a:gd name="T6" fmla="*/ 411 w 693"/>
                      <a:gd name="T7" fmla="*/ 3 h 873"/>
                      <a:gd name="T8" fmla="*/ 422 w 693"/>
                      <a:gd name="T9" fmla="*/ 18 h 873"/>
                      <a:gd name="T10" fmla="*/ 435 w 693"/>
                      <a:gd name="T11" fmla="*/ 51 h 873"/>
                      <a:gd name="T12" fmla="*/ 439 w 693"/>
                      <a:gd name="T13" fmla="*/ 114 h 873"/>
                      <a:gd name="T14" fmla="*/ 434 w 693"/>
                      <a:gd name="T15" fmla="*/ 174 h 873"/>
                      <a:gd name="T16" fmla="*/ 432 w 693"/>
                      <a:gd name="T17" fmla="*/ 212 h 873"/>
                      <a:gd name="T18" fmla="*/ 444 w 693"/>
                      <a:gd name="T19" fmla="*/ 300 h 873"/>
                      <a:gd name="T20" fmla="*/ 460 w 693"/>
                      <a:gd name="T21" fmla="*/ 366 h 873"/>
                      <a:gd name="T22" fmla="*/ 468 w 693"/>
                      <a:gd name="T23" fmla="*/ 389 h 873"/>
                      <a:gd name="T24" fmla="*/ 489 w 693"/>
                      <a:gd name="T25" fmla="*/ 429 h 873"/>
                      <a:gd name="T26" fmla="*/ 531 w 693"/>
                      <a:gd name="T27" fmla="*/ 561 h 873"/>
                      <a:gd name="T28" fmla="*/ 563 w 693"/>
                      <a:gd name="T29" fmla="*/ 597 h 873"/>
                      <a:gd name="T30" fmla="*/ 617 w 693"/>
                      <a:gd name="T31" fmla="*/ 653 h 873"/>
                      <a:gd name="T32" fmla="*/ 693 w 693"/>
                      <a:gd name="T33" fmla="*/ 727 h 873"/>
                      <a:gd name="T34" fmla="*/ 422 w 693"/>
                      <a:gd name="T35" fmla="*/ 873 h 873"/>
                      <a:gd name="T36" fmla="*/ 259 w 693"/>
                      <a:gd name="T37" fmla="*/ 689 h 873"/>
                      <a:gd name="T38" fmla="*/ 195 w 693"/>
                      <a:gd name="T39" fmla="*/ 717 h 873"/>
                      <a:gd name="T40" fmla="*/ 96 w 693"/>
                      <a:gd name="T41" fmla="*/ 736 h 873"/>
                      <a:gd name="T42" fmla="*/ 31 w 693"/>
                      <a:gd name="T43" fmla="*/ 727 h 873"/>
                      <a:gd name="T44" fmla="*/ 0 w 693"/>
                      <a:gd name="T45" fmla="*/ 699 h 873"/>
                      <a:gd name="T46" fmla="*/ 0 w 693"/>
                      <a:gd name="T47" fmla="*/ 671 h 873"/>
                      <a:gd name="T48" fmla="*/ 18 w 693"/>
                      <a:gd name="T49" fmla="*/ 632 h 873"/>
                      <a:gd name="T50" fmla="*/ 77 w 693"/>
                      <a:gd name="T51" fmla="*/ 612 h 873"/>
                      <a:gd name="T52" fmla="*/ 157 w 693"/>
                      <a:gd name="T53" fmla="*/ 595 h 873"/>
                      <a:gd name="T54" fmla="*/ 214 w 693"/>
                      <a:gd name="T55" fmla="*/ 574 h 873"/>
                      <a:gd name="T56" fmla="*/ 241 w 693"/>
                      <a:gd name="T57" fmla="*/ 547 h 873"/>
                      <a:gd name="T58" fmla="*/ 280 w 693"/>
                      <a:gd name="T59" fmla="*/ 508 h 873"/>
                      <a:gd name="T60" fmla="*/ 303 w 693"/>
                      <a:gd name="T61" fmla="*/ 485 h 873"/>
                      <a:gd name="T62" fmla="*/ 326 w 693"/>
                      <a:gd name="T63" fmla="*/ 450 h 873"/>
                      <a:gd name="T64" fmla="*/ 326 w 693"/>
                      <a:gd name="T65" fmla="*/ 378 h 873"/>
                      <a:gd name="T66" fmla="*/ 319 w 693"/>
                      <a:gd name="T67" fmla="*/ 302 h 873"/>
                      <a:gd name="T68" fmla="*/ 303 w 693"/>
                      <a:gd name="T69" fmla="*/ 219 h 873"/>
                      <a:gd name="T70" fmla="*/ 315 w 693"/>
                      <a:gd name="T71" fmla="*/ 101 h 873"/>
                      <a:gd name="T72" fmla="*/ 331 w 693"/>
                      <a:gd name="T73" fmla="*/ 38 h 8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693" h="873">
                        <a:moveTo>
                          <a:pt x="331" y="38"/>
                        </a:moveTo>
                        <a:lnTo>
                          <a:pt x="352" y="11"/>
                        </a:lnTo>
                        <a:lnTo>
                          <a:pt x="388" y="0"/>
                        </a:lnTo>
                        <a:lnTo>
                          <a:pt x="411" y="3"/>
                        </a:lnTo>
                        <a:lnTo>
                          <a:pt x="422" y="18"/>
                        </a:lnTo>
                        <a:lnTo>
                          <a:pt x="435" y="51"/>
                        </a:lnTo>
                        <a:lnTo>
                          <a:pt x="439" y="114"/>
                        </a:lnTo>
                        <a:lnTo>
                          <a:pt x="434" y="174"/>
                        </a:lnTo>
                        <a:lnTo>
                          <a:pt x="432" y="212"/>
                        </a:lnTo>
                        <a:lnTo>
                          <a:pt x="444" y="300"/>
                        </a:lnTo>
                        <a:lnTo>
                          <a:pt x="460" y="366"/>
                        </a:lnTo>
                        <a:lnTo>
                          <a:pt x="468" y="389"/>
                        </a:lnTo>
                        <a:lnTo>
                          <a:pt x="489" y="429"/>
                        </a:lnTo>
                        <a:lnTo>
                          <a:pt x="531" y="561"/>
                        </a:lnTo>
                        <a:lnTo>
                          <a:pt x="563" y="597"/>
                        </a:lnTo>
                        <a:lnTo>
                          <a:pt x="617" y="653"/>
                        </a:lnTo>
                        <a:lnTo>
                          <a:pt x="693" y="727"/>
                        </a:lnTo>
                        <a:lnTo>
                          <a:pt x="422" y="873"/>
                        </a:lnTo>
                        <a:lnTo>
                          <a:pt x="259" y="689"/>
                        </a:lnTo>
                        <a:lnTo>
                          <a:pt x="195" y="717"/>
                        </a:lnTo>
                        <a:lnTo>
                          <a:pt x="96" y="736"/>
                        </a:lnTo>
                        <a:lnTo>
                          <a:pt x="31" y="727"/>
                        </a:lnTo>
                        <a:lnTo>
                          <a:pt x="0" y="699"/>
                        </a:lnTo>
                        <a:lnTo>
                          <a:pt x="0" y="671"/>
                        </a:lnTo>
                        <a:lnTo>
                          <a:pt x="18" y="632"/>
                        </a:lnTo>
                        <a:lnTo>
                          <a:pt x="77" y="612"/>
                        </a:lnTo>
                        <a:lnTo>
                          <a:pt x="157" y="595"/>
                        </a:lnTo>
                        <a:lnTo>
                          <a:pt x="214" y="574"/>
                        </a:lnTo>
                        <a:lnTo>
                          <a:pt x="241" y="547"/>
                        </a:lnTo>
                        <a:lnTo>
                          <a:pt x="280" y="508"/>
                        </a:lnTo>
                        <a:lnTo>
                          <a:pt x="303" y="485"/>
                        </a:lnTo>
                        <a:lnTo>
                          <a:pt x="326" y="450"/>
                        </a:lnTo>
                        <a:lnTo>
                          <a:pt x="326" y="378"/>
                        </a:lnTo>
                        <a:lnTo>
                          <a:pt x="319" y="302"/>
                        </a:lnTo>
                        <a:lnTo>
                          <a:pt x="303" y="219"/>
                        </a:lnTo>
                        <a:lnTo>
                          <a:pt x="315" y="101"/>
                        </a:lnTo>
                        <a:lnTo>
                          <a:pt x="331" y="38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383" name="Freeform 127">
                    <a:extLst>
                      <a:ext uri="{FF2B5EF4-FFF2-40B4-BE49-F238E27FC236}">
                        <a16:creationId xmlns:a16="http://schemas.microsoft.com/office/drawing/2014/main" id="{3EF0F57E-2AE4-8D73-0FE1-86511462CD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81" y="1740"/>
                    <a:ext cx="438" cy="621"/>
                  </a:xfrm>
                  <a:custGeom>
                    <a:avLst/>
                    <a:gdLst>
                      <a:gd name="T0" fmla="*/ 254 w 874"/>
                      <a:gd name="T1" fmla="*/ 21 h 1244"/>
                      <a:gd name="T2" fmla="*/ 192 w 874"/>
                      <a:gd name="T3" fmla="*/ 64 h 1244"/>
                      <a:gd name="T4" fmla="*/ 149 w 874"/>
                      <a:gd name="T5" fmla="*/ 101 h 1244"/>
                      <a:gd name="T6" fmla="*/ 118 w 874"/>
                      <a:gd name="T7" fmla="*/ 150 h 1244"/>
                      <a:gd name="T8" fmla="*/ 80 w 874"/>
                      <a:gd name="T9" fmla="*/ 203 h 1244"/>
                      <a:gd name="T10" fmla="*/ 63 w 874"/>
                      <a:gd name="T11" fmla="*/ 277 h 1244"/>
                      <a:gd name="T12" fmla="*/ 46 w 874"/>
                      <a:gd name="T13" fmla="*/ 335 h 1244"/>
                      <a:gd name="T14" fmla="*/ 46 w 874"/>
                      <a:gd name="T15" fmla="*/ 405 h 1244"/>
                      <a:gd name="T16" fmla="*/ 63 w 874"/>
                      <a:gd name="T17" fmla="*/ 501 h 1244"/>
                      <a:gd name="T18" fmla="*/ 67 w 874"/>
                      <a:gd name="T19" fmla="*/ 590 h 1244"/>
                      <a:gd name="T20" fmla="*/ 43 w 874"/>
                      <a:gd name="T21" fmla="*/ 683 h 1244"/>
                      <a:gd name="T22" fmla="*/ 17 w 874"/>
                      <a:gd name="T23" fmla="*/ 772 h 1244"/>
                      <a:gd name="T24" fmla="*/ 0 w 874"/>
                      <a:gd name="T25" fmla="*/ 853 h 1244"/>
                      <a:gd name="T26" fmla="*/ 0 w 874"/>
                      <a:gd name="T27" fmla="*/ 922 h 1244"/>
                      <a:gd name="T28" fmla="*/ 5 w 874"/>
                      <a:gd name="T29" fmla="*/ 985 h 1244"/>
                      <a:gd name="T30" fmla="*/ 17 w 874"/>
                      <a:gd name="T31" fmla="*/ 1036 h 1244"/>
                      <a:gd name="T32" fmla="*/ 41 w 874"/>
                      <a:gd name="T33" fmla="*/ 1089 h 1244"/>
                      <a:gd name="T34" fmla="*/ 74 w 874"/>
                      <a:gd name="T35" fmla="*/ 1128 h 1244"/>
                      <a:gd name="T36" fmla="*/ 115 w 874"/>
                      <a:gd name="T37" fmla="*/ 1157 h 1244"/>
                      <a:gd name="T38" fmla="*/ 196 w 874"/>
                      <a:gd name="T39" fmla="*/ 1207 h 1244"/>
                      <a:gd name="T40" fmla="*/ 286 w 874"/>
                      <a:gd name="T41" fmla="*/ 1230 h 1244"/>
                      <a:gd name="T42" fmla="*/ 378 w 874"/>
                      <a:gd name="T43" fmla="*/ 1244 h 1244"/>
                      <a:gd name="T44" fmla="*/ 465 w 874"/>
                      <a:gd name="T45" fmla="*/ 1232 h 1244"/>
                      <a:gd name="T46" fmla="*/ 540 w 874"/>
                      <a:gd name="T47" fmla="*/ 1218 h 1244"/>
                      <a:gd name="T48" fmla="*/ 621 w 874"/>
                      <a:gd name="T49" fmla="*/ 1183 h 1244"/>
                      <a:gd name="T50" fmla="*/ 690 w 874"/>
                      <a:gd name="T51" fmla="*/ 1149 h 1244"/>
                      <a:gd name="T52" fmla="*/ 747 w 874"/>
                      <a:gd name="T53" fmla="*/ 1103 h 1244"/>
                      <a:gd name="T54" fmla="*/ 816 w 874"/>
                      <a:gd name="T55" fmla="*/ 1022 h 1244"/>
                      <a:gd name="T56" fmla="*/ 845 w 874"/>
                      <a:gd name="T57" fmla="*/ 979 h 1244"/>
                      <a:gd name="T58" fmla="*/ 862 w 874"/>
                      <a:gd name="T59" fmla="*/ 922 h 1244"/>
                      <a:gd name="T60" fmla="*/ 873 w 874"/>
                      <a:gd name="T61" fmla="*/ 864 h 1244"/>
                      <a:gd name="T62" fmla="*/ 874 w 874"/>
                      <a:gd name="T63" fmla="*/ 811 h 1244"/>
                      <a:gd name="T64" fmla="*/ 864 w 874"/>
                      <a:gd name="T65" fmla="*/ 745 h 1244"/>
                      <a:gd name="T66" fmla="*/ 853 w 874"/>
                      <a:gd name="T67" fmla="*/ 683 h 1244"/>
                      <a:gd name="T68" fmla="*/ 837 w 874"/>
                      <a:gd name="T69" fmla="*/ 563 h 1244"/>
                      <a:gd name="T70" fmla="*/ 845 w 874"/>
                      <a:gd name="T71" fmla="*/ 503 h 1244"/>
                      <a:gd name="T72" fmla="*/ 864 w 874"/>
                      <a:gd name="T73" fmla="*/ 437 h 1244"/>
                      <a:gd name="T74" fmla="*/ 873 w 874"/>
                      <a:gd name="T75" fmla="*/ 319 h 1244"/>
                      <a:gd name="T76" fmla="*/ 864 w 874"/>
                      <a:gd name="T77" fmla="*/ 213 h 1244"/>
                      <a:gd name="T78" fmla="*/ 845 w 874"/>
                      <a:gd name="T79" fmla="*/ 141 h 1244"/>
                      <a:gd name="T80" fmla="*/ 805 w 874"/>
                      <a:gd name="T81" fmla="*/ 92 h 1244"/>
                      <a:gd name="T82" fmla="*/ 704 w 874"/>
                      <a:gd name="T83" fmla="*/ 42 h 1244"/>
                      <a:gd name="T84" fmla="*/ 586 w 874"/>
                      <a:gd name="T85" fmla="*/ 11 h 1244"/>
                      <a:gd name="T86" fmla="*/ 393 w 874"/>
                      <a:gd name="T87" fmla="*/ 0 h 1244"/>
                      <a:gd name="T88" fmla="*/ 254 w 874"/>
                      <a:gd name="T89" fmla="*/ 21 h 12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874" h="1244">
                        <a:moveTo>
                          <a:pt x="254" y="21"/>
                        </a:moveTo>
                        <a:lnTo>
                          <a:pt x="192" y="64"/>
                        </a:lnTo>
                        <a:lnTo>
                          <a:pt x="149" y="101"/>
                        </a:lnTo>
                        <a:lnTo>
                          <a:pt x="118" y="150"/>
                        </a:lnTo>
                        <a:lnTo>
                          <a:pt x="80" y="203"/>
                        </a:lnTo>
                        <a:lnTo>
                          <a:pt x="63" y="277"/>
                        </a:lnTo>
                        <a:lnTo>
                          <a:pt x="46" y="335"/>
                        </a:lnTo>
                        <a:lnTo>
                          <a:pt x="46" y="405"/>
                        </a:lnTo>
                        <a:lnTo>
                          <a:pt x="63" y="501"/>
                        </a:lnTo>
                        <a:lnTo>
                          <a:pt x="67" y="590"/>
                        </a:lnTo>
                        <a:lnTo>
                          <a:pt x="43" y="683"/>
                        </a:lnTo>
                        <a:lnTo>
                          <a:pt x="17" y="772"/>
                        </a:lnTo>
                        <a:lnTo>
                          <a:pt x="0" y="853"/>
                        </a:lnTo>
                        <a:lnTo>
                          <a:pt x="0" y="922"/>
                        </a:lnTo>
                        <a:lnTo>
                          <a:pt x="5" y="985"/>
                        </a:lnTo>
                        <a:lnTo>
                          <a:pt x="17" y="1036"/>
                        </a:lnTo>
                        <a:lnTo>
                          <a:pt x="41" y="1089"/>
                        </a:lnTo>
                        <a:lnTo>
                          <a:pt x="74" y="1128"/>
                        </a:lnTo>
                        <a:lnTo>
                          <a:pt x="115" y="1157"/>
                        </a:lnTo>
                        <a:lnTo>
                          <a:pt x="196" y="1207"/>
                        </a:lnTo>
                        <a:lnTo>
                          <a:pt x="286" y="1230"/>
                        </a:lnTo>
                        <a:lnTo>
                          <a:pt x="378" y="1244"/>
                        </a:lnTo>
                        <a:lnTo>
                          <a:pt x="465" y="1232"/>
                        </a:lnTo>
                        <a:lnTo>
                          <a:pt x="540" y="1218"/>
                        </a:lnTo>
                        <a:lnTo>
                          <a:pt x="621" y="1183"/>
                        </a:lnTo>
                        <a:lnTo>
                          <a:pt x="690" y="1149"/>
                        </a:lnTo>
                        <a:lnTo>
                          <a:pt x="747" y="1103"/>
                        </a:lnTo>
                        <a:lnTo>
                          <a:pt x="816" y="1022"/>
                        </a:lnTo>
                        <a:lnTo>
                          <a:pt x="845" y="979"/>
                        </a:lnTo>
                        <a:lnTo>
                          <a:pt x="862" y="922"/>
                        </a:lnTo>
                        <a:lnTo>
                          <a:pt x="873" y="864"/>
                        </a:lnTo>
                        <a:lnTo>
                          <a:pt x="874" y="811"/>
                        </a:lnTo>
                        <a:lnTo>
                          <a:pt x="864" y="745"/>
                        </a:lnTo>
                        <a:lnTo>
                          <a:pt x="853" y="683"/>
                        </a:lnTo>
                        <a:lnTo>
                          <a:pt x="837" y="563"/>
                        </a:lnTo>
                        <a:lnTo>
                          <a:pt x="845" y="503"/>
                        </a:lnTo>
                        <a:lnTo>
                          <a:pt x="864" y="437"/>
                        </a:lnTo>
                        <a:lnTo>
                          <a:pt x="873" y="319"/>
                        </a:lnTo>
                        <a:lnTo>
                          <a:pt x="864" y="213"/>
                        </a:lnTo>
                        <a:lnTo>
                          <a:pt x="845" y="141"/>
                        </a:lnTo>
                        <a:lnTo>
                          <a:pt x="805" y="92"/>
                        </a:lnTo>
                        <a:lnTo>
                          <a:pt x="704" y="42"/>
                        </a:lnTo>
                        <a:lnTo>
                          <a:pt x="586" y="11"/>
                        </a:lnTo>
                        <a:lnTo>
                          <a:pt x="393" y="0"/>
                        </a:lnTo>
                        <a:lnTo>
                          <a:pt x="254" y="2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6384" name="Group 128">
                    <a:extLst>
                      <a:ext uri="{FF2B5EF4-FFF2-40B4-BE49-F238E27FC236}">
                        <a16:creationId xmlns:a16="http://schemas.microsoft.com/office/drawing/2014/main" id="{46D8B416-52C2-5C53-ECC7-21BF22388E8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02" y="2002"/>
                    <a:ext cx="216" cy="233"/>
                    <a:chOff x="2802" y="2002"/>
                    <a:chExt cx="216" cy="233"/>
                  </a:xfrm>
                </p:grpSpPr>
                <p:sp>
                  <p:nvSpPr>
                    <p:cNvPr id="96385" name="Freeform 129">
                      <a:extLst>
                        <a:ext uri="{FF2B5EF4-FFF2-40B4-BE49-F238E27FC236}">
                          <a16:creationId xmlns:a16="http://schemas.microsoft.com/office/drawing/2014/main" id="{7547B710-327B-AC47-02E9-33D62AE5821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02" y="2206"/>
                      <a:ext cx="216" cy="9"/>
                    </a:xfrm>
                    <a:custGeom>
                      <a:avLst/>
                      <a:gdLst>
                        <a:gd name="T0" fmla="*/ 0 w 431"/>
                        <a:gd name="T1" fmla="*/ 4 h 19"/>
                        <a:gd name="T2" fmla="*/ 39 w 431"/>
                        <a:gd name="T3" fmla="*/ 0 h 19"/>
                        <a:gd name="T4" fmla="*/ 98 w 431"/>
                        <a:gd name="T5" fmla="*/ 0 h 19"/>
                        <a:gd name="T6" fmla="*/ 151 w 431"/>
                        <a:gd name="T7" fmla="*/ 0 h 19"/>
                        <a:gd name="T8" fmla="*/ 217 w 431"/>
                        <a:gd name="T9" fmla="*/ 11 h 19"/>
                        <a:gd name="T10" fmla="*/ 292 w 431"/>
                        <a:gd name="T11" fmla="*/ 11 h 19"/>
                        <a:gd name="T12" fmla="*/ 365 w 431"/>
                        <a:gd name="T13" fmla="*/ 11 h 19"/>
                        <a:gd name="T14" fmla="*/ 431 w 431"/>
                        <a:gd name="T15" fmla="*/ 19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431" h="19">
                          <a:moveTo>
                            <a:pt x="0" y="4"/>
                          </a:moveTo>
                          <a:lnTo>
                            <a:pt x="39" y="0"/>
                          </a:lnTo>
                          <a:lnTo>
                            <a:pt x="98" y="0"/>
                          </a:lnTo>
                          <a:lnTo>
                            <a:pt x="151" y="0"/>
                          </a:lnTo>
                          <a:lnTo>
                            <a:pt x="217" y="11"/>
                          </a:lnTo>
                          <a:lnTo>
                            <a:pt x="292" y="11"/>
                          </a:lnTo>
                          <a:lnTo>
                            <a:pt x="365" y="11"/>
                          </a:lnTo>
                          <a:lnTo>
                            <a:pt x="431" y="19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6386" name="Freeform 130">
                      <a:extLst>
                        <a:ext uri="{FF2B5EF4-FFF2-40B4-BE49-F238E27FC236}">
                          <a16:creationId xmlns:a16="http://schemas.microsoft.com/office/drawing/2014/main" id="{F3841BE1-2210-BD06-F925-4A5501757F3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77" y="2232"/>
                      <a:ext cx="46" cy="3"/>
                    </a:xfrm>
                    <a:custGeom>
                      <a:avLst/>
                      <a:gdLst>
                        <a:gd name="T0" fmla="*/ 0 w 92"/>
                        <a:gd name="T1" fmla="*/ 5 h 5"/>
                        <a:gd name="T2" fmla="*/ 67 w 92"/>
                        <a:gd name="T3" fmla="*/ 0 h 5"/>
                        <a:gd name="T4" fmla="*/ 92 w 92"/>
                        <a:gd name="T5" fmla="*/ 5 h 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92" h="5">
                          <a:moveTo>
                            <a:pt x="0" y="5"/>
                          </a:moveTo>
                          <a:lnTo>
                            <a:pt x="67" y="0"/>
                          </a:lnTo>
                          <a:lnTo>
                            <a:pt x="92" y="5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6387" name="Freeform 131">
                      <a:extLst>
                        <a:ext uri="{FF2B5EF4-FFF2-40B4-BE49-F238E27FC236}">
                          <a16:creationId xmlns:a16="http://schemas.microsoft.com/office/drawing/2014/main" id="{456C2A3C-2C38-9DB6-E18D-A258AF93883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59" y="2002"/>
                      <a:ext cx="101" cy="155"/>
                    </a:xfrm>
                    <a:custGeom>
                      <a:avLst/>
                      <a:gdLst>
                        <a:gd name="T0" fmla="*/ 138 w 202"/>
                        <a:gd name="T1" fmla="*/ 0 h 309"/>
                        <a:gd name="T2" fmla="*/ 132 w 202"/>
                        <a:gd name="T3" fmla="*/ 53 h 309"/>
                        <a:gd name="T4" fmla="*/ 143 w 202"/>
                        <a:gd name="T5" fmla="*/ 104 h 309"/>
                        <a:gd name="T6" fmla="*/ 155 w 202"/>
                        <a:gd name="T7" fmla="*/ 139 h 309"/>
                        <a:gd name="T8" fmla="*/ 177 w 202"/>
                        <a:gd name="T9" fmla="*/ 190 h 309"/>
                        <a:gd name="T10" fmla="*/ 189 w 202"/>
                        <a:gd name="T11" fmla="*/ 223 h 309"/>
                        <a:gd name="T12" fmla="*/ 202 w 202"/>
                        <a:gd name="T13" fmla="*/ 264 h 309"/>
                        <a:gd name="T14" fmla="*/ 189 w 202"/>
                        <a:gd name="T15" fmla="*/ 293 h 309"/>
                        <a:gd name="T16" fmla="*/ 173 w 202"/>
                        <a:gd name="T17" fmla="*/ 303 h 309"/>
                        <a:gd name="T18" fmla="*/ 143 w 202"/>
                        <a:gd name="T19" fmla="*/ 309 h 309"/>
                        <a:gd name="T20" fmla="*/ 109 w 202"/>
                        <a:gd name="T21" fmla="*/ 293 h 309"/>
                        <a:gd name="T22" fmla="*/ 63 w 202"/>
                        <a:gd name="T23" fmla="*/ 287 h 309"/>
                        <a:gd name="T24" fmla="*/ 0 w 202"/>
                        <a:gd name="T25" fmla="*/ 297 h 30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202" h="309">
                          <a:moveTo>
                            <a:pt x="138" y="0"/>
                          </a:moveTo>
                          <a:lnTo>
                            <a:pt x="132" y="53"/>
                          </a:lnTo>
                          <a:lnTo>
                            <a:pt x="143" y="104"/>
                          </a:lnTo>
                          <a:lnTo>
                            <a:pt x="155" y="139"/>
                          </a:lnTo>
                          <a:lnTo>
                            <a:pt x="177" y="190"/>
                          </a:lnTo>
                          <a:lnTo>
                            <a:pt x="189" y="223"/>
                          </a:lnTo>
                          <a:lnTo>
                            <a:pt x="202" y="264"/>
                          </a:lnTo>
                          <a:lnTo>
                            <a:pt x="189" y="293"/>
                          </a:lnTo>
                          <a:lnTo>
                            <a:pt x="173" y="303"/>
                          </a:lnTo>
                          <a:lnTo>
                            <a:pt x="143" y="309"/>
                          </a:lnTo>
                          <a:lnTo>
                            <a:pt x="109" y="293"/>
                          </a:lnTo>
                          <a:lnTo>
                            <a:pt x="63" y="287"/>
                          </a:lnTo>
                          <a:lnTo>
                            <a:pt x="0" y="297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96388" name="Group 132">
                    <a:extLst>
                      <a:ext uri="{FF2B5EF4-FFF2-40B4-BE49-F238E27FC236}">
                        <a16:creationId xmlns:a16="http://schemas.microsoft.com/office/drawing/2014/main" id="{16009EDF-97C7-A466-6F53-CA8DC5A90A3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80" y="1904"/>
                    <a:ext cx="287" cy="26"/>
                    <a:chOff x="2780" y="1904"/>
                    <a:chExt cx="287" cy="26"/>
                  </a:xfrm>
                </p:grpSpPr>
                <p:sp>
                  <p:nvSpPr>
                    <p:cNvPr id="96389" name="Freeform 133">
                      <a:extLst>
                        <a:ext uri="{FF2B5EF4-FFF2-40B4-BE49-F238E27FC236}">
                          <a16:creationId xmlns:a16="http://schemas.microsoft.com/office/drawing/2014/main" id="{785EFEAC-5859-250D-A7E8-E588E8F52A9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80" y="1904"/>
                      <a:ext cx="116" cy="24"/>
                    </a:xfrm>
                    <a:custGeom>
                      <a:avLst/>
                      <a:gdLst>
                        <a:gd name="T0" fmla="*/ 0 w 232"/>
                        <a:gd name="T1" fmla="*/ 49 h 49"/>
                        <a:gd name="T2" fmla="*/ 33 w 232"/>
                        <a:gd name="T3" fmla="*/ 28 h 49"/>
                        <a:gd name="T4" fmla="*/ 64 w 232"/>
                        <a:gd name="T5" fmla="*/ 14 h 49"/>
                        <a:gd name="T6" fmla="*/ 98 w 232"/>
                        <a:gd name="T7" fmla="*/ 6 h 49"/>
                        <a:gd name="T8" fmla="*/ 126 w 232"/>
                        <a:gd name="T9" fmla="*/ 3 h 49"/>
                        <a:gd name="T10" fmla="*/ 148 w 232"/>
                        <a:gd name="T11" fmla="*/ 0 h 49"/>
                        <a:gd name="T12" fmla="*/ 187 w 232"/>
                        <a:gd name="T13" fmla="*/ 11 h 49"/>
                        <a:gd name="T14" fmla="*/ 232 w 232"/>
                        <a:gd name="T15" fmla="*/ 25 h 49"/>
                        <a:gd name="T16" fmla="*/ 230 w 232"/>
                        <a:gd name="T17" fmla="*/ 38 h 49"/>
                        <a:gd name="T18" fmla="*/ 211 w 232"/>
                        <a:gd name="T19" fmla="*/ 41 h 49"/>
                        <a:gd name="T20" fmla="*/ 187 w 232"/>
                        <a:gd name="T21" fmla="*/ 33 h 49"/>
                        <a:gd name="T22" fmla="*/ 146 w 232"/>
                        <a:gd name="T23" fmla="*/ 29 h 49"/>
                        <a:gd name="T24" fmla="*/ 120 w 232"/>
                        <a:gd name="T25" fmla="*/ 28 h 49"/>
                        <a:gd name="T26" fmla="*/ 96 w 232"/>
                        <a:gd name="T27" fmla="*/ 33 h 49"/>
                        <a:gd name="T28" fmla="*/ 64 w 232"/>
                        <a:gd name="T29" fmla="*/ 41 h 49"/>
                        <a:gd name="T30" fmla="*/ 36 w 232"/>
                        <a:gd name="T31" fmla="*/ 46 h 49"/>
                        <a:gd name="T32" fmla="*/ 0 w 232"/>
                        <a:gd name="T33" fmla="*/ 49 h 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232" h="49">
                          <a:moveTo>
                            <a:pt x="0" y="49"/>
                          </a:moveTo>
                          <a:lnTo>
                            <a:pt x="33" y="28"/>
                          </a:lnTo>
                          <a:lnTo>
                            <a:pt x="64" y="14"/>
                          </a:lnTo>
                          <a:lnTo>
                            <a:pt x="98" y="6"/>
                          </a:lnTo>
                          <a:lnTo>
                            <a:pt x="126" y="3"/>
                          </a:lnTo>
                          <a:lnTo>
                            <a:pt x="148" y="0"/>
                          </a:lnTo>
                          <a:lnTo>
                            <a:pt x="187" y="11"/>
                          </a:lnTo>
                          <a:lnTo>
                            <a:pt x="232" y="25"/>
                          </a:lnTo>
                          <a:lnTo>
                            <a:pt x="230" y="38"/>
                          </a:lnTo>
                          <a:lnTo>
                            <a:pt x="211" y="41"/>
                          </a:lnTo>
                          <a:lnTo>
                            <a:pt x="187" y="33"/>
                          </a:lnTo>
                          <a:lnTo>
                            <a:pt x="146" y="29"/>
                          </a:lnTo>
                          <a:lnTo>
                            <a:pt x="120" y="28"/>
                          </a:lnTo>
                          <a:lnTo>
                            <a:pt x="96" y="33"/>
                          </a:lnTo>
                          <a:lnTo>
                            <a:pt x="64" y="41"/>
                          </a:lnTo>
                          <a:lnTo>
                            <a:pt x="36" y="46"/>
                          </a:lnTo>
                          <a:lnTo>
                            <a:pt x="0" y="49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6390" name="Freeform 134">
                      <a:extLst>
                        <a:ext uri="{FF2B5EF4-FFF2-40B4-BE49-F238E27FC236}">
                          <a16:creationId xmlns:a16="http://schemas.microsoft.com/office/drawing/2014/main" id="{AB0A86B9-E830-F41F-F4B2-B3196C07BF8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54" y="1906"/>
                      <a:ext cx="113" cy="24"/>
                    </a:xfrm>
                    <a:custGeom>
                      <a:avLst/>
                      <a:gdLst>
                        <a:gd name="T0" fmla="*/ 226 w 226"/>
                        <a:gd name="T1" fmla="*/ 48 h 48"/>
                        <a:gd name="T2" fmla="*/ 194 w 226"/>
                        <a:gd name="T3" fmla="*/ 26 h 48"/>
                        <a:gd name="T4" fmla="*/ 162 w 226"/>
                        <a:gd name="T5" fmla="*/ 13 h 48"/>
                        <a:gd name="T6" fmla="*/ 131 w 226"/>
                        <a:gd name="T7" fmla="*/ 6 h 48"/>
                        <a:gd name="T8" fmla="*/ 104 w 226"/>
                        <a:gd name="T9" fmla="*/ 2 h 48"/>
                        <a:gd name="T10" fmla="*/ 83 w 226"/>
                        <a:gd name="T11" fmla="*/ 0 h 48"/>
                        <a:gd name="T12" fmla="*/ 45 w 226"/>
                        <a:gd name="T13" fmla="*/ 10 h 48"/>
                        <a:gd name="T14" fmla="*/ 0 w 226"/>
                        <a:gd name="T15" fmla="*/ 23 h 48"/>
                        <a:gd name="T16" fmla="*/ 3 w 226"/>
                        <a:gd name="T17" fmla="*/ 37 h 48"/>
                        <a:gd name="T18" fmla="*/ 21 w 226"/>
                        <a:gd name="T19" fmla="*/ 40 h 48"/>
                        <a:gd name="T20" fmla="*/ 45 w 226"/>
                        <a:gd name="T21" fmla="*/ 32 h 48"/>
                        <a:gd name="T22" fmla="*/ 85 w 226"/>
                        <a:gd name="T23" fmla="*/ 29 h 48"/>
                        <a:gd name="T24" fmla="*/ 110 w 226"/>
                        <a:gd name="T25" fmla="*/ 26 h 48"/>
                        <a:gd name="T26" fmla="*/ 133 w 226"/>
                        <a:gd name="T27" fmla="*/ 32 h 48"/>
                        <a:gd name="T28" fmla="*/ 162 w 226"/>
                        <a:gd name="T29" fmla="*/ 40 h 48"/>
                        <a:gd name="T30" fmla="*/ 191 w 226"/>
                        <a:gd name="T31" fmla="*/ 46 h 48"/>
                        <a:gd name="T32" fmla="*/ 226 w 226"/>
                        <a:gd name="T33" fmla="*/ 48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226" h="48">
                          <a:moveTo>
                            <a:pt x="226" y="48"/>
                          </a:moveTo>
                          <a:lnTo>
                            <a:pt x="194" y="26"/>
                          </a:lnTo>
                          <a:lnTo>
                            <a:pt x="162" y="13"/>
                          </a:lnTo>
                          <a:lnTo>
                            <a:pt x="131" y="6"/>
                          </a:lnTo>
                          <a:lnTo>
                            <a:pt x="104" y="2"/>
                          </a:lnTo>
                          <a:lnTo>
                            <a:pt x="83" y="0"/>
                          </a:lnTo>
                          <a:lnTo>
                            <a:pt x="45" y="10"/>
                          </a:lnTo>
                          <a:lnTo>
                            <a:pt x="0" y="23"/>
                          </a:lnTo>
                          <a:lnTo>
                            <a:pt x="3" y="37"/>
                          </a:lnTo>
                          <a:lnTo>
                            <a:pt x="21" y="40"/>
                          </a:lnTo>
                          <a:lnTo>
                            <a:pt x="45" y="32"/>
                          </a:lnTo>
                          <a:lnTo>
                            <a:pt x="85" y="29"/>
                          </a:lnTo>
                          <a:lnTo>
                            <a:pt x="110" y="26"/>
                          </a:lnTo>
                          <a:lnTo>
                            <a:pt x="133" y="32"/>
                          </a:lnTo>
                          <a:lnTo>
                            <a:pt x="162" y="40"/>
                          </a:lnTo>
                          <a:lnTo>
                            <a:pt x="191" y="46"/>
                          </a:lnTo>
                          <a:lnTo>
                            <a:pt x="226" y="48"/>
                          </a:lnTo>
                          <a:close/>
                        </a:path>
                      </a:pathLst>
                    </a:custGeom>
                    <a:solidFill>
                      <a:srgbClr val="80400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6391" name="Freeform 135">
                    <a:extLst>
                      <a:ext uri="{FF2B5EF4-FFF2-40B4-BE49-F238E27FC236}">
                        <a16:creationId xmlns:a16="http://schemas.microsoft.com/office/drawing/2014/main" id="{BC47662E-3896-4AEF-3325-F8FBB16312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3" y="1686"/>
                    <a:ext cx="451" cy="294"/>
                  </a:xfrm>
                  <a:custGeom>
                    <a:avLst/>
                    <a:gdLst>
                      <a:gd name="T0" fmla="*/ 23 w 903"/>
                      <a:gd name="T1" fmla="*/ 580 h 586"/>
                      <a:gd name="T2" fmla="*/ 67 w 903"/>
                      <a:gd name="T3" fmla="*/ 586 h 586"/>
                      <a:gd name="T4" fmla="*/ 57 w 903"/>
                      <a:gd name="T5" fmla="*/ 503 h 586"/>
                      <a:gd name="T6" fmla="*/ 110 w 903"/>
                      <a:gd name="T7" fmla="*/ 428 h 586"/>
                      <a:gd name="T8" fmla="*/ 114 w 903"/>
                      <a:gd name="T9" fmla="*/ 337 h 586"/>
                      <a:gd name="T10" fmla="*/ 179 w 903"/>
                      <a:gd name="T11" fmla="*/ 286 h 586"/>
                      <a:gd name="T12" fmla="*/ 179 w 903"/>
                      <a:gd name="T13" fmla="*/ 212 h 586"/>
                      <a:gd name="T14" fmla="*/ 235 w 903"/>
                      <a:gd name="T15" fmla="*/ 207 h 586"/>
                      <a:gd name="T16" fmla="*/ 287 w 903"/>
                      <a:gd name="T17" fmla="*/ 166 h 586"/>
                      <a:gd name="T18" fmla="*/ 372 w 903"/>
                      <a:gd name="T19" fmla="*/ 217 h 586"/>
                      <a:gd name="T20" fmla="*/ 390 w 903"/>
                      <a:gd name="T21" fmla="*/ 189 h 586"/>
                      <a:gd name="T22" fmla="*/ 476 w 903"/>
                      <a:gd name="T23" fmla="*/ 217 h 586"/>
                      <a:gd name="T24" fmla="*/ 453 w 903"/>
                      <a:gd name="T25" fmla="*/ 166 h 586"/>
                      <a:gd name="T26" fmla="*/ 563 w 903"/>
                      <a:gd name="T27" fmla="*/ 229 h 586"/>
                      <a:gd name="T28" fmla="*/ 574 w 903"/>
                      <a:gd name="T29" fmla="*/ 189 h 586"/>
                      <a:gd name="T30" fmla="*/ 673 w 903"/>
                      <a:gd name="T31" fmla="*/ 252 h 586"/>
                      <a:gd name="T32" fmla="*/ 724 w 903"/>
                      <a:gd name="T33" fmla="*/ 240 h 586"/>
                      <a:gd name="T34" fmla="*/ 752 w 903"/>
                      <a:gd name="T35" fmla="*/ 303 h 586"/>
                      <a:gd name="T36" fmla="*/ 787 w 903"/>
                      <a:gd name="T37" fmla="*/ 296 h 586"/>
                      <a:gd name="T38" fmla="*/ 814 w 903"/>
                      <a:gd name="T39" fmla="*/ 341 h 586"/>
                      <a:gd name="T40" fmla="*/ 790 w 903"/>
                      <a:gd name="T41" fmla="*/ 421 h 586"/>
                      <a:gd name="T42" fmla="*/ 799 w 903"/>
                      <a:gd name="T43" fmla="*/ 488 h 586"/>
                      <a:gd name="T44" fmla="*/ 820 w 903"/>
                      <a:gd name="T45" fmla="*/ 574 h 586"/>
                      <a:gd name="T46" fmla="*/ 845 w 903"/>
                      <a:gd name="T47" fmla="*/ 574 h 586"/>
                      <a:gd name="T48" fmla="*/ 872 w 903"/>
                      <a:gd name="T49" fmla="*/ 517 h 586"/>
                      <a:gd name="T50" fmla="*/ 890 w 903"/>
                      <a:gd name="T51" fmla="*/ 463 h 586"/>
                      <a:gd name="T52" fmla="*/ 903 w 903"/>
                      <a:gd name="T53" fmla="*/ 383 h 586"/>
                      <a:gd name="T54" fmla="*/ 890 w 903"/>
                      <a:gd name="T55" fmla="*/ 264 h 586"/>
                      <a:gd name="T56" fmla="*/ 844 w 903"/>
                      <a:gd name="T57" fmla="*/ 182 h 586"/>
                      <a:gd name="T58" fmla="*/ 810 w 903"/>
                      <a:gd name="T59" fmla="*/ 132 h 586"/>
                      <a:gd name="T60" fmla="*/ 752 w 903"/>
                      <a:gd name="T61" fmla="*/ 79 h 586"/>
                      <a:gd name="T62" fmla="*/ 667 w 903"/>
                      <a:gd name="T63" fmla="*/ 40 h 586"/>
                      <a:gd name="T64" fmla="*/ 580 w 903"/>
                      <a:gd name="T65" fmla="*/ 16 h 586"/>
                      <a:gd name="T66" fmla="*/ 453 w 903"/>
                      <a:gd name="T67" fmla="*/ 0 h 586"/>
                      <a:gd name="T68" fmla="*/ 337 w 903"/>
                      <a:gd name="T69" fmla="*/ 16 h 586"/>
                      <a:gd name="T70" fmla="*/ 258 w 903"/>
                      <a:gd name="T71" fmla="*/ 22 h 586"/>
                      <a:gd name="T72" fmla="*/ 196 w 903"/>
                      <a:gd name="T73" fmla="*/ 44 h 586"/>
                      <a:gd name="T74" fmla="*/ 121 w 903"/>
                      <a:gd name="T75" fmla="*/ 90 h 586"/>
                      <a:gd name="T76" fmla="*/ 57 w 903"/>
                      <a:gd name="T77" fmla="*/ 172 h 586"/>
                      <a:gd name="T78" fmla="*/ 29 w 903"/>
                      <a:gd name="T79" fmla="*/ 223 h 586"/>
                      <a:gd name="T80" fmla="*/ 0 w 903"/>
                      <a:gd name="T81" fmla="*/ 326 h 586"/>
                      <a:gd name="T82" fmla="*/ 0 w 903"/>
                      <a:gd name="T83" fmla="*/ 440 h 586"/>
                      <a:gd name="T84" fmla="*/ 0 w 903"/>
                      <a:gd name="T85" fmla="*/ 516 h 586"/>
                      <a:gd name="T86" fmla="*/ 23 w 903"/>
                      <a:gd name="T87" fmla="*/ 580 h 5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03" h="586">
                        <a:moveTo>
                          <a:pt x="23" y="580"/>
                        </a:moveTo>
                        <a:lnTo>
                          <a:pt x="67" y="586"/>
                        </a:lnTo>
                        <a:lnTo>
                          <a:pt x="57" y="503"/>
                        </a:lnTo>
                        <a:lnTo>
                          <a:pt x="110" y="428"/>
                        </a:lnTo>
                        <a:lnTo>
                          <a:pt x="114" y="337"/>
                        </a:lnTo>
                        <a:lnTo>
                          <a:pt x="179" y="286"/>
                        </a:lnTo>
                        <a:lnTo>
                          <a:pt x="179" y="212"/>
                        </a:lnTo>
                        <a:lnTo>
                          <a:pt x="235" y="207"/>
                        </a:lnTo>
                        <a:lnTo>
                          <a:pt x="287" y="166"/>
                        </a:lnTo>
                        <a:lnTo>
                          <a:pt x="372" y="217"/>
                        </a:lnTo>
                        <a:lnTo>
                          <a:pt x="390" y="189"/>
                        </a:lnTo>
                        <a:lnTo>
                          <a:pt x="476" y="217"/>
                        </a:lnTo>
                        <a:lnTo>
                          <a:pt x="453" y="166"/>
                        </a:lnTo>
                        <a:lnTo>
                          <a:pt x="563" y="229"/>
                        </a:lnTo>
                        <a:lnTo>
                          <a:pt x="574" y="189"/>
                        </a:lnTo>
                        <a:lnTo>
                          <a:pt x="673" y="252"/>
                        </a:lnTo>
                        <a:lnTo>
                          <a:pt x="724" y="240"/>
                        </a:lnTo>
                        <a:lnTo>
                          <a:pt x="752" y="303"/>
                        </a:lnTo>
                        <a:lnTo>
                          <a:pt x="787" y="296"/>
                        </a:lnTo>
                        <a:lnTo>
                          <a:pt x="814" y="341"/>
                        </a:lnTo>
                        <a:lnTo>
                          <a:pt x="790" y="421"/>
                        </a:lnTo>
                        <a:lnTo>
                          <a:pt x="799" y="488"/>
                        </a:lnTo>
                        <a:lnTo>
                          <a:pt x="820" y="574"/>
                        </a:lnTo>
                        <a:lnTo>
                          <a:pt x="845" y="574"/>
                        </a:lnTo>
                        <a:lnTo>
                          <a:pt x="872" y="517"/>
                        </a:lnTo>
                        <a:lnTo>
                          <a:pt x="890" y="463"/>
                        </a:lnTo>
                        <a:lnTo>
                          <a:pt x="903" y="383"/>
                        </a:lnTo>
                        <a:lnTo>
                          <a:pt x="890" y="264"/>
                        </a:lnTo>
                        <a:lnTo>
                          <a:pt x="844" y="182"/>
                        </a:lnTo>
                        <a:lnTo>
                          <a:pt x="810" y="132"/>
                        </a:lnTo>
                        <a:lnTo>
                          <a:pt x="752" y="79"/>
                        </a:lnTo>
                        <a:lnTo>
                          <a:pt x="667" y="40"/>
                        </a:lnTo>
                        <a:lnTo>
                          <a:pt x="580" y="16"/>
                        </a:lnTo>
                        <a:lnTo>
                          <a:pt x="453" y="0"/>
                        </a:lnTo>
                        <a:lnTo>
                          <a:pt x="337" y="16"/>
                        </a:lnTo>
                        <a:lnTo>
                          <a:pt x="258" y="22"/>
                        </a:lnTo>
                        <a:lnTo>
                          <a:pt x="196" y="44"/>
                        </a:lnTo>
                        <a:lnTo>
                          <a:pt x="121" y="90"/>
                        </a:lnTo>
                        <a:lnTo>
                          <a:pt x="57" y="172"/>
                        </a:lnTo>
                        <a:lnTo>
                          <a:pt x="29" y="223"/>
                        </a:lnTo>
                        <a:lnTo>
                          <a:pt x="0" y="326"/>
                        </a:lnTo>
                        <a:lnTo>
                          <a:pt x="0" y="440"/>
                        </a:lnTo>
                        <a:lnTo>
                          <a:pt x="0" y="516"/>
                        </a:lnTo>
                        <a:lnTo>
                          <a:pt x="23" y="580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6392" name="Freeform 136">
                  <a:extLst>
                    <a:ext uri="{FF2B5EF4-FFF2-40B4-BE49-F238E27FC236}">
                      <a16:creationId xmlns:a16="http://schemas.microsoft.com/office/drawing/2014/main" id="{0F1B51D2-46C5-CA18-CA1F-6D451B9033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72" y="2309"/>
                  <a:ext cx="477" cy="509"/>
                </a:xfrm>
                <a:custGeom>
                  <a:avLst/>
                  <a:gdLst>
                    <a:gd name="T0" fmla="*/ 65 w 954"/>
                    <a:gd name="T1" fmla="*/ 139 h 1017"/>
                    <a:gd name="T2" fmla="*/ 215 w 954"/>
                    <a:gd name="T3" fmla="*/ 107 h 1017"/>
                    <a:gd name="T4" fmla="*/ 289 w 954"/>
                    <a:gd name="T5" fmla="*/ 53 h 1017"/>
                    <a:gd name="T6" fmla="*/ 343 w 954"/>
                    <a:gd name="T7" fmla="*/ 0 h 1017"/>
                    <a:gd name="T8" fmla="*/ 470 w 954"/>
                    <a:gd name="T9" fmla="*/ 118 h 1017"/>
                    <a:gd name="T10" fmla="*/ 621 w 954"/>
                    <a:gd name="T11" fmla="*/ 257 h 1017"/>
                    <a:gd name="T12" fmla="*/ 749 w 954"/>
                    <a:gd name="T13" fmla="*/ 384 h 1017"/>
                    <a:gd name="T14" fmla="*/ 795 w 954"/>
                    <a:gd name="T15" fmla="*/ 441 h 1017"/>
                    <a:gd name="T16" fmla="*/ 825 w 954"/>
                    <a:gd name="T17" fmla="*/ 483 h 1017"/>
                    <a:gd name="T18" fmla="*/ 865 w 954"/>
                    <a:gd name="T19" fmla="*/ 534 h 1017"/>
                    <a:gd name="T20" fmla="*/ 902 w 954"/>
                    <a:gd name="T21" fmla="*/ 598 h 1017"/>
                    <a:gd name="T22" fmla="*/ 922 w 954"/>
                    <a:gd name="T23" fmla="*/ 648 h 1017"/>
                    <a:gd name="T24" fmla="*/ 941 w 954"/>
                    <a:gd name="T25" fmla="*/ 704 h 1017"/>
                    <a:gd name="T26" fmla="*/ 954 w 954"/>
                    <a:gd name="T27" fmla="*/ 802 h 1017"/>
                    <a:gd name="T28" fmla="*/ 944 w 954"/>
                    <a:gd name="T29" fmla="*/ 858 h 1017"/>
                    <a:gd name="T30" fmla="*/ 922 w 954"/>
                    <a:gd name="T31" fmla="*/ 910 h 1017"/>
                    <a:gd name="T32" fmla="*/ 860 w 954"/>
                    <a:gd name="T33" fmla="*/ 954 h 1017"/>
                    <a:gd name="T34" fmla="*/ 804 w 954"/>
                    <a:gd name="T35" fmla="*/ 984 h 1017"/>
                    <a:gd name="T36" fmla="*/ 726 w 954"/>
                    <a:gd name="T37" fmla="*/ 1004 h 1017"/>
                    <a:gd name="T38" fmla="*/ 664 w 954"/>
                    <a:gd name="T39" fmla="*/ 1017 h 1017"/>
                    <a:gd name="T40" fmla="*/ 603 w 954"/>
                    <a:gd name="T41" fmla="*/ 1011 h 1017"/>
                    <a:gd name="T42" fmla="*/ 557 w 954"/>
                    <a:gd name="T43" fmla="*/ 1007 h 1017"/>
                    <a:gd name="T44" fmla="*/ 508 w 954"/>
                    <a:gd name="T45" fmla="*/ 996 h 1017"/>
                    <a:gd name="T46" fmla="*/ 461 w 954"/>
                    <a:gd name="T47" fmla="*/ 974 h 1017"/>
                    <a:gd name="T48" fmla="*/ 411 w 954"/>
                    <a:gd name="T49" fmla="*/ 944 h 1017"/>
                    <a:gd name="T50" fmla="*/ 375 w 954"/>
                    <a:gd name="T51" fmla="*/ 910 h 1017"/>
                    <a:gd name="T52" fmla="*/ 335 w 954"/>
                    <a:gd name="T53" fmla="*/ 851 h 1017"/>
                    <a:gd name="T54" fmla="*/ 311 w 954"/>
                    <a:gd name="T55" fmla="*/ 813 h 1017"/>
                    <a:gd name="T56" fmla="*/ 252 w 954"/>
                    <a:gd name="T57" fmla="*/ 688 h 1017"/>
                    <a:gd name="T58" fmla="*/ 182 w 954"/>
                    <a:gd name="T59" fmla="*/ 524 h 1017"/>
                    <a:gd name="T60" fmla="*/ 129 w 954"/>
                    <a:gd name="T61" fmla="*/ 396 h 1017"/>
                    <a:gd name="T62" fmla="*/ 43 w 954"/>
                    <a:gd name="T63" fmla="*/ 245 h 1017"/>
                    <a:gd name="T64" fmla="*/ 0 w 954"/>
                    <a:gd name="T65" fmla="*/ 159 h 1017"/>
                    <a:gd name="T66" fmla="*/ 65 w 954"/>
                    <a:gd name="T67" fmla="*/ 139 h 10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954" h="1017">
                      <a:moveTo>
                        <a:pt x="65" y="139"/>
                      </a:moveTo>
                      <a:lnTo>
                        <a:pt x="215" y="107"/>
                      </a:lnTo>
                      <a:lnTo>
                        <a:pt x="289" y="53"/>
                      </a:lnTo>
                      <a:lnTo>
                        <a:pt x="343" y="0"/>
                      </a:lnTo>
                      <a:lnTo>
                        <a:pt x="470" y="118"/>
                      </a:lnTo>
                      <a:lnTo>
                        <a:pt x="621" y="257"/>
                      </a:lnTo>
                      <a:lnTo>
                        <a:pt x="749" y="384"/>
                      </a:lnTo>
                      <a:lnTo>
                        <a:pt x="795" y="441"/>
                      </a:lnTo>
                      <a:lnTo>
                        <a:pt x="825" y="483"/>
                      </a:lnTo>
                      <a:lnTo>
                        <a:pt x="865" y="534"/>
                      </a:lnTo>
                      <a:lnTo>
                        <a:pt x="902" y="598"/>
                      </a:lnTo>
                      <a:lnTo>
                        <a:pt x="922" y="648"/>
                      </a:lnTo>
                      <a:lnTo>
                        <a:pt x="941" y="704"/>
                      </a:lnTo>
                      <a:lnTo>
                        <a:pt x="954" y="802"/>
                      </a:lnTo>
                      <a:lnTo>
                        <a:pt x="944" y="858"/>
                      </a:lnTo>
                      <a:lnTo>
                        <a:pt x="922" y="910"/>
                      </a:lnTo>
                      <a:lnTo>
                        <a:pt x="860" y="954"/>
                      </a:lnTo>
                      <a:lnTo>
                        <a:pt x="804" y="984"/>
                      </a:lnTo>
                      <a:lnTo>
                        <a:pt x="726" y="1004"/>
                      </a:lnTo>
                      <a:lnTo>
                        <a:pt x="664" y="1017"/>
                      </a:lnTo>
                      <a:lnTo>
                        <a:pt x="603" y="1011"/>
                      </a:lnTo>
                      <a:lnTo>
                        <a:pt x="557" y="1007"/>
                      </a:lnTo>
                      <a:lnTo>
                        <a:pt x="508" y="996"/>
                      </a:lnTo>
                      <a:lnTo>
                        <a:pt x="461" y="974"/>
                      </a:lnTo>
                      <a:lnTo>
                        <a:pt x="411" y="944"/>
                      </a:lnTo>
                      <a:lnTo>
                        <a:pt x="375" y="910"/>
                      </a:lnTo>
                      <a:lnTo>
                        <a:pt x="335" y="851"/>
                      </a:lnTo>
                      <a:lnTo>
                        <a:pt x="311" y="813"/>
                      </a:lnTo>
                      <a:lnTo>
                        <a:pt x="252" y="688"/>
                      </a:lnTo>
                      <a:lnTo>
                        <a:pt x="182" y="524"/>
                      </a:lnTo>
                      <a:lnTo>
                        <a:pt x="129" y="396"/>
                      </a:lnTo>
                      <a:lnTo>
                        <a:pt x="43" y="245"/>
                      </a:lnTo>
                      <a:lnTo>
                        <a:pt x="0" y="159"/>
                      </a:lnTo>
                      <a:lnTo>
                        <a:pt x="65" y="139"/>
                      </a:lnTo>
                      <a:close/>
                    </a:path>
                  </a:pathLst>
                </a:custGeom>
                <a:solidFill>
                  <a:srgbClr val="C0C0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393" name="Freeform 137">
                  <a:extLst>
                    <a:ext uri="{FF2B5EF4-FFF2-40B4-BE49-F238E27FC236}">
                      <a16:creationId xmlns:a16="http://schemas.microsoft.com/office/drawing/2014/main" id="{E7140875-1C7E-8871-239B-C8FD1E4BB0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5" y="2297"/>
                  <a:ext cx="291" cy="243"/>
                </a:xfrm>
                <a:custGeom>
                  <a:avLst/>
                  <a:gdLst>
                    <a:gd name="T0" fmla="*/ 0 w 581"/>
                    <a:gd name="T1" fmla="*/ 171 h 486"/>
                    <a:gd name="T2" fmla="*/ 42 w 581"/>
                    <a:gd name="T3" fmla="*/ 171 h 486"/>
                    <a:gd name="T4" fmla="*/ 96 w 581"/>
                    <a:gd name="T5" fmla="*/ 160 h 486"/>
                    <a:gd name="T6" fmla="*/ 153 w 581"/>
                    <a:gd name="T7" fmla="*/ 150 h 486"/>
                    <a:gd name="T8" fmla="*/ 191 w 581"/>
                    <a:gd name="T9" fmla="*/ 137 h 486"/>
                    <a:gd name="T10" fmla="*/ 267 w 581"/>
                    <a:gd name="T11" fmla="*/ 104 h 486"/>
                    <a:gd name="T12" fmla="*/ 335 w 581"/>
                    <a:gd name="T13" fmla="*/ 46 h 486"/>
                    <a:gd name="T14" fmla="*/ 369 w 581"/>
                    <a:gd name="T15" fmla="*/ 0 h 486"/>
                    <a:gd name="T16" fmla="*/ 581 w 581"/>
                    <a:gd name="T17" fmla="*/ 213 h 486"/>
                    <a:gd name="T18" fmla="*/ 578 w 581"/>
                    <a:gd name="T19" fmla="*/ 248 h 486"/>
                    <a:gd name="T20" fmla="*/ 563 w 581"/>
                    <a:gd name="T21" fmla="*/ 287 h 486"/>
                    <a:gd name="T22" fmla="*/ 528 w 581"/>
                    <a:gd name="T23" fmla="*/ 324 h 486"/>
                    <a:gd name="T24" fmla="*/ 495 w 581"/>
                    <a:gd name="T25" fmla="*/ 357 h 486"/>
                    <a:gd name="T26" fmla="*/ 455 w 581"/>
                    <a:gd name="T27" fmla="*/ 381 h 486"/>
                    <a:gd name="T28" fmla="*/ 398 w 581"/>
                    <a:gd name="T29" fmla="*/ 409 h 486"/>
                    <a:gd name="T30" fmla="*/ 334 w 581"/>
                    <a:gd name="T31" fmla="*/ 436 h 486"/>
                    <a:gd name="T32" fmla="*/ 254 w 581"/>
                    <a:gd name="T33" fmla="*/ 459 h 486"/>
                    <a:gd name="T34" fmla="*/ 188 w 581"/>
                    <a:gd name="T35" fmla="*/ 473 h 486"/>
                    <a:gd name="T36" fmla="*/ 142 w 581"/>
                    <a:gd name="T37" fmla="*/ 486 h 486"/>
                    <a:gd name="T38" fmla="*/ 0 w 581"/>
                    <a:gd name="T39" fmla="*/ 171 h 4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81" h="486">
                      <a:moveTo>
                        <a:pt x="0" y="171"/>
                      </a:moveTo>
                      <a:lnTo>
                        <a:pt x="42" y="171"/>
                      </a:lnTo>
                      <a:lnTo>
                        <a:pt x="96" y="160"/>
                      </a:lnTo>
                      <a:lnTo>
                        <a:pt x="153" y="150"/>
                      </a:lnTo>
                      <a:lnTo>
                        <a:pt x="191" y="137"/>
                      </a:lnTo>
                      <a:lnTo>
                        <a:pt x="267" y="104"/>
                      </a:lnTo>
                      <a:lnTo>
                        <a:pt x="335" y="46"/>
                      </a:lnTo>
                      <a:lnTo>
                        <a:pt x="369" y="0"/>
                      </a:lnTo>
                      <a:lnTo>
                        <a:pt x="581" y="213"/>
                      </a:lnTo>
                      <a:lnTo>
                        <a:pt x="578" y="248"/>
                      </a:lnTo>
                      <a:lnTo>
                        <a:pt x="563" y="287"/>
                      </a:lnTo>
                      <a:lnTo>
                        <a:pt x="528" y="324"/>
                      </a:lnTo>
                      <a:lnTo>
                        <a:pt x="495" y="357"/>
                      </a:lnTo>
                      <a:lnTo>
                        <a:pt x="455" y="381"/>
                      </a:lnTo>
                      <a:lnTo>
                        <a:pt x="398" y="409"/>
                      </a:lnTo>
                      <a:lnTo>
                        <a:pt x="334" y="436"/>
                      </a:lnTo>
                      <a:lnTo>
                        <a:pt x="254" y="459"/>
                      </a:lnTo>
                      <a:lnTo>
                        <a:pt x="188" y="473"/>
                      </a:lnTo>
                      <a:lnTo>
                        <a:pt x="142" y="486"/>
                      </a:lnTo>
                      <a:lnTo>
                        <a:pt x="0" y="17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6394" name="Group 138">
                <a:extLst>
                  <a:ext uri="{FF2B5EF4-FFF2-40B4-BE49-F238E27FC236}">
                    <a16:creationId xmlns:a16="http://schemas.microsoft.com/office/drawing/2014/main" id="{F5D315CC-984F-ED0A-F295-7495393957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grpSp>
              <p:nvGrpSpPr>
                <p:cNvPr id="96395" name="Group 139">
                  <a:extLst>
                    <a:ext uri="{FF2B5EF4-FFF2-40B4-BE49-F238E27FC236}">
                      <a16:creationId xmlns:a16="http://schemas.microsoft.com/office/drawing/2014/main" id="{F491FC9A-4AAA-8C43-C9F8-C2BDEE08AE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96396" name="Freeform 140">
                    <a:extLst>
                      <a:ext uri="{FF2B5EF4-FFF2-40B4-BE49-F238E27FC236}">
                        <a16:creationId xmlns:a16="http://schemas.microsoft.com/office/drawing/2014/main" id="{85485801-7ED6-B114-8179-CF80CD17784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30 w 309"/>
                      <a:gd name="T1" fmla="*/ 13 h 246"/>
                      <a:gd name="T2" fmla="*/ 88 w 309"/>
                      <a:gd name="T3" fmla="*/ 0 h 246"/>
                      <a:gd name="T4" fmla="*/ 150 w 309"/>
                      <a:gd name="T5" fmla="*/ 0 h 246"/>
                      <a:gd name="T6" fmla="*/ 243 w 309"/>
                      <a:gd name="T7" fmla="*/ 7 h 246"/>
                      <a:gd name="T8" fmla="*/ 276 w 309"/>
                      <a:gd name="T9" fmla="*/ 13 h 246"/>
                      <a:gd name="T10" fmla="*/ 309 w 309"/>
                      <a:gd name="T11" fmla="*/ 29 h 246"/>
                      <a:gd name="T12" fmla="*/ 309 w 309"/>
                      <a:gd name="T13" fmla="*/ 65 h 246"/>
                      <a:gd name="T14" fmla="*/ 309 w 309"/>
                      <a:gd name="T15" fmla="*/ 105 h 246"/>
                      <a:gd name="T16" fmla="*/ 299 w 309"/>
                      <a:gd name="T17" fmla="*/ 142 h 246"/>
                      <a:gd name="T18" fmla="*/ 288 w 309"/>
                      <a:gd name="T19" fmla="*/ 167 h 246"/>
                      <a:gd name="T20" fmla="*/ 279 w 309"/>
                      <a:gd name="T21" fmla="*/ 190 h 246"/>
                      <a:gd name="T22" fmla="*/ 266 w 309"/>
                      <a:gd name="T23" fmla="*/ 208 h 246"/>
                      <a:gd name="T24" fmla="*/ 248 w 309"/>
                      <a:gd name="T25" fmla="*/ 225 h 246"/>
                      <a:gd name="T26" fmla="*/ 218 w 309"/>
                      <a:gd name="T27" fmla="*/ 235 h 246"/>
                      <a:gd name="T28" fmla="*/ 180 w 309"/>
                      <a:gd name="T29" fmla="*/ 242 h 246"/>
                      <a:gd name="T30" fmla="*/ 137 w 309"/>
                      <a:gd name="T31" fmla="*/ 246 h 246"/>
                      <a:gd name="T32" fmla="*/ 103 w 309"/>
                      <a:gd name="T33" fmla="*/ 242 h 246"/>
                      <a:gd name="T34" fmla="*/ 75 w 309"/>
                      <a:gd name="T35" fmla="*/ 237 h 246"/>
                      <a:gd name="T36" fmla="*/ 47 w 309"/>
                      <a:gd name="T37" fmla="*/ 225 h 246"/>
                      <a:gd name="T38" fmla="*/ 23 w 309"/>
                      <a:gd name="T39" fmla="*/ 204 h 246"/>
                      <a:gd name="T40" fmla="*/ 11 w 309"/>
                      <a:gd name="T41" fmla="*/ 184 h 246"/>
                      <a:gd name="T42" fmla="*/ 0 w 309"/>
                      <a:gd name="T43" fmla="*/ 133 h 246"/>
                      <a:gd name="T44" fmla="*/ 0 w 309"/>
                      <a:gd name="T45" fmla="*/ 87 h 246"/>
                      <a:gd name="T46" fmla="*/ 0 w 309"/>
                      <a:gd name="T47" fmla="*/ 41 h 246"/>
                      <a:gd name="T48" fmla="*/ 30 w 309"/>
                      <a:gd name="T49" fmla="*/ 13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397" name="Freeform 141">
                    <a:extLst>
                      <a:ext uri="{FF2B5EF4-FFF2-40B4-BE49-F238E27FC236}">
                        <a16:creationId xmlns:a16="http://schemas.microsoft.com/office/drawing/2014/main" id="{6310DE8F-0720-A293-1634-AD848E2F6E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269 w 308"/>
                      <a:gd name="T1" fmla="*/ 12 h 245"/>
                      <a:gd name="T2" fmla="*/ 212 w 308"/>
                      <a:gd name="T3" fmla="*/ 2 h 245"/>
                      <a:gd name="T4" fmla="*/ 158 w 308"/>
                      <a:gd name="T5" fmla="*/ 2 h 245"/>
                      <a:gd name="T6" fmla="*/ 107 w 308"/>
                      <a:gd name="T7" fmla="*/ 0 h 245"/>
                      <a:gd name="T8" fmla="*/ 61 w 308"/>
                      <a:gd name="T9" fmla="*/ 3 h 245"/>
                      <a:gd name="T10" fmla="*/ 28 w 308"/>
                      <a:gd name="T11" fmla="*/ 12 h 245"/>
                      <a:gd name="T12" fmla="*/ 0 w 308"/>
                      <a:gd name="T13" fmla="*/ 26 h 245"/>
                      <a:gd name="T14" fmla="*/ 0 w 308"/>
                      <a:gd name="T15" fmla="*/ 107 h 245"/>
                      <a:gd name="T16" fmla="*/ 8 w 308"/>
                      <a:gd name="T17" fmla="*/ 153 h 245"/>
                      <a:gd name="T18" fmla="*/ 22 w 308"/>
                      <a:gd name="T19" fmla="*/ 185 h 245"/>
                      <a:gd name="T20" fmla="*/ 39 w 308"/>
                      <a:gd name="T21" fmla="*/ 207 h 245"/>
                      <a:gd name="T22" fmla="*/ 57 w 308"/>
                      <a:gd name="T23" fmla="*/ 220 h 245"/>
                      <a:gd name="T24" fmla="*/ 80 w 308"/>
                      <a:gd name="T25" fmla="*/ 232 h 245"/>
                      <a:gd name="T26" fmla="*/ 102 w 308"/>
                      <a:gd name="T27" fmla="*/ 239 h 245"/>
                      <a:gd name="T28" fmla="*/ 128 w 308"/>
                      <a:gd name="T29" fmla="*/ 242 h 245"/>
                      <a:gd name="T30" fmla="*/ 157 w 308"/>
                      <a:gd name="T31" fmla="*/ 245 h 245"/>
                      <a:gd name="T32" fmla="*/ 205 w 308"/>
                      <a:gd name="T33" fmla="*/ 242 h 245"/>
                      <a:gd name="T34" fmla="*/ 235 w 308"/>
                      <a:gd name="T35" fmla="*/ 235 h 245"/>
                      <a:gd name="T36" fmla="*/ 262 w 308"/>
                      <a:gd name="T37" fmla="*/ 226 h 245"/>
                      <a:gd name="T38" fmla="*/ 283 w 308"/>
                      <a:gd name="T39" fmla="*/ 200 h 245"/>
                      <a:gd name="T40" fmla="*/ 297 w 308"/>
                      <a:gd name="T41" fmla="*/ 168 h 245"/>
                      <a:gd name="T42" fmla="*/ 308 w 308"/>
                      <a:gd name="T43" fmla="*/ 134 h 245"/>
                      <a:gd name="T44" fmla="*/ 308 w 308"/>
                      <a:gd name="T45" fmla="*/ 87 h 245"/>
                      <a:gd name="T46" fmla="*/ 308 w 308"/>
                      <a:gd name="T47" fmla="*/ 42 h 245"/>
                      <a:gd name="T48" fmla="*/ 269 w 308"/>
                      <a:gd name="T49" fmla="*/ 12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398" name="Freeform 142">
                    <a:extLst>
                      <a:ext uri="{FF2B5EF4-FFF2-40B4-BE49-F238E27FC236}">
                        <a16:creationId xmlns:a16="http://schemas.microsoft.com/office/drawing/2014/main" id="{7102E1DF-A309-DC7B-849E-D54A700C9B8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10 h 33"/>
                      <a:gd name="T2" fmla="*/ 7 w 45"/>
                      <a:gd name="T3" fmla="*/ 3 h 33"/>
                      <a:gd name="T4" fmla="*/ 17 w 45"/>
                      <a:gd name="T5" fmla="*/ 0 h 33"/>
                      <a:gd name="T6" fmla="*/ 31 w 45"/>
                      <a:gd name="T7" fmla="*/ 0 h 33"/>
                      <a:gd name="T8" fmla="*/ 41 w 45"/>
                      <a:gd name="T9" fmla="*/ 6 h 33"/>
                      <a:gd name="T10" fmla="*/ 45 w 45"/>
                      <a:gd name="T11" fmla="*/ 31 h 33"/>
                      <a:gd name="T12" fmla="*/ 34 w 45"/>
                      <a:gd name="T13" fmla="*/ 29 h 33"/>
                      <a:gd name="T14" fmla="*/ 25 w 45"/>
                      <a:gd name="T15" fmla="*/ 24 h 33"/>
                      <a:gd name="T16" fmla="*/ 13 w 45"/>
                      <a:gd name="T17" fmla="*/ 29 h 33"/>
                      <a:gd name="T18" fmla="*/ 2 w 45"/>
                      <a:gd name="T19" fmla="*/ 33 h 33"/>
                      <a:gd name="T20" fmla="*/ 0 w 45"/>
                      <a:gd name="T21" fmla="*/ 1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399" name="Freeform 143">
                    <a:extLst>
                      <a:ext uri="{FF2B5EF4-FFF2-40B4-BE49-F238E27FC236}">
                        <a16:creationId xmlns:a16="http://schemas.microsoft.com/office/drawing/2014/main" id="{5FB9E30D-0F7A-11DC-2501-9474DCB9CA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28 w 128"/>
                      <a:gd name="T1" fmla="*/ 17 h 52"/>
                      <a:gd name="T2" fmla="*/ 128 w 128"/>
                      <a:gd name="T3" fmla="*/ 52 h 52"/>
                      <a:gd name="T4" fmla="*/ 14 w 128"/>
                      <a:gd name="T5" fmla="*/ 20 h 52"/>
                      <a:gd name="T6" fmla="*/ 0 w 128"/>
                      <a:gd name="T7" fmla="*/ 0 h 52"/>
                      <a:gd name="T8" fmla="*/ 128 w 128"/>
                      <a:gd name="T9" fmla="*/ 17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400" name="Freeform 144">
                    <a:extLst>
                      <a:ext uri="{FF2B5EF4-FFF2-40B4-BE49-F238E27FC236}">
                        <a16:creationId xmlns:a16="http://schemas.microsoft.com/office/drawing/2014/main" id="{F30BBEFF-5706-23DA-C9D5-AE7AE704F8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29 h 54"/>
                      <a:gd name="T2" fmla="*/ 0 w 74"/>
                      <a:gd name="T3" fmla="*/ 54 h 54"/>
                      <a:gd name="T4" fmla="*/ 70 w 74"/>
                      <a:gd name="T5" fmla="*/ 22 h 54"/>
                      <a:gd name="T6" fmla="*/ 74 w 74"/>
                      <a:gd name="T7" fmla="*/ 0 h 54"/>
                      <a:gd name="T8" fmla="*/ 0 w 74"/>
                      <a:gd name="T9" fmla="*/ 29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6401" name="Group 145">
                  <a:extLst>
                    <a:ext uri="{FF2B5EF4-FFF2-40B4-BE49-F238E27FC236}">
                      <a16:creationId xmlns:a16="http://schemas.microsoft.com/office/drawing/2014/main" id="{C36DEF28-5AAA-F888-7463-BCE64FE475A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96402" name="Oval 146">
                    <a:extLst>
                      <a:ext uri="{FF2B5EF4-FFF2-40B4-BE49-F238E27FC236}">
                        <a16:creationId xmlns:a16="http://schemas.microsoft.com/office/drawing/2014/main" id="{48F6ADB2-6808-A20F-BD36-D918C0A01A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403" name="Oval 147">
                    <a:extLst>
                      <a:ext uri="{FF2B5EF4-FFF2-40B4-BE49-F238E27FC236}">
                        <a16:creationId xmlns:a16="http://schemas.microsoft.com/office/drawing/2014/main" id="{24DB4A62-C74D-1564-0881-0235889346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6404" name="Group 148">
                  <a:extLst>
                    <a:ext uri="{FF2B5EF4-FFF2-40B4-BE49-F238E27FC236}">
                      <a16:creationId xmlns:a16="http://schemas.microsoft.com/office/drawing/2014/main" id="{192DB10B-6AC4-F9BA-DE7E-922F785056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96405" name="Oval 149">
                    <a:extLst>
                      <a:ext uri="{FF2B5EF4-FFF2-40B4-BE49-F238E27FC236}">
                        <a16:creationId xmlns:a16="http://schemas.microsoft.com/office/drawing/2014/main" id="{BA7E8626-F45D-9FCC-29F6-41DBD71D53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406" name="Oval 150">
                    <a:extLst>
                      <a:ext uri="{FF2B5EF4-FFF2-40B4-BE49-F238E27FC236}">
                        <a16:creationId xmlns:a16="http://schemas.microsoft.com/office/drawing/2014/main" id="{4A0397D7-4320-B83F-8740-34DE6B8968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96407" name="Freeform 151">
                <a:extLst>
                  <a:ext uri="{FF2B5EF4-FFF2-40B4-BE49-F238E27FC236}">
                    <a16:creationId xmlns:a16="http://schemas.microsoft.com/office/drawing/2014/main" id="{A5EDAA4A-593E-8B8C-2739-DB274124FF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8" y="2064"/>
                <a:ext cx="192" cy="192"/>
              </a:xfrm>
              <a:custGeom>
                <a:avLst/>
                <a:gdLst>
                  <a:gd name="T0" fmla="*/ 94 w 487"/>
                  <a:gd name="T1" fmla="*/ 0 h 424"/>
                  <a:gd name="T2" fmla="*/ 115 w 487"/>
                  <a:gd name="T3" fmla="*/ 35 h 424"/>
                  <a:gd name="T4" fmla="*/ 125 w 487"/>
                  <a:gd name="T5" fmla="*/ 50 h 424"/>
                  <a:gd name="T6" fmla="*/ 143 w 487"/>
                  <a:gd name="T7" fmla="*/ 84 h 424"/>
                  <a:gd name="T8" fmla="*/ 156 w 487"/>
                  <a:gd name="T9" fmla="*/ 107 h 424"/>
                  <a:gd name="T10" fmla="*/ 174 w 487"/>
                  <a:gd name="T11" fmla="*/ 122 h 424"/>
                  <a:gd name="T12" fmla="*/ 201 w 487"/>
                  <a:gd name="T13" fmla="*/ 143 h 424"/>
                  <a:gd name="T14" fmla="*/ 246 w 487"/>
                  <a:gd name="T15" fmla="*/ 166 h 424"/>
                  <a:gd name="T16" fmla="*/ 288 w 487"/>
                  <a:gd name="T17" fmla="*/ 166 h 424"/>
                  <a:gd name="T18" fmla="*/ 327 w 487"/>
                  <a:gd name="T19" fmla="*/ 161 h 424"/>
                  <a:gd name="T20" fmla="*/ 375 w 487"/>
                  <a:gd name="T21" fmla="*/ 143 h 424"/>
                  <a:gd name="T22" fmla="*/ 440 w 487"/>
                  <a:gd name="T23" fmla="*/ 114 h 424"/>
                  <a:gd name="T24" fmla="*/ 446 w 487"/>
                  <a:gd name="T25" fmla="*/ 138 h 424"/>
                  <a:gd name="T26" fmla="*/ 476 w 487"/>
                  <a:gd name="T27" fmla="*/ 304 h 424"/>
                  <a:gd name="T28" fmla="*/ 487 w 487"/>
                  <a:gd name="T29" fmla="*/ 389 h 424"/>
                  <a:gd name="T30" fmla="*/ 417 w 487"/>
                  <a:gd name="T31" fmla="*/ 412 h 424"/>
                  <a:gd name="T32" fmla="*/ 327 w 487"/>
                  <a:gd name="T33" fmla="*/ 418 h 424"/>
                  <a:gd name="T34" fmla="*/ 275 w 487"/>
                  <a:gd name="T35" fmla="*/ 424 h 424"/>
                  <a:gd name="T36" fmla="*/ 184 w 487"/>
                  <a:gd name="T37" fmla="*/ 400 h 424"/>
                  <a:gd name="T38" fmla="*/ 120 w 487"/>
                  <a:gd name="T39" fmla="*/ 365 h 424"/>
                  <a:gd name="T40" fmla="*/ 71 w 487"/>
                  <a:gd name="T41" fmla="*/ 320 h 424"/>
                  <a:gd name="T42" fmla="*/ 29 w 487"/>
                  <a:gd name="T43" fmla="*/ 275 h 424"/>
                  <a:gd name="T44" fmla="*/ 0 w 487"/>
                  <a:gd name="T45" fmla="*/ 224 h 424"/>
                  <a:gd name="T46" fmla="*/ 11 w 487"/>
                  <a:gd name="T47" fmla="*/ 175 h 424"/>
                  <a:gd name="T48" fmla="*/ 35 w 487"/>
                  <a:gd name="T49" fmla="*/ 108 h 424"/>
                  <a:gd name="T50" fmla="*/ 59 w 487"/>
                  <a:gd name="T51" fmla="*/ 66 h 424"/>
                  <a:gd name="T52" fmla="*/ 94 w 487"/>
                  <a:gd name="T53" fmla="*/ 0 h 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487" h="424">
                    <a:moveTo>
                      <a:pt x="94" y="0"/>
                    </a:moveTo>
                    <a:lnTo>
                      <a:pt x="115" y="35"/>
                    </a:lnTo>
                    <a:lnTo>
                      <a:pt x="125" y="50"/>
                    </a:lnTo>
                    <a:lnTo>
                      <a:pt x="143" y="84"/>
                    </a:lnTo>
                    <a:lnTo>
                      <a:pt x="156" y="107"/>
                    </a:lnTo>
                    <a:lnTo>
                      <a:pt x="174" y="122"/>
                    </a:lnTo>
                    <a:lnTo>
                      <a:pt x="201" y="143"/>
                    </a:lnTo>
                    <a:lnTo>
                      <a:pt x="246" y="166"/>
                    </a:lnTo>
                    <a:lnTo>
                      <a:pt x="288" y="166"/>
                    </a:lnTo>
                    <a:lnTo>
                      <a:pt x="327" y="161"/>
                    </a:lnTo>
                    <a:lnTo>
                      <a:pt x="375" y="143"/>
                    </a:lnTo>
                    <a:lnTo>
                      <a:pt x="440" y="114"/>
                    </a:lnTo>
                    <a:lnTo>
                      <a:pt x="446" y="138"/>
                    </a:lnTo>
                    <a:lnTo>
                      <a:pt x="476" y="304"/>
                    </a:lnTo>
                    <a:lnTo>
                      <a:pt x="487" y="389"/>
                    </a:lnTo>
                    <a:lnTo>
                      <a:pt x="417" y="412"/>
                    </a:lnTo>
                    <a:lnTo>
                      <a:pt x="327" y="418"/>
                    </a:lnTo>
                    <a:lnTo>
                      <a:pt x="275" y="424"/>
                    </a:lnTo>
                    <a:lnTo>
                      <a:pt x="184" y="400"/>
                    </a:lnTo>
                    <a:lnTo>
                      <a:pt x="120" y="365"/>
                    </a:lnTo>
                    <a:lnTo>
                      <a:pt x="71" y="320"/>
                    </a:lnTo>
                    <a:lnTo>
                      <a:pt x="29" y="275"/>
                    </a:lnTo>
                    <a:lnTo>
                      <a:pt x="0" y="224"/>
                    </a:lnTo>
                    <a:lnTo>
                      <a:pt x="11" y="175"/>
                    </a:lnTo>
                    <a:lnTo>
                      <a:pt x="35" y="108"/>
                    </a:lnTo>
                    <a:lnTo>
                      <a:pt x="59" y="6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6408" name="Group 152">
                <a:extLst>
                  <a:ext uri="{FF2B5EF4-FFF2-40B4-BE49-F238E27FC236}">
                    <a16:creationId xmlns:a16="http://schemas.microsoft.com/office/drawing/2014/main" id="{ECB450C0-A6EB-1ACD-E0CE-3A4DC2BA0B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 flipV="1">
                <a:off x="2006" y="1788"/>
                <a:ext cx="442" cy="322"/>
                <a:chOff x="4363" y="2585"/>
                <a:chExt cx="1104" cy="808"/>
              </a:xfrm>
            </p:grpSpPr>
            <p:sp>
              <p:nvSpPr>
                <p:cNvPr id="96409" name="Freeform 153">
                  <a:extLst>
                    <a:ext uri="{FF2B5EF4-FFF2-40B4-BE49-F238E27FC236}">
                      <a16:creationId xmlns:a16="http://schemas.microsoft.com/office/drawing/2014/main" id="{0261C347-AFF4-5B66-0900-3F0C1DADCF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63" y="2585"/>
                  <a:ext cx="1104" cy="808"/>
                </a:xfrm>
                <a:custGeom>
                  <a:avLst/>
                  <a:gdLst>
                    <a:gd name="T0" fmla="*/ 729 w 3311"/>
                    <a:gd name="T1" fmla="*/ 97 h 2423"/>
                    <a:gd name="T2" fmla="*/ 1249 w 3311"/>
                    <a:gd name="T3" fmla="*/ 0 h 2423"/>
                    <a:gd name="T4" fmla="*/ 1674 w 3311"/>
                    <a:gd name="T5" fmla="*/ 79 h 2423"/>
                    <a:gd name="T6" fmla="*/ 2115 w 3311"/>
                    <a:gd name="T7" fmla="*/ 271 h 2423"/>
                    <a:gd name="T8" fmla="*/ 2512 w 3311"/>
                    <a:gd name="T9" fmla="*/ 443 h 2423"/>
                    <a:gd name="T10" fmla="*/ 2874 w 3311"/>
                    <a:gd name="T11" fmla="*/ 584 h 2423"/>
                    <a:gd name="T12" fmla="*/ 2967 w 3311"/>
                    <a:gd name="T13" fmla="*/ 663 h 2423"/>
                    <a:gd name="T14" fmla="*/ 2971 w 3311"/>
                    <a:gd name="T15" fmla="*/ 829 h 2423"/>
                    <a:gd name="T16" fmla="*/ 2874 w 3311"/>
                    <a:gd name="T17" fmla="*/ 909 h 2423"/>
                    <a:gd name="T18" fmla="*/ 2708 w 3311"/>
                    <a:gd name="T19" fmla="*/ 938 h 2423"/>
                    <a:gd name="T20" fmla="*/ 2574 w 3311"/>
                    <a:gd name="T21" fmla="*/ 931 h 2423"/>
                    <a:gd name="T22" fmla="*/ 2424 w 3311"/>
                    <a:gd name="T23" fmla="*/ 900 h 2423"/>
                    <a:gd name="T24" fmla="*/ 2477 w 3311"/>
                    <a:gd name="T25" fmla="*/ 981 h 2423"/>
                    <a:gd name="T26" fmla="*/ 2526 w 3311"/>
                    <a:gd name="T27" fmla="*/ 1048 h 2423"/>
                    <a:gd name="T28" fmla="*/ 2756 w 3311"/>
                    <a:gd name="T29" fmla="*/ 1194 h 2423"/>
                    <a:gd name="T30" fmla="*/ 2874 w 3311"/>
                    <a:gd name="T31" fmla="*/ 1309 h 2423"/>
                    <a:gd name="T32" fmla="*/ 2983 w 3311"/>
                    <a:gd name="T33" fmla="*/ 1420 h 2423"/>
                    <a:gd name="T34" fmla="*/ 3158 w 3311"/>
                    <a:gd name="T35" fmla="*/ 1570 h 2423"/>
                    <a:gd name="T36" fmla="*/ 3249 w 3311"/>
                    <a:gd name="T37" fmla="*/ 1676 h 2423"/>
                    <a:gd name="T38" fmla="*/ 3299 w 3311"/>
                    <a:gd name="T39" fmla="*/ 1776 h 2423"/>
                    <a:gd name="T40" fmla="*/ 3308 w 3311"/>
                    <a:gd name="T41" fmla="*/ 1879 h 2423"/>
                    <a:gd name="T42" fmla="*/ 3239 w 3311"/>
                    <a:gd name="T43" fmla="*/ 1969 h 2423"/>
                    <a:gd name="T44" fmla="*/ 3228 w 3311"/>
                    <a:gd name="T45" fmla="*/ 2050 h 2423"/>
                    <a:gd name="T46" fmla="*/ 3237 w 3311"/>
                    <a:gd name="T47" fmla="*/ 2131 h 2423"/>
                    <a:gd name="T48" fmla="*/ 3218 w 3311"/>
                    <a:gd name="T49" fmla="*/ 2200 h 2423"/>
                    <a:gd name="T50" fmla="*/ 3184 w 3311"/>
                    <a:gd name="T51" fmla="*/ 2244 h 2423"/>
                    <a:gd name="T52" fmla="*/ 3117 w 3311"/>
                    <a:gd name="T53" fmla="*/ 2272 h 2423"/>
                    <a:gd name="T54" fmla="*/ 3002 w 3311"/>
                    <a:gd name="T55" fmla="*/ 2267 h 2423"/>
                    <a:gd name="T56" fmla="*/ 2939 w 3311"/>
                    <a:gd name="T57" fmla="*/ 2291 h 2423"/>
                    <a:gd name="T58" fmla="*/ 2923 w 3311"/>
                    <a:gd name="T59" fmla="*/ 2369 h 2423"/>
                    <a:gd name="T60" fmla="*/ 2890 w 3311"/>
                    <a:gd name="T61" fmla="*/ 2410 h 2423"/>
                    <a:gd name="T62" fmla="*/ 2842 w 3311"/>
                    <a:gd name="T63" fmla="*/ 2422 h 2423"/>
                    <a:gd name="T64" fmla="*/ 2768 w 3311"/>
                    <a:gd name="T65" fmla="*/ 2420 h 2423"/>
                    <a:gd name="T66" fmla="*/ 2629 w 3311"/>
                    <a:gd name="T67" fmla="*/ 2373 h 2423"/>
                    <a:gd name="T68" fmla="*/ 2337 w 3311"/>
                    <a:gd name="T69" fmla="*/ 2223 h 2423"/>
                    <a:gd name="T70" fmla="*/ 2176 w 3311"/>
                    <a:gd name="T71" fmla="*/ 2173 h 2423"/>
                    <a:gd name="T72" fmla="*/ 2012 w 3311"/>
                    <a:gd name="T73" fmla="*/ 2147 h 2423"/>
                    <a:gd name="T74" fmla="*/ 1642 w 3311"/>
                    <a:gd name="T75" fmla="*/ 2004 h 2423"/>
                    <a:gd name="T76" fmla="*/ 1364 w 3311"/>
                    <a:gd name="T77" fmla="*/ 1853 h 2423"/>
                    <a:gd name="T78" fmla="*/ 1158 w 3311"/>
                    <a:gd name="T79" fmla="*/ 1766 h 2423"/>
                    <a:gd name="T80" fmla="*/ 995 w 3311"/>
                    <a:gd name="T81" fmla="*/ 1687 h 2423"/>
                    <a:gd name="T82" fmla="*/ 821 w 3311"/>
                    <a:gd name="T83" fmla="*/ 1562 h 2423"/>
                    <a:gd name="T84" fmla="*/ 270 w 3311"/>
                    <a:gd name="T85" fmla="*/ 1059 h 2423"/>
                    <a:gd name="T86" fmla="*/ 208 w 3311"/>
                    <a:gd name="T87" fmla="*/ 206 h 24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3311" h="2423">
                      <a:moveTo>
                        <a:pt x="538" y="113"/>
                      </a:moveTo>
                      <a:lnTo>
                        <a:pt x="729" y="97"/>
                      </a:lnTo>
                      <a:lnTo>
                        <a:pt x="1027" y="48"/>
                      </a:lnTo>
                      <a:lnTo>
                        <a:pt x="1249" y="0"/>
                      </a:lnTo>
                      <a:lnTo>
                        <a:pt x="1563" y="32"/>
                      </a:lnTo>
                      <a:lnTo>
                        <a:pt x="1674" y="79"/>
                      </a:lnTo>
                      <a:lnTo>
                        <a:pt x="1926" y="175"/>
                      </a:lnTo>
                      <a:lnTo>
                        <a:pt x="2115" y="271"/>
                      </a:lnTo>
                      <a:lnTo>
                        <a:pt x="2376" y="379"/>
                      </a:lnTo>
                      <a:lnTo>
                        <a:pt x="2512" y="443"/>
                      </a:lnTo>
                      <a:lnTo>
                        <a:pt x="2708" y="513"/>
                      </a:lnTo>
                      <a:lnTo>
                        <a:pt x="2874" y="584"/>
                      </a:lnTo>
                      <a:lnTo>
                        <a:pt x="2927" y="616"/>
                      </a:lnTo>
                      <a:lnTo>
                        <a:pt x="2967" y="663"/>
                      </a:lnTo>
                      <a:lnTo>
                        <a:pt x="2993" y="753"/>
                      </a:lnTo>
                      <a:lnTo>
                        <a:pt x="2971" y="829"/>
                      </a:lnTo>
                      <a:lnTo>
                        <a:pt x="2929" y="873"/>
                      </a:lnTo>
                      <a:lnTo>
                        <a:pt x="2874" y="909"/>
                      </a:lnTo>
                      <a:lnTo>
                        <a:pt x="2795" y="935"/>
                      </a:lnTo>
                      <a:lnTo>
                        <a:pt x="2708" y="938"/>
                      </a:lnTo>
                      <a:lnTo>
                        <a:pt x="2643" y="937"/>
                      </a:lnTo>
                      <a:lnTo>
                        <a:pt x="2574" y="931"/>
                      </a:lnTo>
                      <a:lnTo>
                        <a:pt x="2498" y="920"/>
                      </a:lnTo>
                      <a:lnTo>
                        <a:pt x="2424" y="900"/>
                      </a:lnTo>
                      <a:lnTo>
                        <a:pt x="2258" y="837"/>
                      </a:lnTo>
                      <a:lnTo>
                        <a:pt x="2477" y="981"/>
                      </a:lnTo>
                      <a:lnTo>
                        <a:pt x="2512" y="1013"/>
                      </a:lnTo>
                      <a:lnTo>
                        <a:pt x="2526" y="1048"/>
                      </a:lnTo>
                      <a:lnTo>
                        <a:pt x="2645" y="1115"/>
                      </a:lnTo>
                      <a:lnTo>
                        <a:pt x="2756" y="1194"/>
                      </a:lnTo>
                      <a:lnTo>
                        <a:pt x="2824" y="1275"/>
                      </a:lnTo>
                      <a:lnTo>
                        <a:pt x="2874" y="1309"/>
                      </a:lnTo>
                      <a:lnTo>
                        <a:pt x="2929" y="1351"/>
                      </a:lnTo>
                      <a:lnTo>
                        <a:pt x="2983" y="1420"/>
                      </a:lnTo>
                      <a:lnTo>
                        <a:pt x="3024" y="1475"/>
                      </a:lnTo>
                      <a:lnTo>
                        <a:pt x="3158" y="1570"/>
                      </a:lnTo>
                      <a:lnTo>
                        <a:pt x="3202" y="1613"/>
                      </a:lnTo>
                      <a:lnTo>
                        <a:pt x="3249" y="1676"/>
                      </a:lnTo>
                      <a:lnTo>
                        <a:pt x="3273" y="1722"/>
                      </a:lnTo>
                      <a:lnTo>
                        <a:pt x="3299" y="1776"/>
                      </a:lnTo>
                      <a:lnTo>
                        <a:pt x="3311" y="1829"/>
                      </a:lnTo>
                      <a:lnTo>
                        <a:pt x="3308" y="1879"/>
                      </a:lnTo>
                      <a:lnTo>
                        <a:pt x="3287" y="1928"/>
                      </a:lnTo>
                      <a:lnTo>
                        <a:pt x="3239" y="1969"/>
                      </a:lnTo>
                      <a:lnTo>
                        <a:pt x="3196" y="1988"/>
                      </a:lnTo>
                      <a:lnTo>
                        <a:pt x="3228" y="2050"/>
                      </a:lnTo>
                      <a:lnTo>
                        <a:pt x="3239" y="2087"/>
                      </a:lnTo>
                      <a:lnTo>
                        <a:pt x="3237" y="2131"/>
                      </a:lnTo>
                      <a:lnTo>
                        <a:pt x="3227" y="2179"/>
                      </a:lnTo>
                      <a:lnTo>
                        <a:pt x="3218" y="2200"/>
                      </a:lnTo>
                      <a:lnTo>
                        <a:pt x="3201" y="2226"/>
                      </a:lnTo>
                      <a:lnTo>
                        <a:pt x="3184" y="2244"/>
                      </a:lnTo>
                      <a:lnTo>
                        <a:pt x="3159" y="2262"/>
                      </a:lnTo>
                      <a:lnTo>
                        <a:pt x="3117" y="2272"/>
                      </a:lnTo>
                      <a:lnTo>
                        <a:pt x="3068" y="2281"/>
                      </a:lnTo>
                      <a:lnTo>
                        <a:pt x="3002" y="2267"/>
                      </a:lnTo>
                      <a:lnTo>
                        <a:pt x="2934" y="2245"/>
                      </a:lnTo>
                      <a:lnTo>
                        <a:pt x="2939" y="2291"/>
                      </a:lnTo>
                      <a:lnTo>
                        <a:pt x="2934" y="2342"/>
                      </a:lnTo>
                      <a:lnTo>
                        <a:pt x="2923" y="2369"/>
                      </a:lnTo>
                      <a:lnTo>
                        <a:pt x="2908" y="2394"/>
                      </a:lnTo>
                      <a:lnTo>
                        <a:pt x="2890" y="2410"/>
                      </a:lnTo>
                      <a:lnTo>
                        <a:pt x="2867" y="2420"/>
                      </a:lnTo>
                      <a:lnTo>
                        <a:pt x="2842" y="2422"/>
                      </a:lnTo>
                      <a:lnTo>
                        <a:pt x="2808" y="2423"/>
                      </a:lnTo>
                      <a:lnTo>
                        <a:pt x="2768" y="2420"/>
                      </a:lnTo>
                      <a:lnTo>
                        <a:pt x="2734" y="2410"/>
                      </a:lnTo>
                      <a:lnTo>
                        <a:pt x="2629" y="2373"/>
                      </a:lnTo>
                      <a:lnTo>
                        <a:pt x="2537" y="2325"/>
                      </a:lnTo>
                      <a:lnTo>
                        <a:pt x="2337" y="2223"/>
                      </a:lnTo>
                      <a:lnTo>
                        <a:pt x="2229" y="2147"/>
                      </a:lnTo>
                      <a:lnTo>
                        <a:pt x="2176" y="2173"/>
                      </a:lnTo>
                      <a:lnTo>
                        <a:pt x="2115" y="2173"/>
                      </a:lnTo>
                      <a:lnTo>
                        <a:pt x="2012" y="2147"/>
                      </a:lnTo>
                      <a:lnTo>
                        <a:pt x="1832" y="2084"/>
                      </a:lnTo>
                      <a:lnTo>
                        <a:pt x="1642" y="2004"/>
                      </a:lnTo>
                      <a:lnTo>
                        <a:pt x="1454" y="1910"/>
                      </a:lnTo>
                      <a:lnTo>
                        <a:pt x="1364" y="1853"/>
                      </a:lnTo>
                      <a:lnTo>
                        <a:pt x="1263" y="1800"/>
                      </a:lnTo>
                      <a:lnTo>
                        <a:pt x="1158" y="1766"/>
                      </a:lnTo>
                      <a:lnTo>
                        <a:pt x="1073" y="1729"/>
                      </a:lnTo>
                      <a:lnTo>
                        <a:pt x="995" y="1687"/>
                      </a:lnTo>
                      <a:lnTo>
                        <a:pt x="941" y="1654"/>
                      </a:lnTo>
                      <a:lnTo>
                        <a:pt x="821" y="1562"/>
                      </a:lnTo>
                      <a:lnTo>
                        <a:pt x="585" y="1341"/>
                      </a:lnTo>
                      <a:lnTo>
                        <a:pt x="270" y="1059"/>
                      </a:lnTo>
                      <a:lnTo>
                        <a:pt x="0" y="696"/>
                      </a:lnTo>
                      <a:lnTo>
                        <a:pt x="208" y="206"/>
                      </a:lnTo>
                      <a:lnTo>
                        <a:pt x="538" y="113"/>
                      </a:lnTo>
                      <a:close/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10" name="Freeform 154">
                  <a:extLst>
                    <a:ext uri="{FF2B5EF4-FFF2-40B4-BE49-F238E27FC236}">
                      <a16:creationId xmlns:a16="http://schemas.microsoft.com/office/drawing/2014/main" id="{1E5CE420-5D92-0842-ED79-01F592A5BA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84" y="3075"/>
                  <a:ext cx="336" cy="224"/>
                </a:xfrm>
                <a:custGeom>
                  <a:avLst/>
                  <a:gdLst>
                    <a:gd name="T0" fmla="*/ 961 w 1008"/>
                    <a:gd name="T1" fmla="*/ 673 h 673"/>
                    <a:gd name="T2" fmla="*/ 995 w 1008"/>
                    <a:gd name="T3" fmla="*/ 624 h 673"/>
                    <a:gd name="T4" fmla="*/ 1008 w 1008"/>
                    <a:gd name="T5" fmla="*/ 572 h 673"/>
                    <a:gd name="T6" fmla="*/ 1004 w 1008"/>
                    <a:gd name="T7" fmla="*/ 530 h 673"/>
                    <a:gd name="T8" fmla="*/ 970 w 1008"/>
                    <a:gd name="T9" fmla="*/ 469 h 673"/>
                    <a:gd name="T10" fmla="*/ 916 w 1008"/>
                    <a:gd name="T11" fmla="*/ 420 h 673"/>
                    <a:gd name="T12" fmla="*/ 847 w 1008"/>
                    <a:gd name="T13" fmla="*/ 372 h 673"/>
                    <a:gd name="T14" fmla="*/ 763 w 1008"/>
                    <a:gd name="T15" fmla="*/ 332 h 673"/>
                    <a:gd name="T16" fmla="*/ 679 w 1008"/>
                    <a:gd name="T17" fmla="*/ 310 h 673"/>
                    <a:gd name="T18" fmla="*/ 599 w 1008"/>
                    <a:gd name="T19" fmla="*/ 291 h 673"/>
                    <a:gd name="T20" fmla="*/ 557 w 1008"/>
                    <a:gd name="T21" fmla="*/ 248 h 673"/>
                    <a:gd name="T22" fmla="*/ 513 w 1008"/>
                    <a:gd name="T23" fmla="*/ 208 h 673"/>
                    <a:gd name="T24" fmla="*/ 454 w 1008"/>
                    <a:gd name="T25" fmla="*/ 161 h 673"/>
                    <a:gd name="T26" fmla="*/ 405 w 1008"/>
                    <a:gd name="T27" fmla="*/ 129 h 673"/>
                    <a:gd name="T28" fmla="*/ 332 w 1008"/>
                    <a:gd name="T29" fmla="*/ 92 h 673"/>
                    <a:gd name="T30" fmla="*/ 292 w 1008"/>
                    <a:gd name="T31" fmla="*/ 75 h 673"/>
                    <a:gd name="T32" fmla="*/ 220 w 1008"/>
                    <a:gd name="T33" fmla="*/ 33 h 673"/>
                    <a:gd name="T34" fmla="*/ 142 w 1008"/>
                    <a:gd name="T35" fmla="*/ 10 h 673"/>
                    <a:gd name="T36" fmla="*/ 53 w 1008"/>
                    <a:gd name="T37" fmla="*/ 0 h 673"/>
                    <a:gd name="T38" fmla="*/ 0 w 1008"/>
                    <a:gd name="T39" fmla="*/ 1 h 6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008" h="673">
                      <a:moveTo>
                        <a:pt x="961" y="673"/>
                      </a:moveTo>
                      <a:lnTo>
                        <a:pt x="995" y="624"/>
                      </a:lnTo>
                      <a:lnTo>
                        <a:pt x="1008" y="572"/>
                      </a:lnTo>
                      <a:lnTo>
                        <a:pt x="1004" y="530"/>
                      </a:lnTo>
                      <a:lnTo>
                        <a:pt x="970" y="469"/>
                      </a:lnTo>
                      <a:lnTo>
                        <a:pt x="916" y="420"/>
                      </a:lnTo>
                      <a:lnTo>
                        <a:pt x="847" y="372"/>
                      </a:lnTo>
                      <a:lnTo>
                        <a:pt x="763" y="332"/>
                      </a:lnTo>
                      <a:lnTo>
                        <a:pt x="679" y="310"/>
                      </a:lnTo>
                      <a:lnTo>
                        <a:pt x="599" y="291"/>
                      </a:lnTo>
                      <a:lnTo>
                        <a:pt x="557" y="248"/>
                      </a:lnTo>
                      <a:lnTo>
                        <a:pt x="513" y="208"/>
                      </a:lnTo>
                      <a:lnTo>
                        <a:pt x="454" y="161"/>
                      </a:lnTo>
                      <a:lnTo>
                        <a:pt x="405" y="129"/>
                      </a:lnTo>
                      <a:lnTo>
                        <a:pt x="332" y="92"/>
                      </a:lnTo>
                      <a:lnTo>
                        <a:pt x="292" y="75"/>
                      </a:lnTo>
                      <a:lnTo>
                        <a:pt x="220" y="33"/>
                      </a:lnTo>
                      <a:lnTo>
                        <a:pt x="142" y="10"/>
                      </a:lnTo>
                      <a:lnTo>
                        <a:pt x="53" y="0"/>
                      </a:lnTo>
                      <a:lnTo>
                        <a:pt x="0" y="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11" name="Freeform 155">
                  <a:extLst>
                    <a:ext uri="{FF2B5EF4-FFF2-40B4-BE49-F238E27FC236}">
                      <a16:creationId xmlns:a16="http://schemas.microsoft.com/office/drawing/2014/main" id="{D177444F-CE2F-33DC-3B54-70266D5A52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81" y="3054"/>
                  <a:ext cx="359" cy="279"/>
                </a:xfrm>
                <a:custGeom>
                  <a:avLst/>
                  <a:gdLst>
                    <a:gd name="T0" fmla="*/ 1077 w 1077"/>
                    <a:gd name="T1" fmla="*/ 838 h 838"/>
                    <a:gd name="T2" fmla="*/ 1069 w 1077"/>
                    <a:gd name="T3" fmla="*/ 806 h 838"/>
                    <a:gd name="T4" fmla="*/ 1057 w 1077"/>
                    <a:gd name="T5" fmla="*/ 769 h 838"/>
                    <a:gd name="T6" fmla="*/ 1036 w 1077"/>
                    <a:gd name="T7" fmla="*/ 732 h 838"/>
                    <a:gd name="T8" fmla="*/ 1016 w 1077"/>
                    <a:gd name="T9" fmla="*/ 704 h 838"/>
                    <a:gd name="T10" fmla="*/ 989 w 1077"/>
                    <a:gd name="T11" fmla="*/ 676 h 838"/>
                    <a:gd name="T12" fmla="*/ 908 w 1077"/>
                    <a:gd name="T13" fmla="*/ 609 h 838"/>
                    <a:gd name="T14" fmla="*/ 814 w 1077"/>
                    <a:gd name="T15" fmla="*/ 548 h 838"/>
                    <a:gd name="T16" fmla="*/ 736 w 1077"/>
                    <a:gd name="T17" fmla="*/ 514 h 838"/>
                    <a:gd name="T18" fmla="*/ 635 w 1077"/>
                    <a:gd name="T19" fmla="*/ 485 h 838"/>
                    <a:gd name="T20" fmla="*/ 547 w 1077"/>
                    <a:gd name="T21" fmla="*/ 413 h 838"/>
                    <a:gd name="T22" fmla="*/ 469 w 1077"/>
                    <a:gd name="T23" fmla="*/ 339 h 838"/>
                    <a:gd name="T24" fmla="*/ 386 w 1077"/>
                    <a:gd name="T25" fmla="*/ 275 h 838"/>
                    <a:gd name="T26" fmla="*/ 286 w 1077"/>
                    <a:gd name="T27" fmla="*/ 213 h 838"/>
                    <a:gd name="T28" fmla="*/ 198 w 1077"/>
                    <a:gd name="T29" fmla="*/ 159 h 838"/>
                    <a:gd name="T30" fmla="*/ 120 w 1077"/>
                    <a:gd name="T31" fmla="*/ 72 h 838"/>
                    <a:gd name="T32" fmla="*/ 0 w 1077"/>
                    <a:gd name="T33" fmla="*/ 0 h 8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1077" h="838">
                      <a:moveTo>
                        <a:pt x="1077" y="838"/>
                      </a:moveTo>
                      <a:lnTo>
                        <a:pt x="1069" y="806"/>
                      </a:lnTo>
                      <a:lnTo>
                        <a:pt x="1057" y="769"/>
                      </a:lnTo>
                      <a:lnTo>
                        <a:pt x="1036" y="732"/>
                      </a:lnTo>
                      <a:lnTo>
                        <a:pt x="1016" y="704"/>
                      </a:lnTo>
                      <a:lnTo>
                        <a:pt x="989" y="676"/>
                      </a:lnTo>
                      <a:lnTo>
                        <a:pt x="908" y="609"/>
                      </a:lnTo>
                      <a:lnTo>
                        <a:pt x="814" y="548"/>
                      </a:lnTo>
                      <a:lnTo>
                        <a:pt x="736" y="514"/>
                      </a:lnTo>
                      <a:lnTo>
                        <a:pt x="635" y="485"/>
                      </a:lnTo>
                      <a:lnTo>
                        <a:pt x="547" y="413"/>
                      </a:lnTo>
                      <a:lnTo>
                        <a:pt x="469" y="339"/>
                      </a:lnTo>
                      <a:lnTo>
                        <a:pt x="386" y="275"/>
                      </a:lnTo>
                      <a:lnTo>
                        <a:pt x="286" y="213"/>
                      </a:lnTo>
                      <a:lnTo>
                        <a:pt x="198" y="159"/>
                      </a:lnTo>
                      <a:lnTo>
                        <a:pt x="120" y="72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12" name="Freeform 156">
                  <a:extLst>
                    <a:ext uri="{FF2B5EF4-FFF2-40B4-BE49-F238E27FC236}">
                      <a16:creationId xmlns:a16="http://schemas.microsoft.com/office/drawing/2014/main" id="{0A0FC5D8-194D-FDCE-B718-4DEE2C8EF3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4" y="2973"/>
                  <a:ext cx="356" cy="276"/>
                </a:xfrm>
                <a:custGeom>
                  <a:avLst/>
                  <a:gdLst>
                    <a:gd name="T0" fmla="*/ 1069 w 1069"/>
                    <a:gd name="T1" fmla="*/ 828 h 828"/>
                    <a:gd name="T2" fmla="*/ 1026 w 1069"/>
                    <a:gd name="T3" fmla="*/ 771 h 828"/>
                    <a:gd name="T4" fmla="*/ 989 w 1069"/>
                    <a:gd name="T5" fmla="*/ 728 h 828"/>
                    <a:gd name="T6" fmla="*/ 947 w 1069"/>
                    <a:gd name="T7" fmla="*/ 694 h 828"/>
                    <a:gd name="T8" fmla="*/ 797 w 1069"/>
                    <a:gd name="T9" fmla="*/ 593 h 828"/>
                    <a:gd name="T10" fmla="*/ 698 w 1069"/>
                    <a:gd name="T11" fmla="*/ 540 h 828"/>
                    <a:gd name="T12" fmla="*/ 624 w 1069"/>
                    <a:gd name="T13" fmla="*/ 463 h 828"/>
                    <a:gd name="T14" fmla="*/ 539 w 1069"/>
                    <a:gd name="T15" fmla="*/ 393 h 828"/>
                    <a:gd name="T16" fmla="*/ 458 w 1069"/>
                    <a:gd name="T17" fmla="*/ 332 h 828"/>
                    <a:gd name="T18" fmla="*/ 372 w 1069"/>
                    <a:gd name="T19" fmla="*/ 278 h 828"/>
                    <a:gd name="T20" fmla="*/ 322 w 1069"/>
                    <a:gd name="T21" fmla="*/ 243 h 828"/>
                    <a:gd name="T22" fmla="*/ 222 w 1069"/>
                    <a:gd name="T23" fmla="*/ 188 h 828"/>
                    <a:gd name="T24" fmla="*/ 126 w 1069"/>
                    <a:gd name="T25" fmla="*/ 80 h 828"/>
                    <a:gd name="T26" fmla="*/ 0 w 1069"/>
                    <a:gd name="T27" fmla="*/ 0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69" h="828">
                      <a:moveTo>
                        <a:pt x="1069" y="828"/>
                      </a:moveTo>
                      <a:lnTo>
                        <a:pt x="1026" y="771"/>
                      </a:lnTo>
                      <a:lnTo>
                        <a:pt x="989" y="728"/>
                      </a:lnTo>
                      <a:lnTo>
                        <a:pt x="947" y="694"/>
                      </a:lnTo>
                      <a:lnTo>
                        <a:pt x="797" y="593"/>
                      </a:lnTo>
                      <a:lnTo>
                        <a:pt x="698" y="540"/>
                      </a:lnTo>
                      <a:lnTo>
                        <a:pt x="624" y="463"/>
                      </a:lnTo>
                      <a:lnTo>
                        <a:pt x="539" y="393"/>
                      </a:lnTo>
                      <a:lnTo>
                        <a:pt x="458" y="332"/>
                      </a:lnTo>
                      <a:lnTo>
                        <a:pt x="372" y="278"/>
                      </a:lnTo>
                      <a:lnTo>
                        <a:pt x="322" y="243"/>
                      </a:lnTo>
                      <a:lnTo>
                        <a:pt x="222" y="188"/>
                      </a:lnTo>
                      <a:lnTo>
                        <a:pt x="126" y="8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13" name="Freeform 157">
                  <a:extLst>
                    <a:ext uri="{FF2B5EF4-FFF2-40B4-BE49-F238E27FC236}">
                      <a16:creationId xmlns:a16="http://schemas.microsoft.com/office/drawing/2014/main" id="{691F598B-0A5E-21BD-9D50-99B09A04C9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0" y="2749"/>
                  <a:ext cx="12" cy="104"/>
                </a:xfrm>
                <a:custGeom>
                  <a:avLst/>
                  <a:gdLst>
                    <a:gd name="T0" fmla="*/ 20 w 36"/>
                    <a:gd name="T1" fmla="*/ 313 h 313"/>
                    <a:gd name="T2" fmla="*/ 4 w 36"/>
                    <a:gd name="T3" fmla="*/ 216 h 313"/>
                    <a:gd name="T4" fmla="*/ 0 w 36"/>
                    <a:gd name="T5" fmla="*/ 152 h 313"/>
                    <a:gd name="T6" fmla="*/ 16 w 36"/>
                    <a:gd name="T7" fmla="*/ 66 h 313"/>
                    <a:gd name="T8" fmla="*/ 36 w 36"/>
                    <a:gd name="T9" fmla="*/ 0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313">
                      <a:moveTo>
                        <a:pt x="20" y="313"/>
                      </a:moveTo>
                      <a:lnTo>
                        <a:pt x="4" y="216"/>
                      </a:lnTo>
                      <a:lnTo>
                        <a:pt x="0" y="152"/>
                      </a:lnTo>
                      <a:lnTo>
                        <a:pt x="16" y="66"/>
                      </a:lnTo>
                      <a:lnTo>
                        <a:pt x="3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14" name="Freeform 158">
                  <a:extLst>
                    <a:ext uri="{FF2B5EF4-FFF2-40B4-BE49-F238E27FC236}">
                      <a16:creationId xmlns:a16="http://schemas.microsoft.com/office/drawing/2014/main" id="{706AD5D5-C364-9FB4-F2A6-D13964FD3F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6" y="2938"/>
                  <a:ext cx="59" cy="59"/>
                </a:xfrm>
                <a:custGeom>
                  <a:avLst/>
                  <a:gdLst>
                    <a:gd name="T0" fmla="*/ 177 w 177"/>
                    <a:gd name="T1" fmla="*/ 0 h 175"/>
                    <a:gd name="T2" fmla="*/ 133 w 177"/>
                    <a:gd name="T3" fmla="*/ 9 h 175"/>
                    <a:gd name="T4" fmla="*/ 84 w 177"/>
                    <a:gd name="T5" fmla="*/ 34 h 175"/>
                    <a:gd name="T6" fmla="*/ 43 w 177"/>
                    <a:gd name="T7" fmla="*/ 72 h 175"/>
                    <a:gd name="T8" fmla="*/ 21 w 177"/>
                    <a:gd name="T9" fmla="*/ 107 h 175"/>
                    <a:gd name="T10" fmla="*/ 0 w 177"/>
                    <a:gd name="T11" fmla="*/ 175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77" h="175">
                      <a:moveTo>
                        <a:pt x="177" y="0"/>
                      </a:moveTo>
                      <a:lnTo>
                        <a:pt x="133" y="9"/>
                      </a:lnTo>
                      <a:lnTo>
                        <a:pt x="84" y="34"/>
                      </a:lnTo>
                      <a:lnTo>
                        <a:pt x="43" y="72"/>
                      </a:lnTo>
                      <a:lnTo>
                        <a:pt x="21" y="107"/>
                      </a:lnTo>
                      <a:lnTo>
                        <a:pt x="0" y="17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15" name="Freeform 159">
                  <a:extLst>
                    <a:ext uri="{FF2B5EF4-FFF2-40B4-BE49-F238E27FC236}">
                      <a16:creationId xmlns:a16="http://schemas.microsoft.com/office/drawing/2014/main" id="{6B9FC6A0-9F09-7BE1-9238-9FA2A04391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8" y="3028"/>
                  <a:ext cx="94" cy="41"/>
                </a:xfrm>
                <a:custGeom>
                  <a:avLst/>
                  <a:gdLst>
                    <a:gd name="T0" fmla="*/ 281 w 281"/>
                    <a:gd name="T1" fmla="*/ 3 h 123"/>
                    <a:gd name="T2" fmla="*/ 229 w 281"/>
                    <a:gd name="T3" fmla="*/ 0 h 123"/>
                    <a:gd name="T4" fmla="*/ 159 w 281"/>
                    <a:gd name="T5" fmla="*/ 12 h 123"/>
                    <a:gd name="T6" fmla="*/ 88 w 281"/>
                    <a:gd name="T7" fmla="*/ 34 h 123"/>
                    <a:gd name="T8" fmla="*/ 50 w 281"/>
                    <a:gd name="T9" fmla="*/ 60 h 123"/>
                    <a:gd name="T10" fmla="*/ 0 w 281"/>
                    <a:gd name="T11" fmla="*/ 123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1" h="123">
                      <a:moveTo>
                        <a:pt x="281" y="3"/>
                      </a:moveTo>
                      <a:lnTo>
                        <a:pt x="229" y="0"/>
                      </a:lnTo>
                      <a:lnTo>
                        <a:pt x="159" y="12"/>
                      </a:lnTo>
                      <a:lnTo>
                        <a:pt x="88" y="34"/>
                      </a:lnTo>
                      <a:lnTo>
                        <a:pt x="50" y="60"/>
                      </a:lnTo>
                      <a:lnTo>
                        <a:pt x="0" y="12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16" name="Freeform 160">
                  <a:extLst>
                    <a:ext uri="{FF2B5EF4-FFF2-40B4-BE49-F238E27FC236}">
                      <a16:creationId xmlns:a16="http://schemas.microsoft.com/office/drawing/2014/main" id="{0E50C3B1-9959-6CF6-A36B-6995DAE78C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0" y="3088"/>
                  <a:ext cx="106" cy="22"/>
                </a:xfrm>
                <a:custGeom>
                  <a:avLst/>
                  <a:gdLst>
                    <a:gd name="T0" fmla="*/ 319 w 319"/>
                    <a:gd name="T1" fmla="*/ 5 h 68"/>
                    <a:gd name="T2" fmla="*/ 247 w 319"/>
                    <a:gd name="T3" fmla="*/ 0 h 68"/>
                    <a:gd name="T4" fmla="*/ 171 w 319"/>
                    <a:gd name="T5" fmla="*/ 3 h 68"/>
                    <a:gd name="T6" fmla="*/ 108 w 319"/>
                    <a:gd name="T7" fmla="*/ 21 h 68"/>
                    <a:gd name="T8" fmla="*/ 42 w 319"/>
                    <a:gd name="T9" fmla="*/ 41 h 68"/>
                    <a:gd name="T10" fmla="*/ 0 w 319"/>
                    <a:gd name="T1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19" h="68">
                      <a:moveTo>
                        <a:pt x="319" y="5"/>
                      </a:moveTo>
                      <a:lnTo>
                        <a:pt x="247" y="0"/>
                      </a:lnTo>
                      <a:lnTo>
                        <a:pt x="171" y="3"/>
                      </a:lnTo>
                      <a:lnTo>
                        <a:pt x="108" y="21"/>
                      </a:lnTo>
                      <a:lnTo>
                        <a:pt x="42" y="41"/>
                      </a:lnTo>
                      <a:lnTo>
                        <a:pt x="0" y="68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17" name="Freeform 161">
                  <a:extLst>
                    <a:ext uri="{FF2B5EF4-FFF2-40B4-BE49-F238E27FC236}">
                      <a16:creationId xmlns:a16="http://schemas.microsoft.com/office/drawing/2014/main" id="{C1C95960-134D-A2D7-3120-2B11DBAE14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51" y="3010"/>
                  <a:ext cx="50" cy="35"/>
                </a:xfrm>
                <a:custGeom>
                  <a:avLst/>
                  <a:gdLst>
                    <a:gd name="T0" fmla="*/ 150 w 150"/>
                    <a:gd name="T1" fmla="*/ 0 h 103"/>
                    <a:gd name="T2" fmla="*/ 97 w 150"/>
                    <a:gd name="T3" fmla="*/ 12 h 103"/>
                    <a:gd name="T4" fmla="*/ 45 w 150"/>
                    <a:gd name="T5" fmla="*/ 40 h 103"/>
                    <a:gd name="T6" fmla="*/ 0 w 150"/>
                    <a:gd name="T7" fmla="*/ 103 h 1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0" h="103">
                      <a:moveTo>
                        <a:pt x="150" y="0"/>
                      </a:moveTo>
                      <a:lnTo>
                        <a:pt x="97" y="12"/>
                      </a:lnTo>
                      <a:lnTo>
                        <a:pt x="45" y="40"/>
                      </a:lnTo>
                      <a:lnTo>
                        <a:pt x="0" y="103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18" name="Freeform 162">
                  <a:extLst>
                    <a:ext uri="{FF2B5EF4-FFF2-40B4-BE49-F238E27FC236}">
                      <a16:creationId xmlns:a16="http://schemas.microsoft.com/office/drawing/2014/main" id="{E84A4B1D-F60D-DADE-83A8-99A1999590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2" y="3082"/>
                  <a:ext cx="81" cy="42"/>
                </a:xfrm>
                <a:custGeom>
                  <a:avLst/>
                  <a:gdLst>
                    <a:gd name="T0" fmla="*/ 242 w 242"/>
                    <a:gd name="T1" fmla="*/ 3 h 124"/>
                    <a:gd name="T2" fmla="*/ 165 w 242"/>
                    <a:gd name="T3" fmla="*/ 0 h 124"/>
                    <a:gd name="T4" fmla="*/ 114 w 242"/>
                    <a:gd name="T5" fmla="*/ 19 h 124"/>
                    <a:gd name="T6" fmla="*/ 59 w 242"/>
                    <a:gd name="T7" fmla="*/ 57 h 124"/>
                    <a:gd name="T8" fmla="*/ 0 w 242"/>
                    <a:gd name="T9" fmla="*/ 124 h 1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2" h="124">
                      <a:moveTo>
                        <a:pt x="242" y="3"/>
                      </a:moveTo>
                      <a:lnTo>
                        <a:pt x="165" y="0"/>
                      </a:lnTo>
                      <a:lnTo>
                        <a:pt x="114" y="19"/>
                      </a:lnTo>
                      <a:lnTo>
                        <a:pt x="59" y="57"/>
                      </a:lnTo>
                      <a:lnTo>
                        <a:pt x="0" y="12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19" name="Freeform 163">
                  <a:extLst>
                    <a:ext uri="{FF2B5EF4-FFF2-40B4-BE49-F238E27FC236}">
                      <a16:creationId xmlns:a16="http://schemas.microsoft.com/office/drawing/2014/main" id="{0EDC55F3-34A8-9C72-A57B-7B35524894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62" y="3167"/>
                  <a:ext cx="68" cy="32"/>
                </a:xfrm>
                <a:custGeom>
                  <a:avLst/>
                  <a:gdLst>
                    <a:gd name="T0" fmla="*/ 205 w 205"/>
                    <a:gd name="T1" fmla="*/ 0 h 95"/>
                    <a:gd name="T2" fmla="*/ 155 w 205"/>
                    <a:gd name="T3" fmla="*/ 0 h 95"/>
                    <a:gd name="T4" fmla="*/ 102 w 205"/>
                    <a:gd name="T5" fmla="*/ 15 h 95"/>
                    <a:gd name="T6" fmla="*/ 44 w 205"/>
                    <a:gd name="T7" fmla="*/ 48 h 95"/>
                    <a:gd name="T8" fmla="*/ 0 w 205"/>
                    <a:gd name="T9" fmla="*/ 95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05" h="95">
                      <a:moveTo>
                        <a:pt x="205" y="0"/>
                      </a:moveTo>
                      <a:lnTo>
                        <a:pt x="155" y="0"/>
                      </a:lnTo>
                      <a:lnTo>
                        <a:pt x="102" y="15"/>
                      </a:lnTo>
                      <a:lnTo>
                        <a:pt x="44" y="48"/>
                      </a:lnTo>
                      <a:lnTo>
                        <a:pt x="0" y="9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20" name="Freeform 164">
                  <a:extLst>
                    <a:ext uri="{FF2B5EF4-FFF2-40B4-BE49-F238E27FC236}">
                      <a16:creationId xmlns:a16="http://schemas.microsoft.com/office/drawing/2014/main" id="{0D9A946C-99FC-B0A5-9B51-848A3DA2DC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9" y="3221"/>
                  <a:ext cx="66" cy="33"/>
                </a:xfrm>
                <a:custGeom>
                  <a:avLst/>
                  <a:gdLst>
                    <a:gd name="T0" fmla="*/ 199 w 199"/>
                    <a:gd name="T1" fmla="*/ 0 h 101"/>
                    <a:gd name="T2" fmla="*/ 127 w 199"/>
                    <a:gd name="T3" fmla="*/ 14 h 101"/>
                    <a:gd name="T4" fmla="*/ 81 w 199"/>
                    <a:gd name="T5" fmla="*/ 31 h 101"/>
                    <a:gd name="T6" fmla="*/ 37 w 199"/>
                    <a:gd name="T7" fmla="*/ 66 h 101"/>
                    <a:gd name="T8" fmla="*/ 0 w 199"/>
                    <a:gd name="T9" fmla="*/ 101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9" h="101">
                      <a:moveTo>
                        <a:pt x="199" y="0"/>
                      </a:moveTo>
                      <a:lnTo>
                        <a:pt x="127" y="14"/>
                      </a:lnTo>
                      <a:lnTo>
                        <a:pt x="81" y="31"/>
                      </a:lnTo>
                      <a:lnTo>
                        <a:pt x="37" y="66"/>
                      </a:lnTo>
                      <a:lnTo>
                        <a:pt x="0" y="101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21" name="Freeform 165">
                  <a:extLst>
                    <a:ext uri="{FF2B5EF4-FFF2-40B4-BE49-F238E27FC236}">
                      <a16:creationId xmlns:a16="http://schemas.microsoft.com/office/drawing/2014/main" id="{4CD599C8-8F50-43E4-DA2B-04B33D8AC4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3" y="2863"/>
                  <a:ext cx="98" cy="85"/>
                </a:xfrm>
                <a:custGeom>
                  <a:avLst/>
                  <a:gdLst>
                    <a:gd name="T0" fmla="*/ 0 w 296"/>
                    <a:gd name="T1" fmla="*/ 253 h 253"/>
                    <a:gd name="T2" fmla="*/ 63 w 296"/>
                    <a:gd name="T3" fmla="*/ 206 h 253"/>
                    <a:gd name="T4" fmla="*/ 146 w 296"/>
                    <a:gd name="T5" fmla="*/ 142 h 253"/>
                    <a:gd name="T6" fmla="*/ 231 w 296"/>
                    <a:gd name="T7" fmla="*/ 72 h 253"/>
                    <a:gd name="T8" fmla="*/ 296 w 296"/>
                    <a:gd name="T9" fmla="*/ 0 h 2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6" h="253">
                      <a:moveTo>
                        <a:pt x="0" y="253"/>
                      </a:moveTo>
                      <a:lnTo>
                        <a:pt x="63" y="206"/>
                      </a:lnTo>
                      <a:lnTo>
                        <a:pt x="146" y="142"/>
                      </a:lnTo>
                      <a:lnTo>
                        <a:pt x="231" y="72"/>
                      </a:lnTo>
                      <a:lnTo>
                        <a:pt x="296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22" name="Freeform 166">
                  <a:extLst>
                    <a:ext uri="{FF2B5EF4-FFF2-40B4-BE49-F238E27FC236}">
                      <a16:creationId xmlns:a16="http://schemas.microsoft.com/office/drawing/2014/main" id="{4BD553CC-0EF7-68F4-C489-525899661A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6" y="3137"/>
                  <a:ext cx="79" cy="32"/>
                </a:xfrm>
                <a:custGeom>
                  <a:avLst/>
                  <a:gdLst>
                    <a:gd name="T0" fmla="*/ 237 w 237"/>
                    <a:gd name="T1" fmla="*/ 0 h 96"/>
                    <a:gd name="T2" fmla="*/ 152 w 237"/>
                    <a:gd name="T3" fmla="*/ 5 h 96"/>
                    <a:gd name="T4" fmla="*/ 88 w 237"/>
                    <a:gd name="T5" fmla="*/ 25 h 96"/>
                    <a:gd name="T6" fmla="*/ 41 w 237"/>
                    <a:gd name="T7" fmla="*/ 53 h 96"/>
                    <a:gd name="T8" fmla="*/ 0 w 237"/>
                    <a:gd name="T9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7" h="96">
                      <a:moveTo>
                        <a:pt x="237" y="0"/>
                      </a:moveTo>
                      <a:lnTo>
                        <a:pt x="152" y="5"/>
                      </a:lnTo>
                      <a:lnTo>
                        <a:pt x="88" y="25"/>
                      </a:lnTo>
                      <a:lnTo>
                        <a:pt x="41" y="53"/>
                      </a:lnTo>
                      <a:lnTo>
                        <a:pt x="0" y="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23" name="Freeform 167">
                  <a:extLst>
                    <a:ext uri="{FF2B5EF4-FFF2-40B4-BE49-F238E27FC236}">
                      <a16:creationId xmlns:a16="http://schemas.microsoft.com/office/drawing/2014/main" id="{2FE0DAD8-7386-FEF3-FEBA-AFB93580DC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20" y="3082"/>
                  <a:ext cx="66" cy="27"/>
                </a:xfrm>
                <a:custGeom>
                  <a:avLst/>
                  <a:gdLst>
                    <a:gd name="T0" fmla="*/ 198 w 198"/>
                    <a:gd name="T1" fmla="*/ 16 h 79"/>
                    <a:gd name="T2" fmla="*/ 145 w 198"/>
                    <a:gd name="T3" fmla="*/ 0 h 79"/>
                    <a:gd name="T4" fmla="*/ 97 w 198"/>
                    <a:gd name="T5" fmla="*/ 3 h 79"/>
                    <a:gd name="T6" fmla="*/ 47 w 198"/>
                    <a:gd name="T7" fmla="*/ 25 h 79"/>
                    <a:gd name="T8" fmla="*/ 16 w 198"/>
                    <a:gd name="T9" fmla="*/ 47 h 79"/>
                    <a:gd name="T10" fmla="*/ 0 w 198"/>
                    <a:gd name="T11" fmla="*/ 79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98" h="79">
                      <a:moveTo>
                        <a:pt x="198" y="16"/>
                      </a:moveTo>
                      <a:lnTo>
                        <a:pt x="145" y="0"/>
                      </a:lnTo>
                      <a:lnTo>
                        <a:pt x="97" y="3"/>
                      </a:lnTo>
                      <a:lnTo>
                        <a:pt x="47" y="25"/>
                      </a:lnTo>
                      <a:lnTo>
                        <a:pt x="16" y="47"/>
                      </a:lnTo>
                      <a:lnTo>
                        <a:pt x="0" y="7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24" name="Freeform 168">
                  <a:extLst>
                    <a:ext uri="{FF2B5EF4-FFF2-40B4-BE49-F238E27FC236}">
                      <a16:creationId xmlns:a16="http://schemas.microsoft.com/office/drawing/2014/main" id="{A0F96D5B-4B7F-B356-42A4-0F3CF8F48A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8" y="3174"/>
                  <a:ext cx="61" cy="24"/>
                </a:xfrm>
                <a:custGeom>
                  <a:avLst/>
                  <a:gdLst>
                    <a:gd name="T0" fmla="*/ 184 w 184"/>
                    <a:gd name="T1" fmla="*/ 0 h 72"/>
                    <a:gd name="T2" fmla="*/ 153 w 184"/>
                    <a:gd name="T3" fmla="*/ 0 h 72"/>
                    <a:gd name="T4" fmla="*/ 104 w 184"/>
                    <a:gd name="T5" fmla="*/ 5 h 72"/>
                    <a:gd name="T6" fmla="*/ 62 w 184"/>
                    <a:gd name="T7" fmla="*/ 17 h 72"/>
                    <a:gd name="T8" fmla="*/ 40 w 184"/>
                    <a:gd name="T9" fmla="*/ 32 h 72"/>
                    <a:gd name="T10" fmla="*/ 16 w 184"/>
                    <a:gd name="T11" fmla="*/ 54 h 72"/>
                    <a:gd name="T12" fmla="*/ 0 w 184"/>
                    <a:gd name="T13" fmla="*/ 72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4" h="72">
                      <a:moveTo>
                        <a:pt x="184" y="0"/>
                      </a:moveTo>
                      <a:lnTo>
                        <a:pt x="153" y="0"/>
                      </a:lnTo>
                      <a:lnTo>
                        <a:pt x="104" y="5"/>
                      </a:lnTo>
                      <a:lnTo>
                        <a:pt x="62" y="17"/>
                      </a:lnTo>
                      <a:lnTo>
                        <a:pt x="40" y="32"/>
                      </a:lnTo>
                      <a:lnTo>
                        <a:pt x="16" y="54"/>
                      </a:lnTo>
                      <a:lnTo>
                        <a:pt x="0" y="72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25" name="Freeform 169">
                  <a:extLst>
                    <a:ext uri="{FF2B5EF4-FFF2-40B4-BE49-F238E27FC236}">
                      <a16:creationId xmlns:a16="http://schemas.microsoft.com/office/drawing/2014/main" id="{8F774B9C-5291-E8E8-81DA-54F4995671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9" y="3054"/>
                  <a:ext cx="12" cy="26"/>
                </a:xfrm>
                <a:custGeom>
                  <a:avLst/>
                  <a:gdLst>
                    <a:gd name="T0" fmla="*/ 0 w 38"/>
                    <a:gd name="T1" fmla="*/ 78 h 78"/>
                    <a:gd name="T2" fmla="*/ 12 w 38"/>
                    <a:gd name="T3" fmla="*/ 32 h 78"/>
                    <a:gd name="T4" fmla="*/ 28 w 38"/>
                    <a:gd name="T5" fmla="*/ 9 h 78"/>
                    <a:gd name="T6" fmla="*/ 38 w 38"/>
                    <a:gd name="T7" fmla="*/ 0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78">
                      <a:moveTo>
                        <a:pt x="0" y="78"/>
                      </a:moveTo>
                      <a:lnTo>
                        <a:pt x="12" y="32"/>
                      </a:lnTo>
                      <a:lnTo>
                        <a:pt x="28" y="9"/>
                      </a:lnTo>
                      <a:lnTo>
                        <a:pt x="38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26" name="Freeform 170">
                  <a:extLst>
                    <a:ext uri="{FF2B5EF4-FFF2-40B4-BE49-F238E27FC236}">
                      <a16:creationId xmlns:a16="http://schemas.microsoft.com/office/drawing/2014/main" id="{1A81980C-470F-74FB-5DD5-AE1C3E6399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84" y="2741"/>
                  <a:ext cx="342" cy="89"/>
                </a:xfrm>
                <a:custGeom>
                  <a:avLst/>
                  <a:gdLst>
                    <a:gd name="T0" fmla="*/ 0 w 1027"/>
                    <a:gd name="T1" fmla="*/ 0 h 266"/>
                    <a:gd name="T2" fmla="*/ 158 w 1027"/>
                    <a:gd name="T3" fmla="*/ 141 h 266"/>
                    <a:gd name="T4" fmla="*/ 270 w 1027"/>
                    <a:gd name="T5" fmla="*/ 204 h 266"/>
                    <a:gd name="T6" fmla="*/ 379 w 1027"/>
                    <a:gd name="T7" fmla="*/ 250 h 266"/>
                    <a:gd name="T8" fmla="*/ 727 w 1027"/>
                    <a:gd name="T9" fmla="*/ 266 h 266"/>
                    <a:gd name="T10" fmla="*/ 869 w 1027"/>
                    <a:gd name="T11" fmla="*/ 236 h 266"/>
                    <a:gd name="T12" fmla="*/ 948 w 1027"/>
                    <a:gd name="T13" fmla="*/ 204 h 266"/>
                    <a:gd name="T14" fmla="*/ 1027 w 1027"/>
                    <a:gd name="T15" fmla="*/ 204 h 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027" h="266">
                      <a:moveTo>
                        <a:pt x="0" y="0"/>
                      </a:moveTo>
                      <a:lnTo>
                        <a:pt x="158" y="141"/>
                      </a:lnTo>
                      <a:lnTo>
                        <a:pt x="270" y="204"/>
                      </a:lnTo>
                      <a:lnTo>
                        <a:pt x="379" y="250"/>
                      </a:lnTo>
                      <a:lnTo>
                        <a:pt x="727" y="266"/>
                      </a:lnTo>
                      <a:lnTo>
                        <a:pt x="869" y="236"/>
                      </a:lnTo>
                      <a:lnTo>
                        <a:pt x="948" y="204"/>
                      </a:lnTo>
                      <a:lnTo>
                        <a:pt x="1027" y="204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27" name="Freeform 171">
                  <a:extLst>
                    <a:ext uri="{FF2B5EF4-FFF2-40B4-BE49-F238E27FC236}">
                      <a16:creationId xmlns:a16="http://schemas.microsoft.com/office/drawing/2014/main" id="{B7629CA9-D0C7-28F2-4E23-90C8BEA9FF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0" y="2762"/>
                  <a:ext cx="58" cy="132"/>
                </a:xfrm>
                <a:custGeom>
                  <a:avLst/>
                  <a:gdLst>
                    <a:gd name="T0" fmla="*/ 0 w 174"/>
                    <a:gd name="T1" fmla="*/ 0 h 396"/>
                    <a:gd name="T2" fmla="*/ 80 w 174"/>
                    <a:gd name="T3" fmla="*/ 111 h 396"/>
                    <a:gd name="T4" fmla="*/ 127 w 174"/>
                    <a:gd name="T5" fmla="*/ 221 h 396"/>
                    <a:gd name="T6" fmla="*/ 143 w 174"/>
                    <a:gd name="T7" fmla="*/ 284 h 396"/>
                    <a:gd name="T8" fmla="*/ 174 w 174"/>
                    <a:gd name="T9" fmla="*/ 396 h 3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4" h="396">
                      <a:moveTo>
                        <a:pt x="0" y="0"/>
                      </a:moveTo>
                      <a:lnTo>
                        <a:pt x="80" y="111"/>
                      </a:lnTo>
                      <a:lnTo>
                        <a:pt x="127" y="221"/>
                      </a:lnTo>
                      <a:lnTo>
                        <a:pt x="143" y="284"/>
                      </a:lnTo>
                      <a:lnTo>
                        <a:pt x="174" y="396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28" name="Freeform 172">
                  <a:extLst>
                    <a:ext uri="{FF2B5EF4-FFF2-40B4-BE49-F238E27FC236}">
                      <a16:creationId xmlns:a16="http://schemas.microsoft.com/office/drawing/2014/main" id="{F1F04B86-7A2B-8B44-05A4-8C24960458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53" y="2924"/>
                  <a:ext cx="331" cy="142"/>
                </a:xfrm>
                <a:custGeom>
                  <a:avLst/>
                  <a:gdLst>
                    <a:gd name="T0" fmla="*/ 992 w 992"/>
                    <a:gd name="T1" fmla="*/ 0 h 425"/>
                    <a:gd name="T2" fmla="*/ 804 w 992"/>
                    <a:gd name="T3" fmla="*/ 110 h 425"/>
                    <a:gd name="T4" fmla="*/ 678 w 992"/>
                    <a:gd name="T5" fmla="*/ 141 h 425"/>
                    <a:gd name="T6" fmla="*/ 504 w 992"/>
                    <a:gd name="T7" fmla="*/ 204 h 425"/>
                    <a:gd name="T8" fmla="*/ 331 w 992"/>
                    <a:gd name="T9" fmla="*/ 253 h 425"/>
                    <a:gd name="T10" fmla="*/ 172 w 992"/>
                    <a:gd name="T11" fmla="*/ 315 h 425"/>
                    <a:gd name="T12" fmla="*/ 15 w 992"/>
                    <a:gd name="T13" fmla="*/ 394 h 425"/>
                    <a:gd name="T14" fmla="*/ 0 w 992"/>
                    <a:gd name="T15" fmla="*/ 425 h 4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992" h="425">
                      <a:moveTo>
                        <a:pt x="992" y="0"/>
                      </a:moveTo>
                      <a:lnTo>
                        <a:pt x="804" y="110"/>
                      </a:lnTo>
                      <a:lnTo>
                        <a:pt x="678" y="141"/>
                      </a:lnTo>
                      <a:lnTo>
                        <a:pt x="504" y="204"/>
                      </a:lnTo>
                      <a:lnTo>
                        <a:pt x="331" y="253"/>
                      </a:lnTo>
                      <a:lnTo>
                        <a:pt x="172" y="315"/>
                      </a:lnTo>
                      <a:lnTo>
                        <a:pt x="15" y="394"/>
                      </a:lnTo>
                      <a:lnTo>
                        <a:pt x="0" y="425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29" name="Freeform 173">
                  <a:extLst>
                    <a:ext uri="{FF2B5EF4-FFF2-40B4-BE49-F238E27FC236}">
                      <a16:creationId xmlns:a16="http://schemas.microsoft.com/office/drawing/2014/main" id="{65783065-A32D-7D40-06E7-A2227ECC60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2" y="2939"/>
                  <a:ext cx="9" cy="39"/>
                </a:xfrm>
                <a:custGeom>
                  <a:avLst/>
                  <a:gdLst>
                    <a:gd name="T0" fmla="*/ 18 w 27"/>
                    <a:gd name="T1" fmla="*/ 116 h 116"/>
                    <a:gd name="T2" fmla="*/ 27 w 27"/>
                    <a:gd name="T3" fmla="*/ 86 h 116"/>
                    <a:gd name="T4" fmla="*/ 0 w 27"/>
                    <a:gd name="T5" fmla="*/ 31 h 116"/>
                    <a:gd name="T6" fmla="*/ 0 w 27"/>
                    <a:gd name="T7" fmla="*/ 0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116">
                      <a:moveTo>
                        <a:pt x="18" y="116"/>
                      </a:moveTo>
                      <a:lnTo>
                        <a:pt x="27" y="86"/>
                      </a:lnTo>
                      <a:lnTo>
                        <a:pt x="0" y="3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430" name="Freeform 174">
                  <a:extLst>
                    <a:ext uri="{FF2B5EF4-FFF2-40B4-BE49-F238E27FC236}">
                      <a16:creationId xmlns:a16="http://schemas.microsoft.com/office/drawing/2014/main" id="{FFB39802-127F-C9A2-2F96-2CC0E89AD2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42" y="2814"/>
                  <a:ext cx="68" cy="49"/>
                </a:xfrm>
                <a:custGeom>
                  <a:avLst/>
                  <a:gdLst>
                    <a:gd name="T0" fmla="*/ 0 w 204"/>
                    <a:gd name="T1" fmla="*/ 0 h 149"/>
                    <a:gd name="T2" fmla="*/ 53 w 204"/>
                    <a:gd name="T3" fmla="*/ 47 h 149"/>
                    <a:gd name="T4" fmla="*/ 107 w 204"/>
                    <a:gd name="T5" fmla="*/ 86 h 149"/>
                    <a:gd name="T6" fmla="*/ 204 w 204"/>
                    <a:gd name="T7" fmla="*/ 149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4" h="149">
                      <a:moveTo>
                        <a:pt x="0" y="0"/>
                      </a:moveTo>
                      <a:lnTo>
                        <a:pt x="53" y="47"/>
                      </a:lnTo>
                      <a:lnTo>
                        <a:pt x="107" y="86"/>
                      </a:lnTo>
                      <a:lnTo>
                        <a:pt x="204" y="149"/>
                      </a:lnTo>
                    </a:path>
                  </a:pathLst>
                </a:custGeom>
                <a:solidFill>
                  <a:srgbClr val="FFDBB7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96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6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6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96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6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96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9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41" grpId="0" autoUpdateAnimBg="0"/>
      <p:bldP spid="9634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8A09D209-BF6B-29AD-427D-C863FB0C2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4  Gaussian Quadrature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7B71DBC4-17A2-5EA6-33BB-DE221E57A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  <a:sym typeface="Wingdings" panose="05000000000000000000" pitchFamily="2" charset="2"/>
              </a:rPr>
              <a:t>  </a:t>
            </a:r>
            <a:r>
              <a:rPr lang="en-US" altLang="zh-CN" sz="2400" b="1">
                <a:effectLst/>
              </a:rPr>
              <a:t>Gauss </a:t>
            </a:r>
            <a:r>
              <a:rPr lang="zh-CN" altLang="zh-CN" sz="2400" b="1">
                <a:effectLst/>
              </a:rPr>
              <a:t>公式的余项：</a:t>
            </a:r>
            <a:endParaRPr lang="zh-CN" altLang="en-US" sz="2400" b="1">
              <a:effectLst/>
            </a:endParaRPr>
          </a:p>
        </p:txBody>
      </p:sp>
      <p:graphicFrame>
        <p:nvGraphicFramePr>
          <p:cNvPr id="48132" name="Object 4">
            <a:extLst>
              <a:ext uri="{FF2B5EF4-FFF2-40B4-BE49-F238E27FC236}">
                <a16:creationId xmlns:a16="http://schemas.microsoft.com/office/drawing/2014/main" id="{A4FCE31A-B8E9-1692-E386-6AA844AE9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85800"/>
          <a:ext cx="3810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431640" progId="Equation.DSMT4">
                  <p:embed/>
                </p:oleObj>
              </mc:Choice>
              <mc:Fallback>
                <p:oleObj name="Equation" r:id="rId6" imgW="2006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38100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5">
            <a:extLst>
              <a:ext uri="{FF2B5EF4-FFF2-40B4-BE49-F238E27FC236}">
                <a16:creationId xmlns:a16="http://schemas.microsoft.com/office/drawing/2014/main" id="{027D3B06-AF5E-BE8D-F21C-01D4913E8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914400"/>
            <a:ext cx="464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8000"/>
                </a:solidFill>
                <a:effectLst/>
              </a:rPr>
              <a:t>/* </a:t>
            </a:r>
            <a:r>
              <a:rPr lang="zh-CN" altLang="en-US" b="1">
                <a:solidFill>
                  <a:srgbClr val="008000"/>
                </a:solidFill>
                <a:effectLst/>
              </a:rPr>
              <a:t>设</a:t>
            </a:r>
            <a:r>
              <a:rPr lang="en-US" altLang="zh-CN" b="1" i="1">
                <a:solidFill>
                  <a:srgbClr val="008000"/>
                </a:solidFill>
                <a:effectLst/>
              </a:rPr>
              <a:t>P</a:t>
            </a:r>
            <a:r>
              <a:rPr lang="zh-CN" altLang="en-US" b="1">
                <a:solidFill>
                  <a:srgbClr val="008000"/>
                </a:solidFill>
                <a:effectLst/>
              </a:rPr>
              <a:t>为</a:t>
            </a:r>
            <a:r>
              <a:rPr lang="en-US" altLang="zh-CN" b="1" i="1">
                <a:solidFill>
                  <a:srgbClr val="008000"/>
                </a:solidFill>
                <a:effectLst/>
              </a:rPr>
              <a:t>f</a:t>
            </a:r>
            <a:r>
              <a:rPr lang="en-US" altLang="zh-CN" b="1">
                <a:solidFill>
                  <a:srgbClr val="008000"/>
                </a:solidFill>
                <a:effectLst/>
              </a:rPr>
              <a:t> </a:t>
            </a:r>
            <a:r>
              <a:rPr lang="zh-CN" altLang="en-US" b="1">
                <a:solidFill>
                  <a:srgbClr val="008000"/>
                </a:solidFill>
                <a:effectLst/>
              </a:rPr>
              <a:t>的过</a:t>
            </a:r>
            <a:r>
              <a:rPr lang="en-US" altLang="zh-CN" b="1" i="1">
                <a:solidFill>
                  <a:srgbClr val="008000"/>
                </a:solidFill>
                <a:effectLst/>
              </a:rPr>
              <a:t>x</a:t>
            </a:r>
            <a:r>
              <a:rPr lang="en-US" altLang="zh-CN" b="1" baseline="-25000">
                <a:solidFill>
                  <a:srgbClr val="008000"/>
                </a:solidFill>
                <a:effectLst/>
              </a:rPr>
              <a:t>0 </a:t>
            </a:r>
            <a:r>
              <a:rPr lang="en-US" altLang="zh-CN" b="1">
                <a:solidFill>
                  <a:srgbClr val="008000"/>
                </a:solidFill>
                <a:effectLst/>
              </a:rPr>
              <a:t>… </a:t>
            </a:r>
            <a:r>
              <a:rPr lang="en-US" altLang="zh-CN" b="1" i="1">
                <a:solidFill>
                  <a:srgbClr val="008000"/>
                </a:solidFill>
                <a:effectLst/>
              </a:rPr>
              <a:t>x</a:t>
            </a:r>
            <a:r>
              <a:rPr lang="en-US" altLang="zh-CN" b="1" i="1" baseline="-25000">
                <a:solidFill>
                  <a:srgbClr val="008000"/>
                </a:solidFill>
                <a:effectLst/>
              </a:rPr>
              <a:t>n</a:t>
            </a:r>
            <a:r>
              <a:rPr lang="zh-CN" altLang="en-US" b="1">
                <a:solidFill>
                  <a:srgbClr val="008000"/>
                </a:solidFill>
                <a:effectLst/>
              </a:rPr>
              <a:t>的插值多项式 *</a:t>
            </a:r>
            <a:r>
              <a:rPr lang="en-US" altLang="zh-CN" b="1">
                <a:solidFill>
                  <a:srgbClr val="008000"/>
                </a:solidFill>
                <a:effectLst/>
              </a:rPr>
              <a:t>/</a:t>
            </a:r>
          </a:p>
        </p:txBody>
      </p:sp>
      <p:graphicFrame>
        <p:nvGraphicFramePr>
          <p:cNvPr id="48134" name="Object 6">
            <a:extLst>
              <a:ext uri="{FF2B5EF4-FFF2-40B4-BE49-F238E27FC236}">
                <a16:creationId xmlns:a16="http://schemas.microsoft.com/office/drawing/2014/main" id="{2DACA91F-E00F-D6E5-2900-9139223C4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447800"/>
          <a:ext cx="3048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431640" progId="Equation.DSMT4">
                  <p:embed/>
                </p:oleObj>
              </mc:Choice>
              <mc:Fallback>
                <p:oleObj name="Equation" r:id="rId8" imgW="16509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30480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>
            <a:extLst>
              <a:ext uri="{FF2B5EF4-FFF2-40B4-BE49-F238E27FC236}">
                <a16:creationId xmlns:a16="http://schemas.microsoft.com/office/drawing/2014/main" id="{12F111B0-3E8B-4ADF-B96B-7BFE72DCB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524000"/>
            <a:ext cx="464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8000"/>
                </a:solidFill>
                <a:effectLst/>
              </a:rPr>
              <a:t>/*</a:t>
            </a:r>
            <a:r>
              <a:rPr lang="zh-CN" altLang="en-US" b="1">
                <a:solidFill>
                  <a:srgbClr val="008000"/>
                </a:solidFill>
                <a:effectLst/>
              </a:rPr>
              <a:t>只要</a:t>
            </a:r>
            <a:r>
              <a:rPr lang="en-US" altLang="zh-CN" b="1" i="1">
                <a:solidFill>
                  <a:srgbClr val="008000"/>
                </a:solidFill>
                <a:effectLst/>
              </a:rPr>
              <a:t>P</a:t>
            </a:r>
            <a:r>
              <a:rPr lang="en-US" altLang="zh-CN" b="1">
                <a:solidFill>
                  <a:srgbClr val="008000"/>
                </a:solidFill>
                <a:effectLst/>
              </a:rPr>
              <a:t> </a:t>
            </a:r>
            <a:r>
              <a:rPr lang="zh-CN" altLang="en-US" b="1">
                <a:solidFill>
                  <a:srgbClr val="008000"/>
                </a:solidFill>
                <a:effectLst/>
              </a:rPr>
              <a:t>的阶数不大于</a:t>
            </a:r>
            <a:r>
              <a:rPr lang="en-US" altLang="zh-CN" b="1">
                <a:solidFill>
                  <a:srgbClr val="008000"/>
                </a:solidFill>
                <a:effectLst/>
              </a:rPr>
              <a:t>2</a:t>
            </a:r>
            <a:r>
              <a:rPr lang="en-US" altLang="zh-CN" b="1" i="1">
                <a:solidFill>
                  <a:srgbClr val="008000"/>
                </a:solidFill>
                <a:effectLst/>
              </a:rPr>
              <a:t>n</a:t>
            </a:r>
            <a:r>
              <a:rPr lang="en-US" altLang="zh-CN" b="1">
                <a:solidFill>
                  <a:srgbClr val="008000"/>
                </a:solidFill>
                <a:effectLst/>
              </a:rPr>
              <a:t>+1</a:t>
            </a:r>
            <a:r>
              <a:rPr lang="zh-CN" altLang="en-US" b="1">
                <a:solidFill>
                  <a:srgbClr val="008000"/>
                </a:solidFill>
                <a:effectLst/>
              </a:rPr>
              <a:t>，则下一步等式成立*</a:t>
            </a:r>
            <a:r>
              <a:rPr lang="en-US" altLang="zh-CN" b="1">
                <a:solidFill>
                  <a:srgbClr val="008000"/>
                </a:solidFill>
                <a:effectLst/>
              </a:rPr>
              <a:t>/</a:t>
            </a:r>
          </a:p>
        </p:txBody>
      </p:sp>
      <p:graphicFrame>
        <p:nvGraphicFramePr>
          <p:cNvPr id="48137" name="Object 9">
            <a:extLst>
              <a:ext uri="{FF2B5EF4-FFF2-40B4-BE49-F238E27FC236}">
                <a16:creationId xmlns:a16="http://schemas.microsoft.com/office/drawing/2014/main" id="{47A278CE-1A8B-71AD-012A-EFCDB4EF7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209800"/>
          <a:ext cx="5365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960" imgH="355320" progId="Equation.DSMT4">
                  <p:embed/>
                </p:oleObj>
              </mc:Choice>
              <mc:Fallback>
                <p:oleObj name="Equation" r:id="rId10" imgW="279396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5365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AutoShape 11">
            <a:extLst>
              <a:ext uri="{FF2B5EF4-FFF2-40B4-BE49-F238E27FC236}">
                <a16:creationId xmlns:a16="http://schemas.microsoft.com/office/drawing/2014/main" id="{89EA046F-1115-45C2-A84E-84C6C694F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971800"/>
            <a:ext cx="3886200" cy="838200"/>
          </a:xfrm>
          <a:prstGeom prst="wedgeEllipseCallout">
            <a:avLst>
              <a:gd name="adj1" fmla="val -39051"/>
              <a:gd name="adj2" fmla="val -8920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zh-CN" altLang="en-US" sz="2400" b="1">
                <a:solidFill>
                  <a:schemeClr val="accent2"/>
                </a:solidFill>
                <a:effectLst/>
              </a:rPr>
              <a:t>插值多项式</a:t>
            </a:r>
            <a:r>
              <a:rPr lang="zh-CN" altLang="en-US" sz="2400" b="1">
                <a:effectLst/>
              </a:rPr>
              <a:t>的余项</a:t>
            </a:r>
          </a:p>
        </p:txBody>
      </p:sp>
      <p:sp>
        <p:nvSpPr>
          <p:cNvPr id="48140" name="Text Box 12">
            <a:extLst>
              <a:ext uri="{FF2B5EF4-FFF2-40B4-BE49-F238E27FC236}">
                <a16:creationId xmlns:a16="http://schemas.microsoft.com/office/drawing/2014/main" id="{5EC9ABE6-13F4-FA13-6431-917210D72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9718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Q</a:t>
            </a:r>
            <a:r>
              <a:rPr lang="zh-CN" altLang="en-US" sz="2400" b="1"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：</a:t>
            </a:r>
            <a:r>
              <a:rPr lang="zh-CN" altLang="en-US" sz="2400" b="1">
                <a:effectLst/>
              </a:rPr>
              <a:t>什么样的</a:t>
            </a:r>
            <a:r>
              <a:rPr lang="zh-CN" altLang="en-US" sz="2400" b="1">
                <a:solidFill>
                  <a:schemeClr val="accent2"/>
                </a:solidFill>
                <a:effectLst/>
              </a:rPr>
              <a:t>插值多项式</a:t>
            </a:r>
            <a:r>
              <a:rPr lang="zh-CN" altLang="en-US" sz="2400" b="1">
                <a:effectLst/>
              </a:rPr>
              <a:t>在 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x</a:t>
            </a:r>
            <a:r>
              <a:rPr lang="en-US" altLang="zh-CN" sz="2400" b="1" baseline="-25000">
                <a:solidFill>
                  <a:schemeClr val="accent2"/>
                </a:solidFill>
                <a:effectLst/>
              </a:rPr>
              <a:t>0 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… 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x</a:t>
            </a:r>
            <a:r>
              <a:rPr lang="en-US" altLang="zh-CN" sz="2400" b="1" i="1" baseline="-25000">
                <a:solidFill>
                  <a:schemeClr val="accent2"/>
                </a:solidFill>
                <a:effectLst/>
              </a:rPr>
              <a:t>n </a:t>
            </a:r>
            <a:r>
              <a:rPr lang="zh-CN" altLang="en-US" sz="2400" b="1">
                <a:effectLst/>
              </a:rPr>
              <a:t>上有 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2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+1 </a:t>
            </a:r>
            <a:r>
              <a:rPr lang="zh-CN" altLang="en-US" sz="2400" b="1">
                <a:effectLst/>
              </a:rPr>
              <a:t>阶？</a:t>
            </a:r>
          </a:p>
        </p:txBody>
      </p:sp>
      <p:sp>
        <p:nvSpPr>
          <p:cNvPr id="48141" name="Text Box 13">
            <a:extLst>
              <a:ext uri="{FF2B5EF4-FFF2-40B4-BE49-F238E27FC236}">
                <a16:creationId xmlns:a16="http://schemas.microsoft.com/office/drawing/2014/main" id="{DC38054C-B376-7448-EB21-24E5191AC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052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：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Hermite </a:t>
            </a:r>
            <a:r>
              <a:rPr lang="zh-CN" altLang="en-US" sz="2400" b="1">
                <a:effectLst/>
              </a:rPr>
              <a:t>多项式！</a:t>
            </a:r>
          </a:p>
        </p:txBody>
      </p:sp>
      <p:grpSp>
        <p:nvGrpSpPr>
          <p:cNvPr id="48145" name="Group 17">
            <a:extLst>
              <a:ext uri="{FF2B5EF4-FFF2-40B4-BE49-F238E27FC236}">
                <a16:creationId xmlns:a16="http://schemas.microsoft.com/office/drawing/2014/main" id="{FDFFC7B5-A062-50DC-6091-DF48A24C6A46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3505200"/>
            <a:ext cx="4648200" cy="517525"/>
            <a:chOff x="480" y="3312"/>
            <a:chExt cx="2928" cy="326"/>
          </a:xfrm>
        </p:grpSpPr>
        <p:sp>
          <p:nvSpPr>
            <p:cNvPr id="48143" name="Text Box 15">
              <a:extLst>
                <a:ext uri="{FF2B5EF4-FFF2-40B4-BE49-F238E27FC236}">
                  <a16:creationId xmlns:a16="http://schemas.microsoft.com/office/drawing/2014/main" id="{67DC76A7-F2A8-804B-CD10-C634ED9E8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312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满足</a:t>
              </a:r>
            </a:p>
          </p:txBody>
        </p:sp>
        <p:graphicFrame>
          <p:nvGraphicFramePr>
            <p:cNvPr id="48144" name="Object 16">
              <a:extLst>
                <a:ext uri="{FF2B5EF4-FFF2-40B4-BE49-F238E27FC236}">
                  <a16:creationId xmlns:a16="http://schemas.microsoft.com/office/drawing/2014/main" id="{8C406C10-DF60-73ED-DB05-41370CDA37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360"/>
            <a:ext cx="244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45960" imgH="228600" progId="Equation.DSMT4">
                    <p:embed/>
                  </p:oleObj>
                </mc:Choice>
                <mc:Fallback>
                  <p:oleObj name="Equation" r:id="rId12" imgW="214596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60"/>
                          <a:ext cx="244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48" name="Group 20">
            <a:extLst>
              <a:ext uri="{FF2B5EF4-FFF2-40B4-BE49-F238E27FC236}">
                <a16:creationId xmlns:a16="http://schemas.microsoft.com/office/drawing/2014/main" id="{738A5CBF-9A9C-F4D0-D243-1D31D2672D7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038600"/>
            <a:ext cx="4217988" cy="709613"/>
            <a:chOff x="336" y="2544"/>
            <a:chExt cx="2657" cy="447"/>
          </a:xfrm>
        </p:grpSpPr>
        <p:graphicFrame>
          <p:nvGraphicFramePr>
            <p:cNvPr id="48146" name="Object 18">
              <a:extLst>
                <a:ext uri="{FF2B5EF4-FFF2-40B4-BE49-F238E27FC236}">
                  <a16:creationId xmlns:a16="http://schemas.microsoft.com/office/drawing/2014/main" id="{1D153A52-5023-6ECF-BEFC-43D7F3275F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2544"/>
            <a:ext cx="2369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01720" imgH="355320" progId="Equation.DSMT4">
                    <p:embed/>
                  </p:oleObj>
                </mc:Choice>
                <mc:Fallback>
                  <p:oleObj name="Equation" r:id="rId14" imgW="1701720" imgH="35532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544"/>
                          <a:ext cx="2369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7" name="AutoShape 19">
              <a:extLst>
                <a:ext uri="{FF2B5EF4-FFF2-40B4-BE49-F238E27FC236}">
                  <a16:creationId xmlns:a16="http://schemas.microsoft.com/office/drawing/2014/main" id="{9F1FE689-AB8D-7AF2-C60E-1167CCE7B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688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8149" name="Object 21">
            <a:extLst>
              <a:ext uri="{FF2B5EF4-FFF2-40B4-BE49-F238E27FC236}">
                <a16:creationId xmlns:a16="http://schemas.microsoft.com/office/drawing/2014/main" id="{4B23982B-E616-2153-4D67-3EF2A0260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4724400"/>
          <a:ext cx="4826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38280" imgH="914400" progId="Equation.DSMT4">
                  <p:embed/>
                </p:oleObj>
              </mc:Choice>
              <mc:Fallback>
                <p:oleObj name="Equation" r:id="rId16" imgW="2438280" imgH="914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724400"/>
                        <a:ext cx="48260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0" name="AutoShape 22">
            <a:extLst>
              <a:ext uri="{FF2B5EF4-FFF2-40B4-BE49-F238E27FC236}">
                <a16:creationId xmlns:a16="http://schemas.microsoft.com/office/drawing/2014/main" id="{56DB1EE8-E3B9-9907-5528-A4D58012F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343400"/>
            <a:ext cx="3124200" cy="11430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Ins="0" bIns="0" anchor="ctr"/>
          <a:lstStyle/>
          <a:p>
            <a:pPr algn="ctr"/>
            <a:r>
              <a:rPr kumimoji="0" lang="en-US" altLang="zh-CN" sz="2400" b="1">
                <a:effectLst/>
              </a:rPr>
              <a:t>HW: </a:t>
            </a:r>
          </a:p>
          <a:p>
            <a:pPr algn="ctr"/>
            <a:r>
              <a:rPr kumimoji="0" lang="en-US" altLang="zh-CN" sz="2400" b="1">
                <a:effectLst/>
              </a:rPr>
              <a:t>p.122-123,  #9,10,11,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3" grpId="0" autoUpdateAnimBg="0"/>
      <p:bldP spid="48135" grpId="0" autoUpdateAnimBg="0"/>
      <p:bldP spid="48139" grpId="0" animBg="1" autoUpdateAnimBg="0"/>
      <p:bldP spid="48140" grpId="0" autoUpdateAnimBg="0"/>
      <p:bldP spid="48141" grpId="0" autoUpdateAnimBg="0"/>
      <p:bldP spid="4815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>
            <a:extLst>
              <a:ext uri="{FF2B5EF4-FFF2-40B4-BE49-F238E27FC236}">
                <a16:creationId xmlns:a16="http://schemas.microsoft.com/office/drawing/2014/main" id="{3996F0EA-FA02-866B-6275-55CC744B45B5}"/>
              </a:ext>
            </a:extLst>
          </p:cNvPr>
          <p:cNvGrpSpPr>
            <a:grpSpLocks/>
          </p:cNvGrpSpPr>
          <p:nvPr/>
        </p:nvGrpSpPr>
        <p:grpSpPr bwMode="auto">
          <a:xfrm>
            <a:off x="0" y="1752600"/>
            <a:ext cx="6804025" cy="457200"/>
            <a:chOff x="125" y="1296"/>
            <a:chExt cx="3427" cy="288"/>
          </a:xfrm>
        </p:grpSpPr>
        <p:sp>
          <p:nvSpPr>
            <p:cNvPr id="52227" name="Rectangle 3">
              <a:extLst>
                <a:ext uri="{FF2B5EF4-FFF2-40B4-BE49-F238E27FC236}">
                  <a16:creationId xmlns:a16="http://schemas.microsoft.com/office/drawing/2014/main" id="{8B2EEF98-2072-6D63-4979-C1A8647F4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" y="1296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effectLst/>
                  <a:latin typeface="Arial" panose="020B0604020202020204" pitchFamily="34" charset="0"/>
                  <a:sym typeface="Wingdings" panose="05000000000000000000" pitchFamily="2" charset="2"/>
                </a:rPr>
                <a:t>解：</a:t>
              </a:r>
              <a:endParaRPr lang="zh-CN" altLang="en-US" sz="2400" b="1">
                <a:solidFill>
                  <a:srgbClr val="0000FF"/>
                </a:solidFill>
                <a:effectLst/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graphicFrame>
          <p:nvGraphicFramePr>
            <p:cNvPr id="52228" name="Object 4">
              <a:extLst>
                <a:ext uri="{FF2B5EF4-FFF2-40B4-BE49-F238E27FC236}">
                  <a16:creationId xmlns:a16="http://schemas.microsoft.com/office/drawing/2014/main" id="{D2A3D95D-8DE1-1921-3B5E-7F842DD1C4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7" y="1296"/>
            <a:ext cx="2355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95200" imgH="228600" progId="Equation.DSMT4">
                    <p:embed/>
                  </p:oleObj>
                </mc:Choice>
                <mc:Fallback>
                  <p:oleObj name="Equation" r:id="rId4" imgW="20952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1296"/>
                          <a:ext cx="2355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42B6B4E1-A000-E253-C624-CE4FAB4B2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988" y="3000375"/>
          <a:ext cx="29083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06080" progId="Equation.DSMT4">
                  <p:embed/>
                </p:oleObj>
              </mc:Choice>
              <mc:Fallback>
                <p:oleObj name="Equation" r:id="rId6" imgW="16128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3000375"/>
                        <a:ext cx="29083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64" name="Group 40">
            <a:extLst>
              <a:ext uri="{FF2B5EF4-FFF2-40B4-BE49-F238E27FC236}">
                <a16:creationId xmlns:a16="http://schemas.microsoft.com/office/drawing/2014/main" id="{010A05CC-2C0D-250E-ECDC-43A1A9D3FA9A}"/>
              </a:ext>
            </a:extLst>
          </p:cNvPr>
          <p:cNvGrpSpPr>
            <a:grpSpLocks/>
          </p:cNvGrpSpPr>
          <p:nvPr/>
        </p:nvGrpSpPr>
        <p:grpSpPr bwMode="auto">
          <a:xfrm>
            <a:off x="63500" y="2195513"/>
            <a:ext cx="7023100" cy="536575"/>
            <a:chOff x="40" y="1383"/>
            <a:chExt cx="4424" cy="338"/>
          </a:xfrm>
        </p:grpSpPr>
        <p:sp>
          <p:nvSpPr>
            <p:cNvPr id="52231" name="Rectangle 7">
              <a:extLst>
                <a:ext uri="{FF2B5EF4-FFF2-40B4-BE49-F238E27FC236}">
                  <a16:creationId xmlns:a16="http://schemas.microsoft.com/office/drawing/2014/main" id="{A0EA3435-87B6-B8F9-9E93-F6EBE946F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" y="1383"/>
              <a:ext cx="31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  <a:sym typeface="Wingdings" panose="05000000000000000000" pitchFamily="2" charset="2"/>
                </a:rPr>
                <a:t>在区间</a:t>
              </a:r>
              <a:r>
                <a:rPr lang="en-US" altLang="zh-CN" sz="2400" b="1">
                  <a:effectLst/>
                  <a:latin typeface="楷体_GB2312" pitchFamily="49" charset="-122"/>
                  <a:sym typeface="Wingdings" panose="05000000000000000000" pitchFamily="2" charset="2"/>
                </a:rPr>
                <a:t>[0</a:t>
              </a:r>
              <a:r>
                <a:rPr lang="zh-CN" altLang="en-US" sz="2400" b="1">
                  <a:effectLst/>
                  <a:latin typeface="楷体_GB2312" pitchFamily="49" charset="-122"/>
                  <a:sym typeface="Wingdings" panose="05000000000000000000" pitchFamily="2" charset="2"/>
                </a:rPr>
                <a:t>，</a:t>
              </a:r>
              <a:r>
                <a:rPr lang="en-US" altLang="zh-CN" sz="2400" b="1">
                  <a:effectLst/>
                  <a:latin typeface="楷体_GB2312" pitchFamily="49" charset="-122"/>
                  <a:sym typeface="Wingdings" panose="05000000000000000000" pitchFamily="2" charset="2"/>
                </a:rPr>
                <a:t>1]</a:t>
              </a:r>
              <a:r>
                <a:rPr lang="zh-CN" altLang="en-US" sz="2400" b="1">
                  <a:effectLst/>
                  <a:latin typeface="楷体_GB2312" pitchFamily="49" charset="-122"/>
                  <a:sym typeface="Wingdings" panose="05000000000000000000" pitchFamily="2" charset="2"/>
                </a:rPr>
                <a:t>上，</a:t>
              </a:r>
            </a:p>
          </p:txBody>
        </p:sp>
        <p:grpSp>
          <p:nvGrpSpPr>
            <p:cNvPr id="52232" name="Group 8">
              <a:extLst>
                <a:ext uri="{FF2B5EF4-FFF2-40B4-BE49-F238E27FC236}">
                  <a16:creationId xmlns:a16="http://schemas.microsoft.com/office/drawing/2014/main" id="{512AEAE0-489A-F30F-8B4F-64166A65AB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8" y="1383"/>
              <a:ext cx="2626" cy="338"/>
              <a:chOff x="2030" y="1822"/>
              <a:chExt cx="2626" cy="338"/>
            </a:xfrm>
          </p:grpSpPr>
          <p:graphicFrame>
            <p:nvGraphicFramePr>
              <p:cNvPr id="52233" name="Object 9">
                <a:extLst>
                  <a:ext uri="{FF2B5EF4-FFF2-40B4-BE49-F238E27FC236}">
                    <a16:creationId xmlns:a16="http://schemas.microsoft.com/office/drawing/2014/main" id="{B208E588-A16F-FF69-D588-BCD29EDF42F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30" y="1824"/>
              <a:ext cx="1266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914400" imgH="241200" progId="Equation.DSMT4">
                      <p:embed/>
                    </p:oleObj>
                  </mc:Choice>
                  <mc:Fallback>
                    <p:oleObj name="Equation" r:id="rId8" imgW="914400" imgH="2412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0" y="1824"/>
                            <a:ext cx="1266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4" name="Object 10">
                <a:extLst>
                  <a:ext uri="{FF2B5EF4-FFF2-40B4-BE49-F238E27FC236}">
                    <a16:creationId xmlns:a16="http://schemas.microsoft.com/office/drawing/2014/main" id="{D594A7E9-0796-B1C4-1EBE-3DF40753E1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69" y="1822"/>
              <a:ext cx="1387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054080" imgH="279360" progId="Equation.DSMT4">
                      <p:embed/>
                    </p:oleObj>
                  </mc:Choice>
                  <mc:Fallback>
                    <p:oleObj name="Equation" r:id="rId10" imgW="1054080" imgH="27936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9" y="1822"/>
                            <a:ext cx="1387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2261" name="Group 37">
            <a:extLst>
              <a:ext uri="{FF2B5EF4-FFF2-40B4-BE49-F238E27FC236}">
                <a16:creationId xmlns:a16="http://schemas.microsoft.com/office/drawing/2014/main" id="{4D68EFDA-0E83-3F37-33CA-D3E5F1C43CB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92075"/>
            <a:ext cx="8353425" cy="1752600"/>
            <a:chOff x="336" y="96"/>
            <a:chExt cx="5136" cy="1104"/>
          </a:xfrm>
        </p:grpSpPr>
        <p:sp>
          <p:nvSpPr>
            <p:cNvPr id="52236" name="Rectangle 12">
              <a:extLst>
                <a:ext uri="{FF2B5EF4-FFF2-40B4-BE49-F238E27FC236}">
                  <a16:creationId xmlns:a16="http://schemas.microsoft.com/office/drawing/2014/main" id="{D1DC1890-B9B0-F20E-5981-91A9A1F04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96"/>
              <a:ext cx="5136" cy="11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874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65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lnSpc>
                  <a:spcPct val="135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例  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分别用复化梯形公式与复化辛普森公式计算积分</a:t>
              </a:r>
            </a:p>
            <a:p>
              <a:pPr lvl="1">
                <a:lnSpc>
                  <a:spcPct val="135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          的近似值，要求其截断误差小于等于       ，问各需取多少个节点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?</a:t>
              </a:r>
            </a:p>
          </p:txBody>
        </p:sp>
        <p:graphicFrame>
          <p:nvGraphicFramePr>
            <p:cNvPr id="52237" name="Object 13">
              <a:extLst>
                <a:ext uri="{FF2B5EF4-FFF2-40B4-BE49-F238E27FC236}">
                  <a16:creationId xmlns:a16="http://schemas.microsoft.com/office/drawing/2014/main" id="{65327421-F8F3-269B-D06A-17F639AA94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3" y="480"/>
            <a:ext cx="941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23600" imgH="330120" progId="Equation.DSMT4">
                    <p:embed/>
                  </p:oleObj>
                </mc:Choice>
                <mc:Fallback>
                  <p:oleObj name="Equation" r:id="rId12" imgW="723600" imgH="3301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" y="480"/>
                          <a:ext cx="941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8" name="Object 14">
              <a:extLst>
                <a:ext uri="{FF2B5EF4-FFF2-40B4-BE49-F238E27FC236}">
                  <a16:creationId xmlns:a16="http://schemas.microsoft.com/office/drawing/2014/main" id="{58D4F0A7-6F75-BEDC-FE80-5CF897CC80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9" y="448"/>
            <a:ext cx="62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20560" imgH="406080" progId="Equation.DSMT4">
                    <p:embed/>
                  </p:oleObj>
                </mc:Choice>
                <mc:Fallback>
                  <p:oleObj name="Equation" r:id="rId14" imgW="520560" imgH="4060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9" y="448"/>
                          <a:ext cx="624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62" name="Group 38">
            <a:extLst>
              <a:ext uri="{FF2B5EF4-FFF2-40B4-BE49-F238E27FC236}">
                <a16:creationId xmlns:a16="http://schemas.microsoft.com/office/drawing/2014/main" id="{9F9CCBE6-157C-1AED-0829-29591182E23F}"/>
              </a:ext>
            </a:extLst>
          </p:cNvPr>
          <p:cNvGrpSpPr>
            <a:grpSpLocks/>
          </p:cNvGrpSpPr>
          <p:nvPr/>
        </p:nvGrpSpPr>
        <p:grpSpPr bwMode="auto">
          <a:xfrm>
            <a:off x="0" y="3581400"/>
            <a:ext cx="8737600" cy="1041400"/>
            <a:chOff x="0" y="2256"/>
            <a:chExt cx="5504" cy="656"/>
          </a:xfrm>
        </p:grpSpPr>
        <p:sp>
          <p:nvSpPr>
            <p:cNvPr id="52240" name="Rectangle 16">
              <a:extLst>
                <a:ext uri="{FF2B5EF4-FFF2-40B4-BE49-F238E27FC236}">
                  <a16:creationId xmlns:a16="http://schemas.microsoft.com/office/drawing/2014/main" id="{50487ED9-0361-9169-3F36-CCDF8DE5B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256"/>
              <a:ext cx="4848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  <a:sym typeface="Wingdings" panose="05000000000000000000" pitchFamily="2" charset="2"/>
                </a:rPr>
                <a:t>由此得：        ，取         ，则        需取         个节点。</a:t>
              </a:r>
            </a:p>
          </p:txBody>
        </p:sp>
        <p:graphicFrame>
          <p:nvGraphicFramePr>
            <p:cNvPr id="52241" name="Object 17">
              <a:extLst>
                <a:ext uri="{FF2B5EF4-FFF2-40B4-BE49-F238E27FC236}">
                  <a16:creationId xmlns:a16="http://schemas.microsoft.com/office/drawing/2014/main" id="{0F73D2AC-08FD-6849-4EC6-47B0EEC111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364"/>
            <a:ext cx="91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98400" imgH="177480" progId="Equation.DSMT4">
                    <p:embed/>
                  </p:oleObj>
                </mc:Choice>
                <mc:Fallback>
                  <p:oleObj name="Equation" r:id="rId16" imgW="698400" imgH="177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364"/>
                          <a:ext cx="91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2" name="Object 18">
              <a:extLst>
                <a:ext uri="{FF2B5EF4-FFF2-40B4-BE49-F238E27FC236}">
                  <a16:creationId xmlns:a16="http://schemas.microsoft.com/office/drawing/2014/main" id="{03076866-FD1F-12D2-818C-4F520EFCB9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5" y="2354"/>
            <a:ext cx="93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98400" imgH="177480" progId="Equation.DSMT4">
                    <p:embed/>
                  </p:oleObj>
                </mc:Choice>
                <mc:Fallback>
                  <p:oleObj name="Equation" r:id="rId18" imgW="698400" imgH="177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354"/>
                          <a:ext cx="93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3" name="Object 19">
              <a:extLst>
                <a:ext uri="{FF2B5EF4-FFF2-40B4-BE49-F238E27FC236}">
                  <a16:creationId xmlns:a16="http://schemas.microsoft.com/office/drawing/2014/main" id="{0E738A24-7367-2D3F-00DD-E2BB458987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5" y="2355"/>
            <a:ext cx="80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09480" imgH="177480" progId="Equation.DSMT4">
                    <p:embed/>
                  </p:oleObj>
                </mc:Choice>
                <mc:Fallback>
                  <p:oleObj name="Equation" r:id="rId20" imgW="60948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" y="2355"/>
                          <a:ext cx="80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4" name="Object 20">
              <a:extLst>
                <a:ext uri="{FF2B5EF4-FFF2-40B4-BE49-F238E27FC236}">
                  <a16:creationId xmlns:a16="http://schemas.microsoft.com/office/drawing/2014/main" id="{D3CEDA81-C067-C9AD-3236-5B0A85A4B4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1" y="2361"/>
            <a:ext cx="81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98400" imgH="177480" progId="Equation.DSMT4">
                    <p:embed/>
                  </p:oleObj>
                </mc:Choice>
                <mc:Fallback>
                  <p:oleObj name="Equation" r:id="rId22" imgW="698400" imgH="177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1" y="2361"/>
                          <a:ext cx="81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48" name="Group 24">
            <a:extLst>
              <a:ext uri="{FF2B5EF4-FFF2-40B4-BE49-F238E27FC236}">
                <a16:creationId xmlns:a16="http://schemas.microsoft.com/office/drawing/2014/main" id="{95C00D06-6598-3F38-A50F-592D7287DB0C}"/>
              </a:ext>
            </a:extLst>
          </p:cNvPr>
          <p:cNvGrpSpPr>
            <a:grpSpLocks/>
          </p:cNvGrpSpPr>
          <p:nvPr/>
        </p:nvGrpSpPr>
        <p:grpSpPr bwMode="auto">
          <a:xfrm>
            <a:off x="869950" y="4405313"/>
            <a:ext cx="6445250" cy="700087"/>
            <a:chOff x="507" y="2736"/>
            <a:chExt cx="4060" cy="441"/>
          </a:xfrm>
        </p:grpSpPr>
        <p:graphicFrame>
          <p:nvGraphicFramePr>
            <p:cNvPr id="52249" name="Object 25">
              <a:extLst>
                <a:ext uri="{FF2B5EF4-FFF2-40B4-BE49-F238E27FC236}">
                  <a16:creationId xmlns:a16="http://schemas.microsoft.com/office/drawing/2014/main" id="{0ED98F32-C7E2-B978-53B0-3FA11C9E49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736"/>
            <a:ext cx="1927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777680" imgH="406080" progId="Equation.DSMT4">
                    <p:embed/>
                  </p:oleObj>
                </mc:Choice>
                <mc:Fallback>
                  <p:oleObj name="Equation" r:id="rId24" imgW="1777680" imgH="4060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736"/>
                          <a:ext cx="1927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0" name="Rectangle 26">
              <a:extLst>
                <a:ext uri="{FF2B5EF4-FFF2-40B4-BE49-F238E27FC236}">
                  <a16:creationId xmlns:a16="http://schemas.microsoft.com/office/drawing/2014/main" id="{4525BD89-BC73-0998-7747-3FF008AF8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" y="2759"/>
              <a:ext cx="2176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lnSpc>
                  <a:spcPct val="13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effectLst/>
                  <a:latin typeface="Arial" panose="020B0604020202020204" pitchFamily="34" charset="0"/>
                  <a:ea typeface="楷体_GB2312" pitchFamily="49" charset="-122"/>
                  <a:sym typeface="Wingdings" panose="05000000000000000000" pitchFamily="2" charset="2"/>
                </a:rPr>
                <a:t>用复化辛普森公式，有</a:t>
              </a:r>
            </a:p>
          </p:txBody>
        </p:sp>
      </p:grpSp>
      <p:grpSp>
        <p:nvGrpSpPr>
          <p:cNvPr id="52258" name="Group 34">
            <a:extLst>
              <a:ext uri="{FF2B5EF4-FFF2-40B4-BE49-F238E27FC236}">
                <a16:creationId xmlns:a16="http://schemas.microsoft.com/office/drawing/2014/main" id="{4A9D858E-A233-FBB9-760A-5D7E558B389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029200"/>
            <a:ext cx="7997825" cy="1038225"/>
            <a:chOff x="406" y="3246"/>
            <a:chExt cx="4987" cy="654"/>
          </a:xfrm>
        </p:grpSpPr>
        <p:sp>
          <p:nvSpPr>
            <p:cNvPr id="52247" name="Rectangle 23">
              <a:extLst>
                <a:ext uri="{FF2B5EF4-FFF2-40B4-BE49-F238E27FC236}">
                  <a16:creationId xmlns:a16="http://schemas.microsoft.com/office/drawing/2014/main" id="{1CFC2148-A0FB-16E8-62E4-1FB64FD91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312"/>
              <a:ext cx="3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Arial" panose="020B0604020202020204" pitchFamily="34" charset="0"/>
                  <a:sym typeface="Wingdings" panose="05000000000000000000" pitchFamily="2" charset="2"/>
                </a:rPr>
                <a:t>则</a:t>
              </a:r>
            </a:p>
          </p:txBody>
        </p:sp>
        <p:grpSp>
          <p:nvGrpSpPr>
            <p:cNvPr id="52257" name="Group 33">
              <a:extLst>
                <a:ext uri="{FF2B5EF4-FFF2-40B4-BE49-F238E27FC236}">
                  <a16:creationId xmlns:a16="http://schemas.microsoft.com/office/drawing/2014/main" id="{7F64198B-13A2-BA64-AFB1-CF95D5C484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" y="3246"/>
              <a:ext cx="4987" cy="654"/>
              <a:chOff x="384" y="3246"/>
              <a:chExt cx="4987" cy="654"/>
            </a:xfrm>
          </p:grpSpPr>
          <p:sp>
            <p:nvSpPr>
              <p:cNvPr id="52251" name="Rectangle 27">
                <a:extLst>
                  <a:ext uri="{FF2B5EF4-FFF2-40B4-BE49-F238E27FC236}">
                    <a16:creationId xmlns:a16="http://schemas.microsoft.com/office/drawing/2014/main" id="{5FE21365-773C-33FC-E618-9941CE715A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3324"/>
                <a:ext cx="3547" cy="5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spcBef>
                    <a:spcPct val="20000"/>
                  </a:spcBef>
                  <a:buFont typeface="Wingdings" panose="05000000000000000000" pitchFamily="2" charset="2"/>
                  <a:buNone/>
                </a:pPr>
                <a:r>
                  <a:rPr lang="zh-CN" altLang="en-US" sz="2400" b="1">
                    <a:effectLst/>
                    <a:latin typeface="Arial" panose="020B0604020202020204" pitchFamily="34" charset="0"/>
                    <a:sym typeface="Wingdings" panose="05000000000000000000" pitchFamily="2" charset="2"/>
                  </a:rPr>
                  <a:t>由此可知                   ，取          ，则只需</a:t>
                </a:r>
              </a:p>
              <a:p>
                <a:pPr>
                  <a:spcBef>
                    <a:spcPct val="20000"/>
                  </a:spcBef>
                  <a:buFont typeface="Wingdings" panose="05000000000000000000" pitchFamily="2" charset="2"/>
                  <a:buNone/>
                </a:pPr>
                <a:endParaRPr lang="en-US" altLang="zh-CN" sz="2400" b="1">
                  <a:effectLst/>
                  <a:latin typeface="Arial" panose="020B0604020202020204" pitchFamily="34" charset="0"/>
                  <a:sym typeface="Wingdings" panose="05000000000000000000" pitchFamily="2" charset="2"/>
                </a:endParaRPr>
              </a:p>
            </p:txBody>
          </p:sp>
          <p:graphicFrame>
            <p:nvGraphicFramePr>
              <p:cNvPr id="52246" name="Object 22">
                <a:extLst>
                  <a:ext uri="{FF2B5EF4-FFF2-40B4-BE49-F238E27FC236}">
                    <a16:creationId xmlns:a16="http://schemas.microsoft.com/office/drawing/2014/main" id="{333E036B-A220-CFF3-EB1B-D676C7886B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3360"/>
              <a:ext cx="953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698400" imgH="177480" progId="Equation.DSMT4">
                      <p:embed/>
                    </p:oleObj>
                  </mc:Choice>
                  <mc:Fallback>
                    <p:oleObj name="Equation" r:id="rId26" imgW="698400" imgH="17748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3360"/>
                            <a:ext cx="953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2" name="Object 28">
                <a:extLst>
                  <a:ext uri="{FF2B5EF4-FFF2-40B4-BE49-F238E27FC236}">
                    <a16:creationId xmlns:a16="http://schemas.microsoft.com/office/drawing/2014/main" id="{9886DE25-FE4F-F501-537B-0C159D7FED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0" y="3246"/>
              <a:ext cx="1056" cy="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952200" imgH="406080" progId="Equation.DSMT4">
                      <p:embed/>
                    </p:oleObj>
                  </mc:Choice>
                  <mc:Fallback>
                    <p:oleObj name="Equation" r:id="rId28" imgW="952200" imgH="40608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3246"/>
                            <a:ext cx="1056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53" name="Object 29">
                <a:extLst>
                  <a:ext uri="{FF2B5EF4-FFF2-40B4-BE49-F238E27FC236}">
                    <a16:creationId xmlns:a16="http://schemas.microsoft.com/office/drawing/2014/main" id="{2FFA384F-78DF-0923-80E5-C77EC8387C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3349"/>
              <a:ext cx="480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419040" imgH="177480" progId="Equation.DSMT4">
                      <p:embed/>
                    </p:oleObj>
                  </mc:Choice>
                  <mc:Fallback>
                    <p:oleObj name="Equation" r:id="rId30" imgW="419040" imgH="17748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3349"/>
                            <a:ext cx="480" cy="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55" name="Rectangle 31">
                <a:extLst>
                  <a:ext uri="{FF2B5EF4-FFF2-40B4-BE49-F238E27FC236}">
                    <a16:creationId xmlns:a16="http://schemas.microsoft.com/office/drawing/2014/main" id="{55355D2E-3B1D-8C89-6D09-51B76666F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3612"/>
                <a:ext cx="19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>
                    <a:effectLst/>
                    <a:latin typeface="Arial" panose="020B0604020202020204" pitchFamily="34" charset="0"/>
                    <a:sym typeface="Wingdings" panose="05000000000000000000" pitchFamily="2" charset="2"/>
                  </a:rPr>
                  <a:t>取                 个节点。</a:t>
                </a:r>
              </a:p>
            </p:txBody>
          </p:sp>
          <p:graphicFrame>
            <p:nvGraphicFramePr>
              <p:cNvPr id="52254" name="Object 30">
                <a:extLst>
                  <a:ext uri="{FF2B5EF4-FFF2-40B4-BE49-F238E27FC236}">
                    <a16:creationId xmlns:a16="http://schemas.microsoft.com/office/drawing/2014/main" id="{81F1F5EA-7A7C-C603-E2A8-491C14CA3D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2" y="3648"/>
              <a:ext cx="872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698400" imgH="164880" progId="Equation.DSMT4">
                      <p:embed/>
                    </p:oleObj>
                  </mc:Choice>
                  <mc:Fallback>
                    <p:oleObj name="Equation" r:id="rId32" imgW="698400" imgH="16488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3648"/>
                            <a:ext cx="872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2260" name="Rectangle 36">
            <a:extLst>
              <a:ext uri="{FF2B5EF4-FFF2-40B4-BE49-F238E27FC236}">
                <a16:creationId xmlns:a16="http://schemas.microsoft.com/office/drawing/2014/main" id="{A60EBC8D-EAA1-8B91-587C-242F8132D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3  Composite Quadrature</a:t>
            </a:r>
          </a:p>
        </p:txBody>
      </p:sp>
      <p:sp>
        <p:nvSpPr>
          <p:cNvPr id="52263" name="Rectangle 39">
            <a:extLst>
              <a:ext uri="{FF2B5EF4-FFF2-40B4-BE49-F238E27FC236}">
                <a16:creationId xmlns:a16="http://schemas.microsoft.com/office/drawing/2014/main" id="{85684A11-72AC-64FF-5D7B-609794FFB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" y="2684463"/>
            <a:ext cx="429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 sz="2400" b="1">
                <a:effectLst/>
                <a:sym typeface="Wingdings" panose="05000000000000000000" pitchFamily="2" charset="2"/>
              </a:rPr>
              <a:t>用复化梯形公式求积时，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2D22642B-A4EC-BCB0-408D-DA0278066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3  Composite Quadrature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77E6F4DF-2C89-38C4-E178-4768943F4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ffectLst/>
              </a:rPr>
              <a:t>收敛速度与误差估计：</a:t>
            </a:r>
          </a:p>
        </p:txBody>
      </p:sp>
      <p:grpSp>
        <p:nvGrpSpPr>
          <p:cNvPr id="34829" name="Group 13">
            <a:extLst>
              <a:ext uri="{FF2B5EF4-FFF2-40B4-BE49-F238E27FC236}">
                <a16:creationId xmlns:a16="http://schemas.microsoft.com/office/drawing/2014/main" id="{C76990FD-1CFA-8DE7-1ACC-7F319F068B9A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052513"/>
            <a:ext cx="8526462" cy="1119187"/>
            <a:chOff x="192" y="816"/>
            <a:chExt cx="5280" cy="705"/>
          </a:xfrm>
        </p:grpSpPr>
        <p:sp>
          <p:nvSpPr>
            <p:cNvPr id="34821" name="AutoShape 5">
              <a:extLst>
                <a:ext uri="{FF2B5EF4-FFF2-40B4-BE49-F238E27FC236}">
                  <a16:creationId xmlns:a16="http://schemas.microsoft.com/office/drawing/2014/main" id="{71378A73-DACE-6EBF-4169-3E2C4827E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816"/>
              <a:ext cx="533" cy="31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sz="2800" b="1">
                  <a:solidFill>
                    <a:schemeClr val="accent2"/>
                  </a:solidFill>
                  <a:effectLst/>
                </a:rPr>
                <a:t>定义</a:t>
              </a:r>
            </a:p>
          </p:txBody>
        </p:sp>
        <p:sp>
          <p:nvSpPr>
            <p:cNvPr id="34822" name="Text Box 6">
              <a:extLst>
                <a:ext uri="{FF2B5EF4-FFF2-40B4-BE49-F238E27FC236}">
                  <a16:creationId xmlns:a16="http://schemas.microsoft.com/office/drawing/2014/main" id="{F831B93A-4168-6622-2706-FCB146ADCD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819"/>
              <a:ext cx="5280" cy="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40000"/>
                </a:lnSpc>
              </a:pPr>
              <a:r>
                <a:rPr lang="zh-CN" altLang="en-US" sz="2400" b="1">
                  <a:effectLst/>
                </a:rPr>
                <a:t>　　   若一个积分公式的误差满足                            且</a:t>
              </a:r>
              <a:r>
                <a:rPr lang="en-US" altLang="zh-CN" sz="2400" b="1" i="1">
                  <a:effectLst/>
                </a:rPr>
                <a:t>C </a:t>
              </a:r>
              <a:r>
                <a:rPr lang="en-US" altLang="zh-CN" sz="2400" b="1">
                  <a:effectLst/>
                  <a:sym typeface="Symbol" panose="05050102010706020507" pitchFamily="18" charset="2"/>
                </a:rPr>
                <a:t> 0</a:t>
              </a:r>
              <a:r>
                <a:rPr lang="zh-CN" altLang="en-US" sz="2400" b="1">
                  <a:effectLst/>
                  <a:sym typeface="Symbol" panose="05050102010706020507" pitchFamily="18" charset="2"/>
                </a:rPr>
                <a:t>，则</a:t>
              </a:r>
              <a:r>
                <a:rPr lang="zh-CN" altLang="en-US" sz="2400" b="1">
                  <a:effectLst/>
                </a:rPr>
                <a:t>称该公式是 </a:t>
              </a:r>
              <a:r>
                <a:rPr lang="en-US" altLang="zh-CN" sz="2400" b="1" i="1">
                  <a:solidFill>
                    <a:schemeClr val="accent2"/>
                  </a:solidFill>
                  <a:effectLst/>
                </a:rPr>
                <a:t>p</a:t>
              </a:r>
              <a:r>
                <a:rPr lang="en-US" altLang="zh-CN" sz="2400" b="1">
                  <a:solidFill>
                    <a:schemeClr val="accent2"/>
                  </a:solidFill>
                  <a:effectLst/>
                </a:rPr>
                <a:t> </a:t>
              </a:r>
              <a:r>
                <a:rPr lang="zh-CN" altLang="zh-CN" sz="2400" b="1">
                  <a:solidFill>
                    <a:schemeClr val="accent2"/>
                  </a:solidFill>
                  <a:effectLst/>
                </a:rPr>
                <a:t>阶收敛</a:t>
              </a:r>
              <a:r>
                <a:rPr lang="zh-CN" altLang="zh-CN" sz="2400" b="1">
                  <a:effectLst/>
                </a:rPr>
                <a:t>的。</a:t>
              </a:r>
              <a:endParaRPr lang="zh-CN" altLang="en-US" sz="2400" b="1">
                <a:effectLst/>
              </a:endParaRPr>
            </a:p>
          </p:txBody>
        </p:sp>
        <p:graphicFrame>
          <p:nvGraphicFramePr>
            <p:cNvPr id="34827" name="Object 11">
              <a:extLst>
                <a:ext uri="{FF2B5EF4-FFF2-40B4-BE49-F238E27FC236}">
                  <a16:creationId xmlns:a16="http://schemas.microsoft.com/office/drawing/2014/main" id="{1A9EAF8C-E91A-034D-234C-2444E6837C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864"/>
            <a:ext cx="123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55600" imgH="393480" progId="Equation.DSMT4">
                    <p:embed/>
                  </p:oleObj>
                </mc:Choice>
                <mc:Fallback>
                  <p:oleObj name="Equation" r:id="rId7" imgW="115560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864"/>
                          <a:ext cx="1233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5" name="Group 19">
            <a:extLst>
              <a:ext uri="{FF2B5EF4-FFF2-40B4-BE49-F238E27FC236}">
                <a16:creationId xmlns:a16="http://schemas.microsoft.com/office/drawing/2014/main" id="{1867827C-9B2B-514A-308F-F6170CC5AF3D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981200"/>
            <a:ext cx="6172200" cy="701675"/>
            <a:chOff x="432" y="2352"/>
            <a:chExt cx="3888" cy="442"/>
          </a:xfrm>
        </p:grpSpPr>
        <p:graphicFrame>
          <p:nvGraphicFramePr>
            <p:cNvPr id="34831" name="Object 15">
              <a:extLst>
                <a:ext uri="{FF2B5EF4-FFF2-40B4-BE49-F238E27FC236}">
                  <a16:creationId xmlns:a16="http://schemas.microsoft.com/office/drawing/2014/main" id="{983D6BB3-246B-E484-832B-53A83732F7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448"/>
            <a:ext cx="388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27200" imgH="241200" progId="Equation.DSMT4">
                    <p:embed/>
                  </p:oleObj>
                </mc:Choice>
                <mc:Fallback>
                  <p:oleObj name="Equation" r:id="rId9" imgW="252720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448"/>
                          <a:ext cx="3888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2" name="Text Box 16">
              <a:extLst>
                <a:ext uri="{FF2B5EF4-FFF2-40B4-BE49-F238E27FC236}">
                  <a16:creationId xmlns:a16="http://schemas.microsoft.com/office/drawing/2014/main" id="{F53D3712-3CEF-C459-51A9-7C752E86D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352"/>
              <a:ext cx="3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effectLst/>
                </a:rPr>
                <a:t>~</a:t>
              </a:r>
              <a:endParaRPr lang="en-US" altLang="zh-CN" sz="2800" b="1">
                <a:effectLst/>
              </a:endParaRPr>
            </a:p>
          </p:txBody>
        </p:sp>
        <p:sp>
          <p:nvSpPr>
            <p:cNvPr id="34833" name="Text Box 17">
              <a:extLst>
                <a:ext uri="{FF2B5EF4-FFF2-40B4-BE49-F238E27FC236}">
                  <a16:creationId xmlns:a16="http://schemas.microsoft.com/office/drawing/2014/main" id="{6F44812F-6D03-1F1B-C478-B440B09D6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352"/>
              <a:ext cx="3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effectLst/>
                </a:rPr>
                <a:t>~</a:t>
              </a:r>
              <a:endParaRPr lang="en-US" altLang="zh-CN" sz="2800" b="1">
                <a:effectLst/>
              </a:endParaRPr>
            </a:p>
          </p:txBody>
        </p:sp>
        <p:sp>
          <p:nvSpPr>
            <p:cNvPr id="34834" name="Text Box 18">
              <a:extLst>
                <a:ext uri="{FF2B5EF4-FFF2-40B4-BE49-F238E27FC236}">
                  <a16:creationId xmlns:a16="http://schemas.microsoft.com/office/drawing/2014/main" id="{C0BD0A80-FAAA-B1EE-7A9C-D02E07ABE2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352"/>
              <a:ext cx="3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effectLst/>
                </a:rPr>
                <a:t>~</a:t>
              </a:r>
              <a:endParaRPr lang="en-US" altLang="zh-CN" sz="2800" b="1">
                <a:effectLst/>
              </a:endParaRPr>
            </a:p>
          </p:txBody>
        </p:sp>
      </p:grpSp>
      <p:grpSp>
        <p:nvGrpSpPr>
          <p:cNvPr id="34841" name="Group 25">
            <a:extLst>
              <a:ext uri="{FF2B5EF4-FFF2-40B4-BE49-F238E27FC236}">
                <a16:creationId xmlns:a16="http://schemas.microsoft.com/office/drawing/2014/main" id="{EEC0CD9A-C6B0-BE52-BEEC-7E2394AB463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667000"/>
            <a:ext cx="3590925" cy="714375"/>
            <a:chOff x="288" y="1632"/>
            <a:chExt cx="2262" cy="450"/>
          </a:xfrm>
        </p:grpSpPr>
        <p:sp>
          <p:nvSpPr>
            <p:cNvPr id="34837" name="Text Box 21">
              <a:extLst>
                <a:ext uri="{FF2B5EF4-FFF2-40B4-BE49-F238E27FC236}">
                  <a16:creationId xmlns:a16="http://schemas.microsoft.com/office/drawing/2014/main" id="{6661A411-7B92-9AEE-7655-9872278F0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728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  <a:effectLst/>
                </a:rPr>
                <a:t>例：</a:t>
              </a:r>
              <a:r>
                <a:rPr lang="zh-CN" altLang="en-US" sz="2400" b="1">
                  <a:effectLst/>
                </a:rPr>
                <a:t>计算</a:t>
              </a:r>
            </a:p>
          </p:txBody>
        </p:sp>
        <p:graphicFrame>
          <p:nvGraphicFramePr>
            <p:cNvPr id="34838" name="Object 22">
              <a:extLst>
                <a:ext uri="{FF2B5EF4-FFF2-40B4-BE49-F238E27FC236}">
                  <a16:creationId xmlns:a16="http://schemas.microsoft.com/office/drawing/2014/main" id="{9DA3A1CC-F641-7815-07A2-D6AEB7E0E5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632"/>
            <a:ext cx="1398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01440" imgH="355320" progId="Equation.DSMT4">
                    <p:embed/>
                  </p:oleObj>
                </mc:Choice>
                <mc:Fallback>
                  <p:oleObj name="Equation" r:id="rId11" imgW="901440" imgH="35532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632"/>
                          <a:ext cx="1398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0" name="Text Box 24">
            <a:extLst>
              <a:ext uri="{FF2B5EF4-FFF2-40B4-BE49-F238E27FC236}">
                <a16:creationId xmlns:a16="http://schemas.microsoft.com/office/drawing/2014/main" id="{459D8A7F-AC59-0B57-3C19-1CA5859B3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81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effectLst/>
              </a:rPr>
              <a:t>解：</a:t>
            </a:r>
          </a:p>
        </p:txBody>
      </p:sp>
      <p:grpSp>
        <p:nvGrpSpPr>
          <p:cNvPr id="34846" name="Group 30">
            <a:extLst>
              <a:ext uri="{FF2B5EF4-FFF2-40B4-BE49-F238E27FC236}">
                <a16:creationId xmlns:a16="http://schemas.microsoft.com/office/drawing/2014/main" id="{7612BC35-6602-B267-1A68-76517A59B7DA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429000"/>
            <a:ext cx="5638800" cy="801688"/>
            <a:chOff x="720" y="2064"/>
            <a:chExt cx="3552" cy="505"/>
          </a:xfrm>
        </p:grpSpPr>
        <p:graphicFrame>
          <p:nvGraphicFramePr>
            <p:cNvPr id="34843" name="Object 27">
              <a:extLst>
                <a:ext uri="{FF2B5EF4-FFF2-40B4-BE49-F238E27FC236}">
                  <a16:creationId xmlns:a16="http://schemas.microsoft.com/office/drawing/2014/main" id="{B094B1AB-354D-014D-9DC8-2DD9D60552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064"/>
            <a:ext cx="2385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33360" imgH="457200" progId="Equation.DSMT4">
                    <p:embed/>
                  </p:oleObj>
                </mc:Choice>
                <mc:Fallback>
                  <p:oleObj name="Equation" r:id="rId13" imgW="2133360" imgH="457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064"/>
                          <a:ext cx="2385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4" name="Object 28">
              <a:extLst>
                <a:ext uri="{FF2B5EF4-FFF2-40B4-BE49-F238E27FC236}">
                  <a16:creationId xmlns:a16="http://schemas.microsoft.com/office/drawing/2014/main" id="{5711CA09-23F8-095F-F434-C9CAB980CF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112"/>
            <a:ext cx="52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400" imgH="393480" progId="Equation.DSMT4">
                    <p:embed/>
                  </p:oleObj>
                </mc:Choice>
                <mc:Fallback>
                  <p:oleObj name="Equation" r:id="rId15" imgW="482400" imgH="393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112"/>
                          <a:ext cx="52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5" name="Text Box 29">
              <a:extLst>
                <a:ext uri="{FF2B5EF4-FFF2-40B4-BE49-F238E27FC236}">
                  <a16:creationId xmlns:a16="http://schemas.microsoft.com/office/drawing/2014/main" id="{E138A794-2160-19F8-4A81-73917321F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160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其中</a:t>
              </a:r>
            </a:p>
          </p:txBody>
        </p:sp>
      </p:grpSp>
      <p:sp>
        <p:nvSpPr>
          <p:cNvPr id="34847" name="Text Box 31">
            <a:extLst>
              <a:ext uri="{FF2B5EF4-FFF2-40B4-BE49-F238E27FC236}">
                <a16:creationId xmlns:a16="http://schemas.microsoft.com/office/drawing/2014/main" id="{00824730-C77D-8DB7-2EEF-B49F14FBC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2672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effectLst/>
              </a:rPr>
              <a:t>= </a:t>
            </a:r>
            <a:r>
              <a:rPr lang="en-US" altLang="zh-CN" sz="2400" b="1">
                <a:solidFill>
                  <a:srgbClr val="008000"/>
                </a:solidFill>
                <a:effectLst/>
              </a:rPr>
              <a:t>3.1</a:t>
            </a:r>
            <a:r>
              <a:rPr lang="en-US" altLang="zh-CN" sz="2400" b="1">
                <a:solidFill>
                  <a:srgbClr val="FF0000"/>
                </a:solidFill>
                <a:effectLst/>
              </a:rPr>
              <a:t>38988494</a:t>
            </a:r>
          </a:p>
        </p:txBody>
      </p:sp>
      <p:grpSp>
        <p:nvGrpSpPr>
          <p:cNvPr id="34855" name="Group 39">
            <a:extLst>
              <a:ext uri="{FF2B5EF4-FFF2-40B4-BE49-F238E27FC236}">
                <a16:creationId xmlns:a16="http://schemas.microsoft.com/office/drawing/2014/main" id="{C4BF239A-7428-0356-E4A3-1021B1E97D5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822825"/>
            <a:ext cx="7315200" cy="846138"/>
            <a:chOff x="672" y="2894"/>
            <a:chExt cx="4608" cy="533"/>
          </a:xfrm>
        </p:grpSpPr>
        <p:graphicFrame>
          <p:nvGraphicFramePr>
            <p:cNvPr id="34849" name="Object 33">
              <a:extLst>
                <a:ext uri="{FF2B5EF4-FFF2-40B4-BE49-F238E27FC236}">
                  <a16:creationId xmlns:a16="http://schemas.microsoft.com/office/drawing/2014/main" id="{3079045F-FEB7-CEFA-2B74-A8132E9A1F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894"/>
            <a:ext cx="3600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97000" imgH="457200" progId="Equation.DSMT4">
                    <p:embed/>
                  </p:oleObj>
                </mc:Choice>
                <mc:Fallback>
                  <p:oleObj name="Equation" r:id="rId17" imgW="2997000" imgH="457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894"/>
                          <a:ext cx="3600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3" name="Object 37">
              <a:extLst>
                <a:ext uri="{FF2B5EF4-FFF2-40B4-BE49-F238E27FC236}">
                  <a16:creationId xmlns:a16="http://schemas.microsoft.com/office/drawing/2014/main" id="{41AF938F-8004-3855-F47D-1B4FB1255C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2976"/>
            <a:ext cx="52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400" imgH="393480" progId="Equation.DSMT4">
                    <p:embed/>
                  </p:oleObj>
                </mc:Choice>
                <mc:Fallback>
                  <p:oleObj name="Equation" r:id="rId15" imgW="482400" imgH="3934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976"/>
                          <a:ext cx="52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4" name="Text Box 38">
              <a:extLst>
                <a:ext uri="{FF2B5EF4-FFF2-40B4-BE49-F238E27FC236}">
                  <a16:creationId xmlns:a16="http://schemas.microsoft.com/office/drawing/2014/main" id="{BA04A395-93AB-2EF1-E69A-E59B3D988E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024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其中</a:t>
              </a:r>
            </a:p>
          </p:txBody>
        </p:sp>
      </p:grpSp>
      <p:sp>
        <p:nvSpPr>
          <p:cNvPr id="34856" name="Text Box 40">
            <a:extLst>
              <a:ext uri="{FF2B5EF4-FFF2-40B4-BE49-F238E27FC236}">
                <a16:creationId xmlns:a16="http://schemas.microsoft.com/office/drawing/2014/main" id="{D8E6B237-2C3E-F5D4-3FA1-A4A70098C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7150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effectLst/>
              </a:rPr>
              <a:t>= </a:t>
            </a:r>
            <a:r>
              <a:rPr lang="en-US" altLang="zh-CN" sz="2400" b="1">
                <a:solidFill>
                  <a:srgbClr val="008000"/>
                </a:solidFill>
                <a:effectLst/>
              </a:rPr>
              <a:t>3.141592</a:t>
            </a:r>
            <a:r>
              <a:rPr lang="en-US" altLang="zh-CN" sz="2400" b="1">
                <a:solidFill>
                  <a:srgbClr val="FF0000"/>
                </a:solidFill>
                <a:effectLst/>
              </a:rPr>
              <a:t>502</a:t>
            </a:r>
          </a:p>
        </p:txBody>
      </p:sp>
      <p:grpSp>
        <p:nvGrpSpPr>
          <p:cNvPr id="34859" name="Group 43">
            <a:extLst>
              <a:ext uri="{FF2B5EF4-FFF2-40B4-BE49-F238E27FC236}">
                <a16:creationId xmlns:a16="http://schemas.microsoft.com/office/drawing/2014/main" id="{6A53D1DD-0317-9751-1BB9-08741DDF097D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2708275"/>
            <a:ext cx="2360613" cy="1122363"/>
            <a:chOff x="4220" y="1632"/>
            <a:chExt cx="1396" cy="707"/>
          </a:xfrm>
        </p:grpSpPr>
        <p:sp>
          <p:nvSpPr>
            <p:cNvPr id="34858" name="AutoShape 42">
              <a:extLst>
                <a:ext uri="{FF2B5EF4-FFF2-40B4-BE49-F238E27FC236}">
                  <a16:creationId xmlns:a16="http://schemas.microsoft.com/office/drawing/2014/main" id="{30000985-8049-0C6D-0072-8139CB5FEC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355667">
              <a:off x="4388" y="2027"/>
              <a:ext cx="144" cy="480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7" name="AutoShape 41">
              <a:extLst>
                <a:ext uri="{FF2B5EF4-FFF2-40B4-BE49-F238E27FC236}">
                  <a16:creationId xmlns:a16="http://schemas.microsoft.com/office/drawing/2014/main" id="{04BFF582-C8F7-31F8-3FFD-5E8DA01ACF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632"/>
              <a:ext cx="1248" cy="624"/>
            </a:xfrm>
            <a:prstGeom prst="wedgeEllipseCallout">
              <a:avLst>
                <a:gd name="adj1" fmla="val 2403"/>
                <a:gd name="adj2" fmla="val 189421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b="1">
                  <a:effectLst/>
                </a:rPr>
                <a:t>运算量基本相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/>
      <p:bldP spid="34840" grpId="0" autoUpdateAnimBg="0"/>
      <p:bldP spid="34847" grpId="0" autoUpdateAnimBg="0"/>
      <p:bldP spid="3485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3E237A8F-3428-3DBE-D7DF-9497FCC80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3  Composite Quadrature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EDF69556-2F31-6849-587B-22657FB80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ffectLst/>
                <a:sym typeface="Wingdings" panose="05000000000000000000" pitchFamily="2" charset="2"/>
              </a:rPr>
              <a:t>Q:  </a:t>
            </a:r>
            <a:r>
              <a:rPr lang="zh-CN" altLang="en-US" sz="2400" b="1">
                <a:effectLst/>
              </a:rPr>
              <a:t>给定精度 </a:t>
            </a:r>
            <a:r>
              <a:rPr lang="zh-CN" altLang="en-US" sz="2400" b="1" i="1">
                <a:effectLst/>
                <a:sym typeface="Symbol" panose="05050102010706020507" pitchFamily="18" charset="2"/>
              </a:rPr>
              <a:t></a:t>
            </a:r>
            <a:r>
              <a:rPr lang="zh-CN" altLang="en-US" sz="2400" b="1">
                <a:effectLst/>
              </a:rPr>
              <a:t>，如何取 </a:t>
            </a:r>
            <a:r>
              <a:rPr lang="en-US" altLang="zh-CN" sz="2400" b="1" i="1">
                <a:effectLst/>
              </a:rPr>
              <a:t>n</a:t>
            </a:r>
            <a:r>
              <a:rPr lang="en-US" altLang="zh-CN" sz="2400" b="1">
                <a:effectLst/>
              </a:rPr>
              <a:t> ?</a:t>
            </a:r>
          </a:p>
        </p:txBody>
      </p:sp>
      <p:grpSp>
        <p:nvGrpSpPr>
          <p:cNvPr id="35848" name="Group 8">
            <a:extLst>
              <a:ext uri="{FF2B5EF4-FFF2-40B4-BE49-F238E27FC236}">
                <a16:creationId xmlns:a16="http://schemas.microsoft.com/office/drawing/2014/main" id="{530314DD-FC08-ACEF-28D2-06CF75E2F34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762000"/>
            <a:ext cx="6248400" cy="457200"/>
            <a:chOff x="480" y="672"/>
            <a:chExt cx="3936" cy="288"/>
          </a:xfrm>
        </p:grpSpPr>
        <p:sp>
          <p:nvSpPr>
            <p:cNvPr id="35845" name="Text Box 5">
              <a:extLst>
                <a:ext uri="{FF2B5EF4-FFF2-40B4-BE49-F238E27FC236}">
                  <a16:creationId xmlns:a16="http://schemas.microsoft.com/office/drawing/2014/main" id="{651B206A-AD37-4CF8-25BD-668274665E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672"/>
              <a:ext cx="39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例如：要求                      ，如何判断 </a:t>
              </a:r>
              <a:r>
                <a:rPr lang="en-US" altLang="zh-CN" sz="2400" b="1" i="1">
                  <a:effectLst/>
                </a:rPr>
                <a:t>n</a:t>
              </a:r>
              <a:r>
                <a:rPr lang="en-US" altLang="zh-CN" sz="2400" b="1">
                  <a:effectLst/>
                </a:rPr>
                <a:t> = </a:t>
              </a:r>
              <a:r>
                <a:rPr lang="zh-CN" altLang="en-US" sz="2400" b="1">
                  <a:effectLst/>
                </a:rPr>
                <a:t>？</a:t>
              </a:r>
              <a:endParaRPr lang="zh-CN" altLang="en-US" sz="2400" b="1" i="1">
                <a:effectLst/>
              </a:endParaRPr>
            </a:p>
          </p:txBody>
        </p:sp>
        <p:graphicFrame>
          <p:nvGraphicFramePr>
            <p:cNvPr id="35846" name="Object 6">
              <a:extLst>
                <a:ext uri="{FF2B5EF4-FFF2-40B4-BE49-F238E27FC236}">
                  <a16:creationId xmlns:a16="http://schemas.microsoft.com/office/drawing/2014/main" id="{5BAB600C-1BDF-B1CF-3139-562387EF87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672"/>
            <a:ext cx="1005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49160" imgH="228600" progId="Equation.DSMT4">
                    <p:embed/>
                  </p:oleObj>
                </mc:Choice>
                <mc:Fallback>
                  <p:oleObj name="Equation" r:id="rId8" imgW="7491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672"/>
                          <a:ext cx="1005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40F88B01-33EE-7F1C-C170-BCDF92F6D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295400"/>
          <a:ext cx="27638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419040" progId="Equation.DSMT4">
                  <p:embed/>
                </p:oleObj>
              </mc:Choice>
              <mc:Fallback>
                <p:oleObj name="Equation" r:id="rId10" imgW="15872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276383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AutoShape 12">
            <a:extLst>
              <a:ext uri="{FF2B5EF4-FFF2-40B4-BE49-F238E27FC236}">
                <a16:creationId xmlns:a16="http://schemas.microsoft.com/office/drawing/2014/main" id="{F8B8041E-ACEB-8349-4F60-E1181A6ED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219200"/>
            <a:ext cx="685800" cy="533400"/>
          </a:xfrm>
          <a:prstGeom prst="wedgeEllipseCallout">
            <a:avLst>
              <a:gd name="adj1" fmla="val -92361"/>
              <a:gd name="adj2" fmla="val 4375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>
                <a:solidFill>
                  <a:srgbClr val="FF0000"/>
                </a:solidFill>
                <a:effectLst/>
              </a:rPr>
              <a:t>?</a:t>
            </a:r>
          </a:p>
        </p:txBody>
      </p:sp>
      <p:pic>
        <p:nvPicPr>
          <p:cNvPr id="35853" name="Picture 13">
            <a:extLst>
              <a:ext uri="{FF2B5EF4-FFF2-40B4-BE49-F238E27FC236}">
                <a16:creationId xmlns:a16="http://schemas.microsoft.com/office/drawing/2014/main" id="{738CFAB0-F8B3-80F4-F806-C27B13737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1016000" cy="109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5854" name="Object 14">
            <a:extLst>
              <a:ext uri="{FF2B5EF4-FFF2-40B4-BE49-F238E27FC236}">
                <a16:creationId xmlns:a16="http://schemas.microsoft.com/office/drawing/2014/main" id="{31BBF2F2-92C4-88E2-C316-D28C52B356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1219200"/>
          <a:ext cx="2819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444240" progId="Equation.DSMT4">
                  <p:embed/>
                </p:oleObj>
              </mc:Choice>
              <mc:Fallback>
                <p:oleObj name="Equation" r:id="rId13" imgW="132048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9200"/>
                        <a:ext cx="2819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5EEE6E13-B536-9B94-7F46-25453C43E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981200"/>
          <a:ext cx="4276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89040" imgH="419040" progId="Equation.DSMT4">
                  <p:embed/>
                </p:oleObj>
              </mc:Choice>
              <mc:Fallback>
                <p:oleObj name="Equation" r:id="rId15" imgW="24890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2767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63" name="Group 23">
            <a:extLst>
              <a:ext uri="{FF2B5EF4-FFF2-40B4-BE49-F238E27FC236}">
                <a16:creationId xmlns:a16="http://schemas.microsoft.com/office/drawing/2014/main" id="{FD0B1785-5110-B0DC-EA3B-3380CAECEBE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667000"/>
            <a:ext cx="8202613" cy="727075"/>
            <a:chOff x="336" y="1872"/>
            <a:chExt cx="5167" cy="458"/>
          </a:xfrm>
        </p:grpSpPr>
        <p:sp>
          <p:nvSpPr>
            <p:cNvPr id="35857" name="Text Box 17">
              <a:extLst>
                <a:ext uri="{FF2B5EF4-FFF2-40B4-BE49-F238E27FC236}">
                  <a16:creationId xmlns:a16="http://schemas.microsoft.com/office/drawing/2014/main" id="{D487327E-294F-FA07-6A4E-358290BB0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968"/>
              <a:ext cx="31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上例中若要求                   ，则</a:t>
              </a:r>
            </a:p>
          </p:txBody>
        </p:sp>
        <p:graphicFrame>
          <p:nvGraphicFramePr>
            <p:cNvPr id="35858" name="Object 18">
              <a:extLst>
                <a:ext uri="{FF2B5EF4-FFF2-40B4-BE49-F238E27FC236}">
                  <a16:creationId xmlns:a16="http://schemas.microsoft.com/office/drawing/2014/main" id="{387AF5FE-ACFC-F1C7-C9B4-F481F8BD91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968"/>
            <a:ext cx="86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14400" imgH="241200" progId="Equation.DSMT4">
                    <p:embed/>
                  </p:oleObj>
                </mc:Choice>
                <mc:Fallback>
                  <p:oleObj name="Equation" r:id="rId17" imgW="914400" imgH="241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68"/>
                          <a:ext cx="864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1" name="Object 21">
              <a:extLst>
                <a:ext uri="{FF2B5EF4-FFF2-40B4-BE49-F238E27FC236}">
                  <a16:creationId xmlns:a16="http://schemas.microsoft.com/office/drawing/2014/main" id="{F8B7E5A4-DF0F-DB66-BD38-D380AB1FB8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872"/>
            <a:ext cx="2623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27200" imgH="419040" progId="Equation.DSMT4">
                    <p:embed/>
                  </p:oleObj>
                </mc:Choice>
                <mc:Fallback>
                  <p:oleObj name="Equation" r:id="rId19" imgW="2527200" imgH="4190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872"/>
                          <a:ext cx="2623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66" name="Group 26">
            <a:extLst>
              <a:ext uri="{FF2B5EF4-FFF2-40B4-BE49-F238E27FC236}">
                <a16:creationId xmlns:a16="http://schemas.microsoft.com/office/drawing/2014/main" id="{FF998779-1611-04A1-C836-40187140EE8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429000"/>
            <a:ext cx="2728913" cy="366713"/>
            <a:chOff x="528" y="2352"/>
            <a:chExt cx="1719" cy="231"/>
          </a:xfrm>
        </p:grpSpPr>
        <p:graphicFrame>
          <p:nvGraphicFramePr>
            <p:cNvPr id="35864" name="Object 24">
              <a:extLst>
                <a:ext uri="{FF2B5EF4-FFF2-40B4-BE49-F238E27FC236}">
                  <a16:creationId xmlns:a16="http://schemas.microsoft.com/office/drawing/2014/main" id="{4D6F515A-0132-482D-F9B4-733139E97C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352"/>
            <a:ext cx="143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002960" imgH="177480" progId="Equation.DSMT4">
                    <p:embed/>
                  </p:oleObj>
                </mc:Choice>
                <mc:Fallback>
                  <p:oleObj name="Equation" r:id="rId21" imgW="1002960" imgH="177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52"/>
                          <a:ext cx="1431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5" name="AutoShape 25">
              <a:extLst>
                <a:ext uri="{FF2B5EF4-FFF2-40B4-BE49-F238E27FC236}">
                  <a16:creationId xmlns:a16="http://schemas.microsoft.com/office/drawing/2014/main" id="{38DC7F14-438A-8416-B6D0-98009D8A8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400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68" name="Text Box 28">
            <a:extLst>
              <a:ext uri="{FF2B5EF4-FFF2-40B4-BE49-F238E27FC236}">
                <a16:creationId xmlns:a16="http://schemas.microsoft.com/office/drawing/2014/main" id="{FE7D99DA-5F5A-7DEF-4F5C-C2C28A242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3528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ffectLst/>
              </a:rPr>
              <a:t>即：取 </a:t>
            </a:r>
            <a:r>
              <a:rPr lang="en-US" altLang="zh-CN" sz="2400" b="1" i="1">
                <a:solidFill>
                  <a:schemeClr val="accent2"/>
                </a:solidFill>
                <a:effectLst/>
              </a:rPr>
              <a:t>n</a:t>
            </a:r>
            <a:r>
              <a:rPr lang="en-US" altLang="zh-CN" sz="2400" b="1">
                <a:solidFill>
                  <a:schemeClr val="accent2"/>
                </a:solidFill>
                <a:effectLst/>
              </a:rPr>
              <a:t> = 409</a:t>
            </a:r>
          </a:p>
        </p:txBody>
      </p:sp>
      <p:sp>
        <p:nvSpPr>
          <p:cNvPr id="35871" name="Text Box 31">
            <a:extLst>
              <a:ext uri="{FF2B5EF4-FFF2-40B4-BE49-F238E27FC236}">
                <a16:creationId xmlns:a16="http://schemas.microsoft.com/office/drawing/2014/main" id="{B3FB15B8-6411-17AD-AE03-7E3C93728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862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ffectLst/>
              </a:rPr>
              <a:t>通常采取将区间</a:t>
            </a:r>
            <a:r>
              <a:rPr lang="zh-CN" altLang="en-US" sz="2400" b="1">
                <a:solidFill>
                  <a:schemeClr val="accent2"/>
                </a:solidFill>
                <a:effectLst/>
              </a:rPr>
              <a:t>不断对分</a:t>
            </a:r>
            <a:r>
              <a:rPr lang="zh-CN" altLang="en-US" sz="2400" b="1">
                <a:effectLst/>
              </a:rPr>
              <a:t>的方法，即取 </a:t>
            </a:r>
            <a:r>
              <a:rPr lang="en-US" altLang="zh-CN" sz="2400" b="1" i="1">
                <a:effectLst/>
              </a:rPr>
              <a:t>n</a:t>
            </a:r>
            <a:r>
              <a:rPr lang="en-US" altLang="zh-CN" sz="2400" b="1">
                <a:effectLst/>
              </a:rPr>
              <a:t> = 2</a:t>
            </a:r>
            <a:r>
              <a:rPr lang="en-US" altLang="zh-CN" sz="2400" b="1" i="1" baseline="30000">
                <a:effectLst/>
              </a:rPr>
              <a:t>k</a:t>
            </a:r>
            <a:endParaRPr lang="en-US" altLang="zh-CN" sz="2400" b="1">
              <a:effectLst/>
            </a:endParaRPr>
          </a:p>
        </p:txBody>
      </p:sp>
      <p:sp>
        <p:nvSpPr>
          <p:cNvPr id="35874" name="Text Box 34">
            <a:extLst>
              <a:ext uri="{FF2B5EF4-FFF2-40B4-BE49-F238E27FC236}">
                <a16:creationId xmlns:a16="http://schemas.microsoft.com/office/drawing/2014/main" id="{CF3267E2-8670-2A96-3685-50B01FEC5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4196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ffectLst/>
              </a:rPr>
              <a:t>上例中</a:t>
            </a:r>
            <a:r>
              <a:rPr lang="en-US" altLang="zh-CN" sz="2400" b="1">
                <a:effectLst/>
              </a:rPr>
              <a:t>2</a:t>
            </a:r>
            <a:r>
              <a:rPr lang="en-US" altLang="zh-CN" sz="2400" b="1" i="1" baseline="30000">
                <a:effectLst/>
              </a:rPr>
              <a:t>k</a:t>
            </a:r>
            <a:r>
              <a:rPr lang="en-US" altLang="zh-CN" sz="2400" b="1">
                <a:effectLst/>
              </a:rPr>
              <a:t> </a:t>
            </a:r>
            <a:r>
              <a:rPr lang="en-US" altLang="zh-CN" sz="2400" b="1">
                <a:effectLst/>
                <a:sym typeface="Symbol" panose="05050102010706020507" pitchFamily="18" charset="2"/>
              </a:rPr>
              <a:t> 409    </a:t>
            </a:r>
            <a:r>
              <a:rPr lang="en-US" altLang="zh-CN" sz="2400" b="1" i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k</a:t>
            </a:r>
            <a:r>
              <a:rPr lang="en-US" altLang="zh-CN" sz="2400" b="1">
                <a:solidFill>
                  <a:schemeClr val="accent2"/>
                </a:solidFill>
                <a:effectLst/>
                <a:sym typeface="Symbol" panose="05050102010706020507" pitchFamily="18" charset="2"/>
              </a:rPr>
              <a:t> = 9</a:t>
            </a:r>
            <a:r>
              <a:rPr lang="en-US" altLang="zh-CN" sz="2400" b="1">
                <a:effectLst/>
                <a:sym typeface="Symbol" panose="05050102010706020507" pitchFamily="18" charset="2"/>
              </a:rPr>
              <a:t> </a:t>
            </a:r>
            <a:r>
              <a:rPr lang="zh-CN" altLang="en-US" sz="2400" b="1">
                <a:effectLst/>
              </a:rPr>
              <a:t>时，</a:t>
            </a:r>
            <a:r>
              <a:rPr lang="en-US" altLang="zh-CN" sz="2400" b="1" i="1">
                <a:effectLst/>
              </a:rPr>
              <a:t>T</a:t>
            </a:r>
            <a:r>
              <a:rPr lang="en-US" altLang="zh-CN" sz="2400" b="1" baseline="-25000">
                <a:effectLst/>
              </a:rPr>
              <a:t>512</a:t>
            </a:r>
            <a:r>
              <a:rPr lang="en-US" altLang="zh-CN" sz="2400" b="1">
                <a:effectLst/>
              </a:rPr>
              <a:t> = </a:t>
            </a:r>
            <a:r>
              <a:rPr lang="en-US" altLang="zh-CN" sz="2400" b="1">
                <a:solidFill>
                  <a:srgbClr val="008000"/>
                </a:solidFill>
                <a:effectLst/>
              </a:rPr>
              <a:t>3.141592</a:t>
            </a:r>
            <a:r>
              <a:rPr lang="en-US" altLang="zh-CN" sz="2400" b="1">
                <a:solidFill>
                  <a:srgbClr val="FF0000"/>
                </a:solidFill>
                <a:effectLst/>
              </a:rPr>
              <a:t>02</a:t>
            </a:r>
          </a:p>
        </p:txBody>
      </p:sp>
      <p:sp>
        <p:nvSpPr>
          <p:cNvPr id="35879" name="AutoShape 39">
            <a:extLst>
              <a:ext uri="{FF2B5EF4-FFF2-40B4-BE49-F238E27FC236}">
                <a16:creationId xmlns:a16="http://schemas.microsoft.com/office/drawing/2014/main" id="{BFB3A036-A4FC-A2A7-0F68-2DA3C5D2E730}"/>
              </a:ext>
            </a:extLst>
          </p:cNvPr>
          <p:cNvSpPr>
            <a:spLocks noChangeArrowheads="1"/>
          </p:cNvSpPr>
          <p:nvPr/>
        </p:nvSpPr>
        <p:spPr bwMode="auto">
          <a:xfrm rot="-10594">
            <a:off x="3810000" y="4724400"/>
            <a:ext cx="4343400" cy="1524000"/>
          </a:xfrm>
          <a:prstGeom prst="irregularSeal2">
            <a:avLst/>
          </a:prstGeom>
          <a:gradFill rotWithShape="0">
            <a:gsLst>
              <a:gs pos="0">
                <a:srgbClr val="FFFFCC"/>
              </a:gs>
              <a:gs pos="100000">
                <a:srgbClr val="FFCC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altLang="zh-CN" sz="2400" b="1" i="1">
              <a:effectLst/>
            </a:endParaRPr>
          </a:p>
          <a:p>
            <a:pPr algn="ctr">
              <a:spcBef>
                <a:spcPct val="50000"/>
              </a:spcBef>
            </a:pPr>
            <a:r>
              <a:rPr lang="en-US" altLang="zh-CN" sz="2400" b="1" i="1">
                <a:effectLst/>
              </a:rPr>
              <a:t>S</a:t>
            </a:r>
            <a:r>
              <a:rPr lang="en-US" altLang="zh-CN" sz="2400" b="1" baseline="-25000">
                <a:effectLst/>
              </a:rPr>
              <a:t>4</a:t>
            </a:r>
            <a:r>
              <a:rPr lang="en-US" altLang="zh-CN" sz="2400" b="1">
                <a:effectLst/>
              </a:rPr>
              <a:t> = </a:t>
            </a:r>
            <a:r>
              <a:rPr lang="en-US" altLang="zh-CN" sz="2400" b="1">
                <a:solidFill>
                  <a:srgbClr val="008000"/>
                </a:solidFill>
                <a:effectLst/>
              </a:rPr>
              <a:t>3.141592</a:t>
            </a:r>
            <a:r>
              <a:rPr lang="en-US" altLang="zh-CN" sz="2400" b="1">
                <a:solidFill>
                  <a:srgbClr val="FF0000"/>
                </a:solidFill>
                <a:effectLst/>
              </a:rPr>
              <a:t>502</a:t>
            </a:r>
          </a:p>
          <a:p>
            <a:pPr algn="ctr"/>
            <a:endParaRPr lang="en-US" altLang="zh-CN" sz="2800">
              <a:effectLst/>
            </a:endParaRPr>
          </a:p>
        </p:txBody>
      </p:sp>
      <p:grpSp>
        <p:nvGrpSpPr>
          <p:cNvPr id="35890" name="Group 50">
            <a:extLst>
              <a:ext uri="{FF2B5EF4-FFF2-40B4-BE49-F238E27FC236}">
                <a16:creationId xmlns:a16="http://schemas.microsoft.com/office/drawing/2014/main" id="{C2198DE7-8CAC-410B-D836-2F39B5F60789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868863"/>
            <a:ext cx="6386512" cy="685800"/>
            <a:chOff x="288" y="3153"/>
            <a:chExt cx="3978" cy="432"/>
          </a:xfrm>
        </p:grpSpPr>
        <p:sp>
          <p:nvSpPr>
            <p:cNvPr id="35882" name="Text Box 42">
              <a:extLst>
                <a:ext uri="{FF2B5EF4-FFF2-40B4-BE49-F238E27FC236}">
                  <a16:creationId xmlns:a16="http://schemas.microsoft.com/office/drawing/2014/main" id="{96E7C2D9-E91E-F2F9-3AD1-D292D528A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216"/>
              <a:ext cx="26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ffectLst/>
                </a:rPr>
                <a:t>注意到区间再次对分时</a:t>
              </a:r>
            </a:p>
          </p:txBody>
        </p:sp>
        <p:graphicFrame>
          <p:nvGraphicFramePr>
            <p:cNvPr id="35883" name="Object 43">
              <a:extLst>
                <a:ext uri="{FF2B5EF4-FFF2-40B4-BE49-F238E27FC236}">
                  <a16:creationId xmlns:a16="http://schemas.microsoft.com/office/drawing/2014/main" id="{1170BD59-E88E-3417-43D5-D7F8FCFDF9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3" y="3153"/>
            <a:ext cx="112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30040" imgH="406080" progId="Equation.DSMT4">
                    <p:embed/>
                  </p:oleObj>
                </mc:Choice>
                <mc:Fallback>
                  <p:oleObj name="Equation" r:id="rId23" imgW="1130040" imgH="4060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" y="3153"/>
                          <a:ext cx="112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84" name="Group 44">
            <a:extLst>
              <a:ext uri="{FF2B5EF4-FFF2-40B4-BE49-F238E27FC236}">
                <a16:creationId xmlns:a16="http://schemas.microsoft.com/office/drawing/2014/main" id="{7826486B-34BC-0EA2-1A24-23FD16FF3EF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638800"/>
            <a:ext cx="1779588" cy="730250"/>
            <a:chOff x="384" y="3552"/>
            <a:chExt cx="1121" cy="460"/>
          </a:xfrm>
        </p:grpSpPr>
        <p:graphicFrame>
          <p:nvGraphicFramePr>
            <p:cNvPr id="35885" name="Object 45">
              <a:extLst>
                <a:ext uri="{FF2B5EF4-FFF2-40B4-BE49-F238E27FC236}">
                  <a16:creationId xmlns:a16="http://schemas.microsoft.com/office/drawing/2014/main" id="{D7127133-7614-7FD7-F72B-60AC81FF20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3552"/>
            <a:ext cx="833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36560" imgH="431640" progId="Equation.DSMT4">
                    <p:embed/>
                  </p:oleObj>
                </mc:Choice>
                <mc:Fallback>
                  <p:oleObj name="Equation" r:id="rId25" imgW="736560" imgH="43164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552"/>
                          <a:ext cx="833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6" name="AutoShape 46">
              <a:extLst>
                <a:ext uri="{FF2B5EF4-FFF2-40B4-BE49-F238E27FC236}">
                  <a16:creationId xmlns:a16="http://schemas.microsoft.com/office/drawing/2014/main" id="{2F9980BC-9F3C-D57C-08AD-E4869DE73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696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87" name="Group 47">
            <a:extLst>
              <a:ext uri="{FF2B5EF4-FFF2-40B4-BE49-F238E27FC236}">
                <a16:creationId xmlns:a16="http://schemas.microsoft.com/office/drawing/2014/main" id="{5BFC13DD-B8F9-4F72-A337-1E1090E148C3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5638800"/>
            <a:ext cx="2954338" cy="693738"/>
            <a:chOff x="1776" y="3552"/>
            <a:chExt cx="1861" cy="437"/>
          </a:xfrm>
        </p:grpSpPr>
        <p:graphicFrame>
          <p:nvGraphicFramePr>
            <p:cNvPr id="35888" name="Object 48">
              <a:extLst>
                <a:ext uri="{FF2B5EF4-FFF2-40B4-BE49-F238E27FC236}">
                  <a16:creationId xmlns:a16="http://schemas.microsoft.com/office/drawing/2014/main" id="{616489CC-B1CD-DEFA-3F06-11A96D83BD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552"/>
            <a:ext cx="1429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320480" imgH="393480" progId="Equation.DSMT4">
                    <p:embed/>
                  </p:oleObj>
                </mc:Choice>
                <mc:Fallback>
                  <p:oleObj name="Equation" r:id="rId27" imgW="1320480" imgH="39348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552"/>
                          <a:ext cx="1429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89" name="AutoShape 49">
              <a:extLst>
                <a:ext uri="{FF2B5EF4-FFF2-40B4-BE49-F238E27FC236}">
                  <a16:creationId xmlns:a16="http://schemas.microsoft.com/office/drawing/2014/main" id="{13575A91-9523-699E-0B8A-2E8C67816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696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91" name="AutoShape 51">
            <a:extLst>
              <a:ext uri="{FF2B5EF4-FFF2-40B4-BE49-F238E27FC236}">
                <a16:creationId xmlns:a16="http://schemas.microsoft.com/office/drawing/2014/main" id="{E2E1CA5F-CC41-6D89-4AB1-D1896145C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114800"/>
            <a:ext cx="3810000" cy="1219200"/>
          </a:xfrm>
          <a:prstGeom prst="wedgeEllipseCallout">
            <a:avLst>
              <a:gd name="adj1" fmla="val -41875"/>
              <a:gd name="adj2" fmla="val 9974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effectLst/>
              </a:rPr>
              <a:t>可用来判断计算</a:t>
            </a:r>
          </a:p>
          <a:p>
            <a:pPr algn="ctr"/>
            <a:r>
              <a:rPr lang="zh-CN" altLang="en-US" sz="2400" b="1">
                <a:effectLst/>
              </a:rPr>
              <a:t>是否停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1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  <p:bldP spid="35852" grpId="0" animBg="1" autoUpdateAnimBg="0"/>
      <p:bldP spid="35868" grpId="0" autoUpdateAnimBg="0"/>
      <p:bldP spid="35871" grpId="0" autoUpdateAnimBg="0"/>
      <p:bldP spid="35874" grpId="0" autoUpdateAnimBg="0"/>
      <p:bldP spid="35879" grpId="0" animBg="1" autoUpdateAnimBg="0"/>
      <p:bldP spid="3589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>
            <a:extLst>
              <a:ext uri="{FF2B5EF4-FFF2-40B4-BE49-F238E27FC236}">
                <a16:creationId xmlns:a16="http://schemas.microsoft.com/office/drawing/2014/main" id="{782002C5-D09D-9DF5-915F-8512E50D66EC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138363"/>
            <a:ext cx="15319375" cy="1214437"/>
            <a:chOff x="192" y="1012"/>
            <a:chExt cx="9650" cy="765"/>
          </a:xfrm>
        </p:grpSpPr>
        <p:sp>
          <p:nvSpPr>
            <p:cNvPr id="70659" name="Rectangle 3">
              <a:extLst>
                <a:ext uri="{FF2B5EF4-FFF2-40B4-BE49-F238E27FC236}">
                  <a16:creationId xmlns:a16="http://schemas.microsoft.com/office/drawing/2014/main" id="{D05D8FE8-D160-7CD6-E608-B4D61E940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012"/>
              <a:ext cx="9650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lvl="1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en-US" altLang="zh-CN" sz="2400" b="1">
                  <a:effectLst/>
                  <a:latin typeface="楷体_GB2312" pitchFamily="49" charset="-122"/>
                </a:rPr>
                <a:t>   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具体方法如下：用   作为  的近似值，则截断误差为                   。那么由  与  来估计误差，</a:t>
              </a:r>
            </a:p>
          </p:txBody>
        </p:sp>
        <p:graphicFrame>
          <p:nvGraphicFramePr>
            <p:cNvPr id="70660" name="Object 4">
              <a:extLst>
                <a:ext uri="{FF2B5EF4-FFF2-40B4-BE49-F238E27FC236}">
                  <a16:creationId xmlns:a16="http://schemas.microsoft.com/office/drawing/2014/main" id="{19BC12F5-5732-0F9E-F60D-D26DC00379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1104"/>
            <a:ext cx="28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104"/>
                          <a:ext cx="28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1" name="Object 5">
              <a:extLst>
                <a:ext uri="{FF2B5EF4-FFF2-40B4-BE49-F238E27FC236}">
                  <a16:creationId xmlns:a16="http://schemas.microsoft.com/office/drawing/2014/main" id="{E655F757-8867-6E63-84CD-2BCCE8AD06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8" y="1104"/>
            <a:ext cx="18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1104"/>
                          <a:ext cx="18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2" name="Object 6">
              <a:extLst>
                <a:ext uri="{FF2B5EF4-FFF2-40B4-BE49-F238E27FC236}">
                  <a16:creationId xmlns:a16="http://schemas.microsoft.com/office/drawing/2014/main" id="{96A38FDD-CAB0-25AC-70F1-8EC179E2BE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" y="1344"/>
            <a:ext cx="995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36560" imgH="406080" progId="Equation.DSMT4">
                    <p:embed/>
                  </p:oleObj>
                </mc:Choice>
                <mc:Fallback>
                  <p:oleObj name="Equation" r:id="rId8" imgW="73656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1344"/>
                          <a:ext cx="995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3" name="Rectangle 7">
              <a:extLst>
                <a:ext uri="{FF2B5EF4-FFF2-40B4-BE49-F238E27FC236}">
                  <a16:creationId xmlns:a16="http://schemas.microsoft.com/office/drawing/2014/main" id="{E90C3928-57E8-7314-4CF4-38E15CEA5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96"/>
              <a:ext cx="790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lvl="1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Arial" panose="020B0604020202020204" pitchFamily="34" charset="0"/>
                </a:rPr>
                <a:t>若：</a:t>
              </a:r>
            </a:p>
          </p:txBody>
        </p:sp>
      </p:grpSp>
      <p:grpSp>
        <p:nvGrpSpPr>
          <p:cNvPr id="70686" name="Group 30">
            <a:extLst>
              <a:ext uri="{FF2B5EF4-FFF2-40B4-BE49-F238E27FC236}">
                <a16:creationId xmlns:a16="http://schemas.microsoft.com/office/drawing/2014/main" id="{28B88CC7-FE97-6CC1-9D0D-074344BC40A7}"/>
              </a:ext>
            </a:extLst>
          </p:cNvPr>
          <p:cNvGrpSpPr>
            <a:grpSpLocks/>
          </p:cNvGrpSpPr>
          <p:nvPr/>
        </p:nvGrpSpPr>
        <p:grpSpPr bwMode="auto">
          <a:xfrm>
            <a:off x="-90488" y="3946525"/>
            <a:ext cx="8763001" cy="1006475"/>
            <a:chOff x="0" y="1632"/>
            <a:chExt cx="5520" cy="634"/>
          </a:xfrm>
        </p:grpSpPr>
        <p:sp>
          <p:nvSpPr>
            <p:cNvPr id="70667" name="Rectangle 11">
              <a:extLst>
                <a:ext uri="{FF2B5EF4-FFF2-40B4-BE49-F238E27FC236}">
                  <a16:creationId xmlns:a16="http://schemas.microsoft.com/office/drawing/2014/main" id="{288DFCC2-3435-B0AF-DB70-910D99B96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32"/>
              <a:ext cx="552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lnSpc>
                  <a:spcPct val="125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（  为计算结果的允许误差），则停止计算，并取   作为积分的近似值；</a:t>
              </a:r>
            </a:p>
          </p:txBody>
        </p:sp>
        <p:graphicFrame>
          <p:nvGraphicFramePr>
            <p:cNvPr id="70668" name="Object 12">
              <a:extLst>
                <a:ext uri="{FF2B5EF4-FFF2-40B4-BE49-F238E27FC236}">
                  <a16:creationId xmlns:a16="http://schemas.microsoft.com/office/drawing/2014/main" id="{63835D45-276F-B60D-428A-0389BE34C9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728"/>
            <a:ext cx="25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25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9" name="Object 13">
              <a:extLst>
                <a:ext uri="{FF2B5EF4-FFF2-40B4-BE49-F238E27FC236}">
                  <a16:creationId xmlns:a16="http://schemas.microsoft.com/office/drawing/2014/main" id="{5A5BA4AD-E7B9-93ED-D9C6-1F139998A5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790"/>
            <a:ext cx="17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790"/>
                          <a:ext cx="17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72" name="Object 16">
            <a:extLst>
              <a:ext uri="{FF2B5EF4-FFF2-40B4-BE49-F238E27FC236}">
                <a16:creationId xmlns:a16="http://schemas.microsoft.com/office/drawing/2014/main" id="{56510504-4AC3-2FBC-3124-A3CBBE5F8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292475"/>
          <a:ext cx="2667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253800" progId="Equation.DSMT4">
                  <p:embed/>
                </p:oleObj>
              </mc:Choice>
              <mc:Fallback>
                <p:oleObj name="Equation" r:id="rId12" imgW="116820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92475"/>
                        <a:ext cx="2667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89" name="Group 33">
            <a:extLst>
              <a:ext uri="{FF2B5EF4-FFF2-40B4-BE49-F238E27FC236}">
                <a16:creationId xmlns:a16="http://schemas.microsoft.com/office/drawing/2014/main" id="{B3855E3B-CD43-5382-D9E9-960B2A71486A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508500"/>
            <a:ext cx="7951788" cy="914400"/>
            <a:chOff x="288" y="1968"/>
            <a:chExt cx="4914" cy="576"/>
          </a:xfrm>
        </p:grpSpPr>
        <p:sp>
          <p:nvSpPr>
            <p:cNvPr id="70682" name="Rectangle 26">
              <a:extLst>
                <a:ext uri="{FF2B5EF4-FFF2-40B4-BE49-F238E27FC236}">
                  <a16:creationId xmlns:a16="http://schemas.microsoft.com/office/drawing/2014/main" id="{005E0A71-8AEA-D007-BC87-83EF1A7E4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256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ffectLst/>
                  <a:latin typeface="楷体_GB2312" pitchFamily="49" charset="-122"/>
                </a:rPr>
                <a:t>是否满足</a:t>
              </a:r>
              <a:r>
                <a:rPr lang="en-US" altLang="zh-CN" sz="2400" b="1">
                  <a:effectLst/>
                  <a:latin typeface="Arial" panose="020B0604020202020204" pitchFamily="34" charset="0"/>
                </a:rPr>
                <a:t>……</a:t>
              </a:r>
              <a:endParaRPr lang="en-US" altLang="zh-CN" sz="2400" b="1">
                <a:effectLst/>
                <a:latin typeface="楷体_GB2312" pitchFamily="49" charset="-122"/>
              </a:endParaRPr>
            </a:p>
          </p:txBody>
        </p:sp>
        <p:grpSp>
          <p:nvGrpSpPr>
            <p:cNvPr id="70688" name="Group 32">
              <a:extLst>
                <a:ext uri="{FF2B5EF4-FFF2-40B4-BE49-F238E27FC236}">
                  <a16:creationId xmlns:a16="http://schemas.microsoft.com/office/drawing/2014/main" id="{013E1FF8-BDC1-EB09-AC17-D79029C0BF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968"/>
              <a:ext cx="4914" cy="576"/>
              <a:chOff x="288" y="1968"/>
              <a:chExt cx="4914" cy="576"/>
            </a:xfrm>
          </p:grpSpPr>
          <p:sp>
            <p:nvSpPr>
              <p:cNvPr id="70681" name="Rectangle 25">
                <a:extLst>
                  <a:ext uri="{FF2B5EF4-FFF2-40B4-BE49-F238E27FC236}">
                    <a16:creationId xmlns:a16="http://schemas.microsoft.com/office/drawing/2014/main" id="{ACA45960-5AF9-6DCA-B893-B92C464F71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1968"/>
                <a:ext cx="36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effectLst/>
                    <a:latin typeface="楷体_GB2312" pitchFamily="49" charset="-122"/>
                  </a:rPr>
                  <a:t>否则将区间再次分半后算出   ，并检验不</a:t>
                </a:r>
              </a:p>
            </p:txBody>
          </p:sp>
          <p:graphicFrame>
            <p:nvGraphicFramePr>
              <p:cNvPr id="70670" name="Object 14">
                <a:extLst>
                  <a:ext uri="{FF2B5EF4-FFF2-40B4-BE49-F238E27FC236}">
                    <a16:creationId xmlns:a16="http://schemas.microsoft.com/office/drawing/2014/main" id="{A6F9B292-EEA6-723E-34AC-00CFFA4465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2002"/>
              <a:ext cx="255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28600" imgH="228600" progId="Equation.DSMT4">
                      <p:embed/>
                    </p:oleObj>
                  </mc:Choice>
                  <mc:Fallback>
                    <p:oleObj name="Equation" r:id="rId14" imgW="22860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002"/>
                            <a:ext cx="255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71" name="Object 15">
                <a:extLst>
                  <a:ext uri="{FF2B5EF4-FFF2-40B4-BE49-F238E27FC236}">
                    <a16:creationId xmlns:a16="http://schemas.microsoft.com/office/drawing/2014/main" id="{51F67530-30C7-CEF9-15EB-6EE5FCA312E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8" y="2269"/>
              <a:ext cx="1072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888840" imgH="253800" progId="Equation.DSMT4">
                      <p:embed/>
                    </p:oleObj>
                  </mc:Choice>
                  <mc:Fallback>
                    <p:oleObj name="Equation" r:id="rId16" imgW="888840" imgH="2538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269"/>
                            <a:ext cx="1072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684" name="Rectangle 28">
                <a:extLst>
                  <a:ext uri="{FF2B5EF4-FFF2-40B4-BE49-F238E27FC236}">
                    <a16:creationId xmlns:a16="http://schemas.microsoft.com/office/drawing/2014/main" id="{A5512400-8700-0ED8-6488-62F1923B4C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" y="2256"/>
                <a:ext cx="49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effectLst/>
                    <a:latin typeface="楷体_GB2312" pitchFamily="49" charset="-122"/>
                  </a:rPr>
                  <a:t>等式</a:t>
                </a:r>
              </a:p>
            </p:txBody>
          </p:sp>
        </p:grpSp>
      </p:grpSp>
      <p:grpSp>
        <p:nvGrpSpPr>
          <p:cNvPr id="70702" name="Group 46">
            <a:extLst>
              <a:ext uri="{FF2B5EF4-FFF2-40B4-BE49-F238E27FC236}">
                <a16:creationId xmlns:a16="http://schemas.microsoft.com/office/drawing/2014/main" id="{BB5DDBB8-CE47-D4F8-4CBD-867F8D2A936B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685800"/>
            <a:ext cx="8886825" cy="1447800"/>
            <a:chOff x="96" y="432"/>
            <a:chExt cx="5598" cy="912"/>
          </a:xfrm>
        </p:grpSpPr>
        <p:sp>
          <p:nvSpPr>
            <p:cNvPr id="70696" name="Rectangle 40">
              <a:extLst>
                <a:ext uri="{FF2B5EF4-FFF2-40B4-BE49-F238E27FC236}">
                  <a16:creationId xmlns:a16="http://schemas.microsoft.com/office/drawing/2014/main" id="{884196F1-968F-378B-BEF9-C8CAE6838E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432"/>
              <a:ext cx="5598" cy="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203200" indent="-127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7462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21653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58445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30416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4988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9560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41325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lnSpc>
                  <a:spcPct val="125000"/>
                </a:lnSpc>
                <a:spcBef>
                  <a:spcPct val="20000"/>
                </a:spcBef>
              </a:pPr>
              <a:r>
                <a:rPr lang="en-US" altLang="zh-CN" b="1">
                  <a:effectLst/>
                  <a:ea typeface="楷体_GB2312" pitchFamily="49" charset="-122"/>
                </a:rPr>
                <a:t>        </a:t>
              </a:r>
              <a:r>
                <a:rPr lang="zh-CN" altLang="en-US" b="1">
                  <a:effectLst/>
                  <a:ea typeface="楷体_GB2312" pitchFamily="49" charset="-122"/>
                </a:rPr>
                <a:t>将区间逐次分半进行计算（每分一次就进行一次计算），可以用    与    来估计误差，利用前后两次计算结果来判断误差的大小的方法，我们通常称作误差的</a:t>
              </a:r>
              <a:r>
                <a:rPr lang="zh-CN" altLang="en-US" b="1">
                  <a:solidFill>
                    <a:srgbClr val="FF0000"/>
                  </a:solidFill>
                  <a:effectLst/>
                  <a:ea typeface="楷体_GB2312" pitchFamily="49" charset="-122"/>
                </a:rPr>
                <a:t>事后估计法</a:t>
              </a:r>
              <a:r>
                <a:rPr lang="zh-CN" altLang="en-US" b="1">
                  <a:effectLst/>
                  <a:ea typeface="楷体_GB2312" pitchFamily="49" charset="-122"/>
                </a:rPr>
                <a:t>。</a:t>
              </a:r>
            </a:p>
          </p:txBody>
        </p:sp>
        <p:graphicFrame>
          <p:nvGraphicFramePr>
            <p:cNvPr id="70697" name="Object 41">
              <a:extLst>
                <a:ext uri="{FF2B5EF4-FFF2-40B4-BE49-F238E27FC236}">
                  <a16:creationId xmlns:a16="http://schemas.microsoft.com/office/drawing/2014/main" id="{FABD7EBB-F9A1-21E8-24D6-820B49E61A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3" y="768"/>
            <a:ext cx="25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768"/>
                          <a:ext cx="25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8" name="Object 42">
              <a:extLst>
                <a:ext uri="{FF2B5EF4-FFF2-40B4-BE49-F238E27FC236}">
                  <a16:creationId xmlns:a16="http://schemas.microsoft.com/office/drawing/2014/main" id="{FBC45F10-0094-BCA4-2E3C-4BA237DDB1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768"/>
            <a:ext cx="19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768"/>
                          <a:ext cx="19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99" name="Rectangle 43">
            <a:extLst>
              <a:ext uri="{FF2B5EF4-FFF2-40B4-BE49-F238E27FC236}">
                <a16:creationId xmlns:a16="http://schemas.microsoft.com/office/drawing/2014/main" id="{3C10E1DD-B11F-621D-0620-02EBA1F91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3  Composite Quadrature</a:t>
            </a:r>
          </a:p>
        </p:txBody>
      </p:sp>
      <p:sp>
        <p:nvSpPr>
          <p:cNvPr id="70700" name="Rectangle 44">
            <a:extLst>
              <a:ext uri="{FF2B5EF4-FFF2-40B4-BE49-F238E27FC236}">
                <a16:creationId xmlns:a16="http://schemas.microsoft.com/office/drawing/2014/main" id="{35FB52BD-EFC7-6177-85F7-96D31FA96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562600"/>
            <a:ext cx="430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ffectLst/>
                <a:latin typeface="楷体_GB2312" pitchFamily="49" charset="-122"/>
              </a:rPr>
              <a:t>类似推导，还可得下列结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06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0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82" name="Object 14">
            <a:extLst>
              <a:ext uri="{FF2B5EF4-FFF2-40B4-BE49-F238E27FC236}">
                <a16:creationId xmlns:a16="http://schemas.microsoft.com/office/drawing/2014/main" id="{353CFA81-98FE-9D88-B605-1EA75FC62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5663" y="5180013"/>
          <a:ext cx="24717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5180013"/>
                        <a:ext cx="24717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400" name="Group 32">
            <a:extLst>
              <a:ext uri="{FF2B5EF4-FFF2-40B4-BE49-F238E27FC236}">
                <a16:creationId xmlns:a16="http://schemas.microsoft.com/office/drawing/2014/main" id="{00AE52BD-8E0A-ADD4-352D-DE8FD875839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797550"/>
            <a:ext cx="8153400" cy="603250"/>
            <a:chOff x="240" y="3508"/>
            <a:chExt cx="5136" cy="380"/>
          </a:xfrm>
        </p:grpSpPr>
        <p:sp>
          <p:nvSpPr>
            <p:cNvPr id="58380" name="Rectangle 12">
              <a:extLst>
                <a:ext uri="{FF2B5EF4-FFF2-40B4-BE49-F238E27FC236}">
                  <a16:creationId xmlns:a16="http://schemas.microsoft.com/office/drawing/2014/main" id="{50889487-D835-423B-1A72-FE8CE66DB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508"/>
              <a:ext cx="5136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lnSpc>
                  <a:spcPct val="140000"/>
                </a:lnSpc>
                <a:spcBef>
                  <a:spcPct val="5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故            是满足精度要求的近似解。</a:t>
              </a:r>
            </a:p>
          </p:txBody>
        </p:sp>
        <p:graphicFrame>
          <p:nvGraphicFramePr>
            <p:cNvPr id="58381" name="Object 13">
              <a:extLst>
                <a:ext uri="{FF2B5EF4-FFF2-40B4-BE49-F238E27FC236}">
                  <a16:creationId xmlns:a16="http://schemas.microsoft.com/office/drawing/2014/main" id="{438E54A9-1E6B-1106-6453-30B38EDDD7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640"/>
            <a:ext cx="11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02960" imgH="215640" progId="Equation.DSMT4">
                    <p:embed/>
                  </p:oleObj>
                </mc:Choice>
                <mc:Fallback>
                  <p:oleObj name="Equation" r:id="rId8" imgW="1002960" imgH="215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640"/>
                          <a:ext cx="11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99" name="Group 31">
            <a:extLst>
              <a:ext uri="{FF2B5EF4-FFF2-40B4-BE49-F238E27FC236}">
                <a16:creationId xmlns:a16="http://schemas.microsoft.com/office/drawing/2014/main" id="{558E8ADA-63B9-A29C-0043-7427559A2B1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860800"/>
            <a:ext cx="7854950" cy="1333500"/>
            <a:chOff x="480" y="2304"/>
            <a:chExt cx="4948" cy="840"/>
          </a:xfrm>
        </p:grpSpPr>
        <p:sp>
          <p:nvSpPr>
            <p:cNvPr id="58375" name="Rectangle 7">
              <a:extLst>
                <a:ext uri="{FF2B5EF4-FFF2-40B4-BE49-F238E27FC236}">
                  <a16:creationId xmlns:a16="http://schemas.microsoft.com/office/drawing/2014/main" id="{E27B70ED-8764-58FC-2E93-23B47C10C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2304"/>
              <a:ext cx="4948" cy="8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解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  可先算出             ，然后将区间分半（即二等</a:t>
              </a:r>
            </a:p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分），并计算            ，显然  不合要求，故再次将</a:t>
              </a:r>
            </a:p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区间分半（即四等分），并计算             ，因为 </a:t>
              </a:r>
            </a:p>
          </p:txBody>
        </p:sp>
        <p:graphicFrame>
          <p:nvGraphicFramePr>
            <p:cNvPr id="58376" name="Object 8">
              <a:extLst>
                <a:ext uri="{FF2B5EF4-FFF2-40B4-BE49-F238E27FC236}">
                  <a16:creationId xmlns:a16="http://schemas.microsoft.com/office/drawing/2014/main" id="{7D37D877-726B-E69E-5503-326FB47DD4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2352"/>
            <a:ext cx="11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02960" imgH="215640" progId="Equation.DSMT4">
                    <p:embed/>
                  </p:oleObj>
                </mc:Choice>
                <mc:Fallback>
                  <p:oleObj name="Equation" r:id="rId10" imgW="1002960" imgH="215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352"/>
                          <a:ext cx="11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7" name="Object 9">
              <a:extLst>
                <a:ext uri="{FF2B5EF4-FFF2-40B4-BE49-F238E27FC236}">
                  <a16:creationId xmlns:a16="http://schemas.microsoft.com/office/drawing/2014/main" id="{B2BAFE68-AD05-923F-8F4D-E98F53D5A3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613"/>
            <a:ext cx="116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15920" imgH="215640" progId="Equation.DSMT4">
                    <p:embed/>
                  </p:oleObj>
                </mc:Choice>
                <mc:Fallback>
                  <p:oleObj name="Equation" r:id="rId12" imgW="101592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613"/>
                          <a:ext cx="116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8" name="Object 10">
              <a:extLst>
                <a:ext uri="{FF2B5EF4-FFF2-40B4-BE49-F238E27FC236}">
                  <a16:creationId xmlns:a16="http://schemas.microsoft.com/office/drawing/2014/main" id="{A87F7776-0B94-5111-15DF-27E651C903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592"/>
            <a:ext cx="23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15640" progId="Equation.DSMT4">
                    <p:embed/>
                  </p:oleObj>
                </mc:Choice>
                <mc:Fallback>
                  <p:oleObj name="Equation" r:id="rId14" imgW="190440" imgH="215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592"/>
                          <a:ext cx="23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3" name="Object 15">
              <a:extLst>
                <a:ext uri="{FF2B5EF4-FFF2-40B4-BE49-F238E27FC236}">
                  <a16:creationId xmlns:a16="http://schemas.microsoft.com/office/drawing/2014/main" id="{549ECF00-F4C4-0CAC-2D2B-24BF48FF4C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880"/>
            <a:ext cx="115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02960" imgH="215640" progId="Equation.DSMT4">
                    <p:embed/>
                  </p:oleObj>
                </mc:Choice>
                <mc:Fallback>
                  <p:oleObj name="Equation" r:id="rId16" imgW="1002960" imgH="2156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880"/>
                          <a:ext cx="115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85" name="Object 17">
            <a:extLst>
              <a:ext uri="{FF2B5EF4-FFF2-40B4-BE49-F238E27FC236}">
                <a16:creationId xmlns:a16="http://schemas.microsoft.com/office/drawing/2014/main" id="{8D836EA4-C5BB-031F-66B8-31C317CB5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838200"/>
          <a:ext cx="596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84400" imgH="406080" progId="Equation.DSMT4">
                  <p:embed/>
                </p:oleObj>
              </mc:Choice>
              <mc:Fallback>
                <p:oleObj name="Equation" r:id="rId17" imgW="2984400" imgH="406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38200"/>
                        <a:ext cx="5969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86" name="Group 18">
            <a:extLst>
              <a:ext uri="{FF2B5EF4-FFF2-40B4-BE49-F238E27FC236}">
                <a16:creationId xmlns:a16="http://schemas.microsoft.com/office/drawing/2014/main" id="{AADEE3EE-FF30-2366-747D-85EDED5FF6E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00200"/>
            <a:ext cx="8291513" cy="457200"/>
            <a:chOff x="336" y="4032"/>
            <a:chExt cx="5223" cy="288"/>
          </a:xfrm>
        </p:grpSpPr>
        <p:sp>
          <p:nvSpPr>
            <p:cNvPr id="58387" name="Rectangle 19">
              <a:extLst>
                <a:ext uri="{FF2B5EF4-FFF2-40B4-BE49-F238E27FC236}">
                  <a16:creationId xmlns:a16="http://schemas.microsoft.com/office/drawing/2014/main" id="{C4FE2894-20A9-7719-833C-4B4590137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032"/>
              <a:ext cx="5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对于柯特斯公式，若      在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[</a:t>
              </a:r>
              <a:r>
                <a:rPr lang="en-US" altLang="zh-CN" sz="2400" b="1" i="1">
                  <a:effectLst/>
                </a:rPr>
                <a:t>a</a:t>
              </a:r>
              <a:r>
                <a:rPr lang="zh-CN" altLang="en-US" sz="2400" b="1">
                  <a:effectLst/>
                </a:rPr>
                <a:t>，</a:t>
              </a:r>
              <a:r>
                <a:rPr lang="en-US" altLang="zh-CN" sz="2400" b="1" i="1">
                  <a:effectLst/>
                </a:rPr>
                <a:t>b</a:t>
              </a:r>
              <a:r>
                <a:rPr lang="en-US" altLang="zh-CN" sz="2400" b="1">
                  <a:effectLst/>
                  <a:latin typeface="楷体_GB2312" pitchFamily="49" charset="-122"/>
                </a:rPr>
                <a:t>]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上连续且变化不大，有</a:t>
              </a:r>
            </a:p>
          </p:txBody>
        </p:sp>
        <p:graphicFrame>
          <p:nvGraphicFramePr>
            <p:cNvPr id="58388" name="Object 20">
              <a:extLst>
                <a:ext uri="{FF2B5EF4-FFF2-40B4-BE49-F238E27FC236}">
                  <a16:creationId xmlns:a16="http://schemas.microsoft.com/office/drawing/2014/main" id="{36428F51-9BB5-672F-DC15-EF07DEECB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4037"/>
            <a:ext cx="54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07960" imgH="228600" progId="Equation.DSMT4">
                    <p:embed/>
                  </p:oleObj>
                </mc:Choice>
                <mc:Fallback>
                  <p:oleObj name="Equation" r:id="rId19" imgW="50796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4037"/>
                          <a:ext cx="54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89" name="Object 21">
            <a:extLst>
              <a:ext uri="{FF2B5EF4-FFF2-40B4-BE49-F238E27FC236}">
                <a16:creationId xmlns:a16="http://schemas.microsoft.com/office/drawing/2014/main" id="{AF982567-E860-084C-2ACF-7615D44FA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1513" y="1917700"/>
          <a:ext cx="5872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35160" imgH="406080" progId="Equation.DSMT4">
                  <p:embed/>
                </p:oleObj>
              </mc:Choice>
              <mc:Fallback>
                <p:oleObj name="Equation" r:id="rId21" imgW="3035160" imgH="406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917700"/>
                        <a:ext cx="58721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90" name="Group 22">
            <a:extLst>
              <a:ext uri="{FF2B5EF4-FFF2-40B4-BE49-F238E27FC236}">
                <a16:creationId xmlns:a16="http://schemas.microsoft.com/office/drawing/2014/main" id="{8A6034A4-D717-ABEA-FACB-5AF94F96C1D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8686800" cy="696913"/>
            <a:chOff x="144" y="329"/>
            <a:chExt cx="5472" cy="439"/>
          </a:xfrm>
        </p:grpSpPr>
        <p:sp>
          <p:nvSpPr>
            <p:cNvPr id="58391" name="Rectangle 23">
              <a:extLst>
                <a:ext uri="{FF2B5EF4-FFF2-40B4-BE49-F238E27FC236}">
                  <a16:creationId xmlns:a16="http://schemas.microsoft.com/office/drawing/2014/main" id="{24DA8301-9854-97CC-5ADE-B52C6396F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29"/>
              <a:ext cx="5472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90500" indent="317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911350" indent="-4572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2482850" indent="-381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3054350" indent="-381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3511550" indent="-381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968750" indent="-381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4425950" indent="-381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883150" indent="-381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对于辛普森公式，若     在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[</a:t>
              </a:r>
              <a:r>
                <a:rPr lang="en-US" altLang="zh-CN" b="1" i="1">
                  <a:effectLst/>
                  <a:ea typeface="楷体_GB2312" pitchFamily="49" charset="-122"/>
                </a:rPr>
                <a:t>a</a:t>
              </a:r>
              <a:r>
                <a:rPr lang="zh-CN" altLang="en-US" b="1">
                  <a:effectLst/>
                  <a:ea typeface="楷体_GB2312" pitchFamily="49" charset="-122"/>
                </a:rPr>
                <a:t>，</a:t>
              </a:r>
              <a:r>
                <a:rPr lang="en-US" altLang="zh-CN" b="1" i="1">
                  <a:effectLst/>
                  <a:ea typeface="楷体_GB2312" pitchFamily="49" charset="-122"/>
                </a:rPr>
                <a:t>b</a:t>
              </a:r>
              <a:r>
                <a:rPr lang="en-US" altLang="zh-CN" b="1">
                  <a:effectLst/>
                  <a:latin typeface="楷体_GB2312" pitchFamily="49" charset="-122"/>
                  <a:ea typeface="楷体_GB2312" pitchFamily="49" charset="-122"/>
                </a:rPr>
                <a:t>]</a:t>
              </a:r>
              <a:r>
                <a:rPr lang="zh-CN" altLang="en-US" b="1">
                  <a:effectLst/>
                  <a:latin typeface="楷体_GB2312" pitchFamily="49" charset="-122"/>
                  <a:ea typeface="楷体_GB2312" pitchFamily="49" charset="-122"/>
                </a:rPr>
                <a:t>上连续且变化不大，有</a:t>
              </a:r>
            </a:p>
          </p:txBody>
        </p:sp>
        <p:graphicFrame>
          <p:nvGraphicFramePr>
            <p:cNvPr id="58392" name="Object 24">
              <a:extLst>
                <a:ext uri="{FF2B5EF4-FFF2-40B4-BE49-F238E27FC236}">
                  <a16:creationId xmlns:a16="http://schemas.microsoft.com/office/drawing/2014/main" id="{2DF28AD4-9AAE-30E6-9FB6-C6233611BA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432"/>
            <a:ext cx="54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07960" imgH="228600" progId="Equation.DSMT4">
                    <p:embed/>
                  </p:oleObj>
                </mc:Choice>
                <mc:Fallback>
                  <p:oleObj name="Equation" r:id="rId23" imgW="50796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432"/>
                          <a:ext cx="54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98" name="Group 30">
            <a:extLst>
              <a:ext uri="{FF2B5EF4-FFF2-40B4-BE49-F238E27FC236}">
                <a16:creationId xmlns:a16="http://schemas.microsoft.com/office/drawing/2014/main" id="{18102DEC-F26B-3881-E831-3B69A51198EC}"/>
              </a:ext>
            </a:extLst>
          </p:cNvPr>
          <p:cNvGrpSpPr>
            <a:grpSpLocks/>
          </p:cNvGrpSpPr>
          <p:nvPr/>
        </p:nvGrpSpPr>
        <p:grpSpPr bwMode="auto">
          <a:xfrm>
            <a:off x="0" y="2590800"/>
            <a:ext cx="8686800" cy="1341438"/>
            <a:chOff x="0" y="1555"/>
            <a:chExt cx="5472" cy="845"/>
          </a:xfrm>
        </p:grpSpPr>
        <p:sp>
          <p:nvSpPr>
            <p:cNvPr id="58371" name="Rectangle 3">
              <a:extLst>
                <a:ext uri="{FF2B5EF4-FFF2-40B4-BE49-F238E27FC236}">
                  <a16:creationId xmlns:a16="http://schemas.microsoft.com/office/drawing/2014/main" id="{EEAE0EED-8FAB-E450-B9DA-6BB434EDC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566"/>
              <a:ext cx="547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lvl="1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u"/>
              </a:pPr>
              <a:r>
                <a:rPr lang="zh-CN" altLang="en-US" sz="2400" b="1">
                  <a:solidFill>
                    <a:srgbClr val="FF0000"/>
                  </a:solidFill>
                  <a:effectLst/>
                  <a:latin typeface="楷体_GB2312" pitchFamily="49" charset="-122"/>
                </a:rPr>
                <a:t>例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  若要求用辛普森方法计算积分           的近似值， </a:t>
              </a:r>
            </a:p>
            <a:p>
              <a:pPr lvl="1">
                <a:lnSpc>
                  <a:spcPct val="140000"/>
                </a:lnSpc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  <a:latin typeface="楷体_GB2312" pitchFamily="49" charset="-122"/>
                </a:rPr>
                <a:t>使误差不超过      。（</a:t>
              </a:r>
              <a:r>
                <a:rPr lang="en-US" altLang="zh-CN" sz="2400" b="1" i="1">
                  <a:solidFill>
                    <a:srgbClr val="008000"/>
                  </a:solidFill>
                  <a:effectLst/>
                </a:rPr>
                <a:t>I</a:t>
              </a:r>
              <a:r>
                <a:rPr lang="en-US" altLang="zh-CN" sz="2400" b="1">
                  <a:solidFill>
                    <a:srgbClr val="008000"/>
                  </a:solidFill>
                  <a:effectLst/>
                </a:rPr>
                <a:t>=0.9460831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）</a:t>
              </a:r>
            </a:p>
          </p:txBody>
        </p:sp>
        <p:graphicFrame>
          <p:nvGraphicFramePr>
            <p:cNvPr id="58372" name="Object 4">
              <a:extLst>
                <a:ext uri="{FF2B5EF4-FFF2-40B4-BE49-F238E27FC236}">
                  <a16:creationId xmlns:a16="http://schemas.microsoft.com/office/drawing/2014/main" id="{D6ED827A-C75E-AB59-A44E-FC1B5EA469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2" y="1555"/>
            <a:ext cx="1072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901440" imgH="406080" progId="Equation.DSMT4">
                    <p:embed/>
                  </p:oleObj>
                </mc:Choice>
                <mc:Fallback>
                  <p:oleObj name="Equation" r:id="rId25" imgW="901440" imgH="4060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1555"/>
                          <a:ext cx="1072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3" name="Object 5">
              <a:extLst>
                <a:ext uri="{FF2B5EF4-FFF2-40B4-BE49-F238E27FC236}">
                  <a16:creationId xmlns:a16="http://schemas.microsoft.com/office/drawing/2014/main" id="{B7D509C9-6A21-5A71-1F87-C6C32CFA1E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1950"/>
            <a:ext cx="576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520560" imgH="406080" progId="Equation.DSMT4">
                    <p:embed/>
                  </p:oleObj>
                </mc:Choice>
                <mc:Fallback>
                  <p:oleObj name="Equation" r:id="rId27" imgW="520560" imgH="4060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950"/>
                          <a:ext cx="576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401" name="Rectangle 33">
            <a:extLst>
              <a:ext uri="{FF2B5EF4-FFF2-40B4-BE49-F238E27FC236}">
                <a16:creationId xmlns:a16="http://schemas.microsoft.com/office/drawing/2014/main" id="{98D3801D-CF2B-C3C1-98F7-74F3BA86F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>
                <a:effectLst/>
              </a:rPr>
              <a:t>§3  Composite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9D7458D5-1C7E-0111-6474-2D100470B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5105400" cy="685800"/>
          </a:xfrm>
        </p:spPr>
        <p:txBody>
          <a:bodyPr/>
          <a:lstStyle/>
          <a:p>
            <a:r>
              <a:rPr lang="en-US" altLang="zh-CN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§4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龙贝格（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Romberg</a:t>
            </a:r>
            <a:r>
              <a:rPr lang="zh-CN" altLang="en-US" sz="2800"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）算法</a:t>
            </a:r>
          </a:p>
        </p:txBody>
      </p:sp>
      <p:grpSp>
        <p:nvGrpSpPr>
          <p:cNvPr id="53412" name="Group 164">
            <a:extLst>
              <a:ext uri="{FF2B5EF4-FFF2-40B4-BE49-F238E27FC236}">
                <a16:creationId xmlns:a16="http://schemas.microsoft.com/office/drawing/2014/main" id="{D2F719A8-CC11-A3A6-F949-211815EF7D5C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397000"/>
            <a:ext cx="8534400" cy="1516063"/>
            <a:chOff x="158" y="799"/>
            <a:chExt cx="5376" cy="955"/>
          </a:xfrm>
        </p:grpSpPr>
        <p:sp>
          <p:nvSpPr>
            <p:cNvPr id="53253" name="Rectangle 5">
              <a:extLst>
                <a:ext uri="{FF2B5EF4-FFF2-40B4-BE49-F238E27FC236}">
                  <a16:creationId xmlns:a16="http://schemas.microsoft.com/office/drawing/2014/main" id="{9D790BB1-4290-ADE4-A4EE-F121F2E4A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799"/>
              <a:ext cx="5376" cy="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 b="1">
                  <a:effectLst/>
                  <a:latin typeface="楷体_GB2312" pitchFamily="49" charset="-122"/>
                </a:rPr>
                <a:t>    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将积分区间</a:t>
              </a:r>
              <a:r>
                <a:rPr lang="en-US" altLang="zh-CN" sz="2400" b="1">
                  <a:effectLst/>
                </a:rPr>
                <a:t>[a,b] </a:t>
              </a:r>
              <a:r>
                <a:rPr lang="en-US" altLang="zh-CN" sz="2400" b="1">
                  <a:solidFill>
                    <a:srgbClr val="FF0000"/>
                  </a:solidFill>
                  <a:effectLst/>
                </a:rPr>
                <a:t>n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等分，则一共有</a:t>
              </a:r>
              <a:r>
                <a:rPr lang="en-US" altLang="zh-CN" sz="2400" b="1">
                  <a:solidFill>
                    <a:srgbClr val="008000"/>
                  </a:solidFill>
                  <a:effectLst/>
                </a:rPr>
                <a:t>n+1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个分点，按梯形公式计算的近似值  。将求积区间再二分一次，则分点增至</a:t>
              </a:r>
              <a:r>
                <a:rPr lang="en-US" altLang="zh-CN" sz="2400" b="1">
                  <a:solidFill>
                    <a:srgbClr val="FF9900"/>
                  </a:solidFill>
                  <a:effectLst/>
                </a:rPr>
                <a:t>2n+1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个，其中老分点</a:t>
              </a:r>
              <a:r>
                <a:rPr lang="en-US" altLang="zh-CN" sz="2400" b="1">
                  <a:solidFill>
                    <a:srgbClr val="008000"/>
                  </a:solidFill>
                  <a:effectLst/>
                </a:rPr>
                <a:t>n+1</a:t>
              </a:r>
              <a:r>
                <a:rPr lang="zh-CN" altLang="en-US" sz="2400" b="1">
                  <a:effectLst/>
                  <a:latin typeface="楷体_GB2312" pitchFamily="49" charset="-122"/>
                </a:rPr>
                <a:t>个，</a:t>
              </a:r>
            </a:p>
          </p:txBody>
        </p:sp>
        <p:graphicFrame>
          <p:nvGraphicFramePr>
            <p:cNvPr id="53254" name="Object 6">
              <a:extLst>
                <a:ext uri="{FF2B5EF4-FFF2-40B4-BE49-F238E27FC236}">
                  <a16:creationId xmlns:a16="http://schemas.microsoft.com/office/drawing/2014/main" id="{22138B06-91FA-C53E-3964-CECCDEDB49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0" y="1200"/>
            <a:ext cx="21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" y="1200"/>
                          <a:ext cx="21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413" name="Group 165">
            <a:extLst>
              <a:ext uri="{FF2B5EF4-FFF2-40B4-BE49-F238E27FC236}">
                <a16:creationId xmlns:a16="http://schemas.microsoft.com/office/drawing/2014/main" id="{FCC3E9B5-8889-D4A8-35DC-23EB29357F70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2357438"/>
            <a:ext cx="5822950" cy="566737"/>
            <a:chOff x="2154" y="1434"/>
            <a:chExt cx="3668" cy="357"/>
          </a:xfrm>
        </p:grpSpPr>
        <p:sp>
          <p:nvSpPr>
            <p:cNvPr id="53411" name="Rectangle 163">
              <a:extLst>
                <a:ext uri="{FF2B5EF4-FFF2-40B4-BE49-F238E27FC236}">
                  <a16:creationId xmlns:a16="http://schemas.microsoft.com/office/drawing/2014/main" id="{4E90338C-F1D2-C571-DA1F-FBB04C563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1434"/>
              <a:ext cx="3668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zh-CN" altLang="en-US" sz="2400" b="1">
                  <a:effectLst/>
                </a:rPr>
                <a:t>为避免计算中的重复，  的式子改造如下：</a:t>
              </a:r>
            </a:p>
          </p:txBody>
        </p:sp>
        <p:graphicFrame>
          <p:nvGraphicFramePr>
            <p:cNvPr id="53255" name="Object 7">
              <a:extLst>
                <a:ext uri="{FF2B5EF4-FFF2-40B4-BE49-F238E27FC236}">
                  <a16:creationId xmlns:a16="http://schemas.microsoft.com/office/drawing/2014/main" id="{9E9E9837-0FC4-92EB-1BFA-4439C5B602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1489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489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6" name="Object 8">
            <a:extLst>
              <a:ext uri="{FF2B5EF4-FFF2-40B4-BE49-F238E27FC236}">
                <a16:creationId xmlns:a16="http://schemas.microsoft.com/office/drawing/2014/main" id="{8AB12E01-F873-8C34-2F12-D85C4D65E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867400"/>
          <a:ext cx="5181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65360" imgH="431640" progId="Equation.DSMT4">
                  <p:embed/>
                </p:oleObj>
              </mc:Choice>
              <mc:Fallback>
                <p:oleObj name="Equation" r:id="rId10" imgW="25653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67400"/>
                        <a:ext cx="5181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4" name="Object 46">
            <a:extLst>
              <a:ext uri="{FF2B5EF4-FFF2-40B4-BE49-F238E27FC236}">
                <a16:creationId xmlns:a16="http://schemas.microsoft.com/office/drawing/2014/main" id="{AF005148-3B52-E026-1B25-2C5DBBADA7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895600"/>
          <a:ext cx="5181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81000" imgH="431640" progId="Equation.DSMT4">
                  <p:embed/>
                </p:oleObj>
              </mc:Choice>
              <mc:Fallback>
                <p:oleObj name="Equation" r:id="rId12" imgW="2781000" imgH="4316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5181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349" name="Group 101">
            <a:extLst>
              <a:ext uri="{FF2B5EF4-FFF2-40B4-BE49-F238E27FC236}">
                <a16:creationId xmlns:a16="http://schemas.microsoft.com/office/drawing/2014/main" id="{15A8C9F1-37C3-849E-6914-1F0E5136710A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581400"/>
            <a:ext cx="5715000" cy="722313"/>
            <a:chOff x="480" y="2256"/>
            <a:chExt cx="3600" cy="455"/>
          </a:xfrm>
        </p:grpSpPr>
        <p:sp>
          <p:nvSpPr>
            <p:cNvPr id="53297" name="Text Box 49">
              <a:extLst>
                <a:ext uri="{FF2B5EF4-FFF2-40B4-BE49-F238E27FC236}">
                  <a16:creationId xmlns:a16="http://schemas.microsoft.com/office/drawing/2014/main" id="{FB8C7768-67D4-1FBA-4252-A32A1F7ED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352"/>
              <a:ext cx="1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effectLst/>
                </a:rPr>
                <a:t>注意到分点</a:t>
              </a:r>
            </a:p>
          </p:txBody>
        </p:sp>
        <p:graphicFrame>
          <p:nvGraphicFramePr>
            <p:cNvPr id="53298" name="Object 50">
              <a:extLst>
                <a:ext uri="{FF2B5EF4-FFF2-40B4-BE49-F238E27FC236}">
                  <a16:creationId xmlns:a16="http://schemas.microsoft.com/office/drawing/2014/main" id="{A5C1E131-1E86-B86C-51F9-B1BC3A44E1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256"/>
            <a:ext cx="2448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84120" imgH="406080" progId="Equation.DSMT4">
                    <p:embed/>
                  </p:oleObj>
                </mc:Choice>
                <mc:Fallback>
                  <p:oleObj name="Equation" r:id="rId14" imgW="2184120" imgH="40608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256"/>
                          <a:ext cx="2448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51" name="Group 103">
            <a:extLst>
              <a:ext uri="{FF2B5EF4-FFF2-40B4-BE49-F238E27FC236}">
                <a16:creationId xmlns:a16="http://schemas.microsoft.com/office/drawing/2014/main" id="{5BFD3A4C-1FD2-7EC1-6377-8360218B8D16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4267200"/>
            <a:ext cx="1828800" cy="1066800"/>
            <a:chOff x="4320" y="2688"/>
            <a:chExt cx="1152" cy="672"/>
          </a:xfrm>
        </p:grpSpPr>
        <p:sp>
          <p:nvSpPr>
            <p:cNvPr id="53305" name="AutoShape 57">
              <a:extLst>
                <a:ext uri="{FF2B5EF4-FFF2-40B4-BE49-F238E27FC236}">
                  <a16:creationId xmlns:a16="http://schemas.microsoft.com/office/drawing/2014/main" id="{1C50391F-EDAE-0B7F-F01D-7189AB297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688"/>
              <a:ext cx="1104" cy="672"/>
            </a:xfrm>
            <a:prstGeom prst="wedgeEllipseCallout">
              <a:avLst>
                <a:gd name="adj1" fmla="val -232880"/>
                <a:gd name="adj2" fmla="val -75745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53299" name="Text Box 51">
              <a:extLst>
                <a:ext uri="{FF2B5EF4-FFF2-40B4-BE49-F238E27FC236}">
                  <a16:creationId xmlns:a16="http://schemas.microsoft.com/office/drawing/2014/main" id="{24DC1DD9-A30D-FFE9-85C7-02E380AA8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794"/>
              <a:ext cx="11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当</a:t>
              </a:r>
              <a:r>
                <a:rPr lang="zh-CN" altLang="en-US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  <a:r>
                <a:rPr lang="en-US" altLang="zh-CN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k</a:t>
              </a:r>
              <a:r>
                <a:rPr lang="en-US" altLang="zh-CN" b="1" i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取偶数</a:t>
              </a:r>
            </a:p>
            <a:p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时是“老分点”</a:t>
              </a:r>
            </a:p>
          </p:txBody>
        </p:sp>
      </p:grpSp>
      <p:grpSp>
        <p:nvGrpSpPr>
          <p:cNvPr id="53350" name="Group 102">
            <a:extLst>
              <a:ext uri="{FF2B5EF4-FFF2-40B4-BE49-F238E27FC236}">
                <a16:creationId xmlns:a16="http://schemas.microsoft.com/office/drawing/2014/main" id="{85079137-36CB-762A-934E-3B629B779622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5486400"/>
            <a:ext cx="2057400" cy="914400"/>
            <a:chOff x="4320" y="3456"/>
            <a:chExt cx="1296" cy="576"/>
          </a:xfrm>
        </p:grpSpPr>
        <p:sp>
          <p:nvSpPr>
            <p:cNvPr id="53306" name="AutoShape 58">
              <a:extLst>
                <a:ext uri="{FF2B5EF4-FFF2-40B4-BE49-F238E27FC236}">
                  <a16:creationId xmlns:a16="http://schemas.microsoft.com/office/drawing/2014/main" id="{7A4EE700-6266-4E14-0349-883E8377D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456"/>
              <a:ext cx="1296" cy="576"/>
            </a:xfrm>
            <a:prstGeom prst="wedgeEllipseCallout">
              <a:avLst>
                <a:gd name="adj1" fmla="val -203088"/>
                <a:gd name="adj2" fmla="val -212153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53300" name="Text Box 52">
              <a:extLst>
                <a:ext uri="{FF2B5EF4-FFF2-40B4-BE49-F238E27FC236}">
                  <a16:creationId xmlns:a16="http://schemas.microsoft.com/office/drawing/2014/main" id="{C6718C6D-B8BD-8FEA-D0B5-056F8C08DF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3542"/>
              <a:ext cx="124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当</a:t>
              </a:r>
              <a:r>
                <a:rPr lang="zh-CN" altLang="en-US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  <a:r>
                <a:rPr lang="en-US" altLang="zh-CN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k</a:t>
              </a:r>
              <a:r>
                <a:rPr lang="en-US" altLang="zh-CN" b="1" i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取奇数时是</a:t>
              </a:r>
            </a:p>
            <a:p>
              <a:r>
                <a:rPr lang="zh-CN" altLang="en-US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新增加的分点</a:t>
              </a:r>
            </a:p>
          </p:txBody>
        </p:sp>
      </p:grpSp>
      <p:graphicFrame>
        <p:nvGraphicFramePr>
          <p:cNvPr id="53301" name="Object 53">
            <a:extLst>
              <a:ext uri="{FF2B5EF4-FFF2-40B4-BE49-F238E27FC236}">
                <a16:creationId xmlns:a16="http://schemas.microsoft.com/office/drawing/2014/main" id="{8B0AC3FE-5268-A5C3-F7D7-814D7B433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7763" y="4289425"/>
          <a:ext cx="5170487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960" imgH="863280" progId="Equation.DSMT4">
                  <p:embed/>
                </p:oleObj>
              </mc:Choice>
              <mc:Fallback>
                <p:oleObj name="Equation" r:id="rId16" imgW="2793960" imgH="8632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4289425"/>
                        <a:ext cx="5170487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07" name="Line 59">
            <a:extLst>
              <a:ext uri="{FF2B5EF4-FFF2-40B4-BE49-F238E27FC236}">
                <a16:creationId xmlns:a16="http://schemas.microsoft.com/office/drawing/2014/main" id="{892A52EB-6061-7207-F836-EC29C2A3CF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7288" y="1309688"/>
            <a:ext cx="3448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3347" name="Group 99">
            <a:extLst>
              <a:ext uri="{FF2B5EF4-FFF2-40B4-BE49-F238E27FC236}">
                <a16:creationId xmlns:a16="http://schemas.microsoft.com/office/drawing/2014/main" id="{97AE5E3E-260E-A745-495F-770AE024C097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1219200"/>
            <a:ext cx="2881313" cy="161925"/>
            <a:chOff x="3312" y="768"/>
            <a:chExt cx="1815" cy="102"/>
          </a:xfrm>
        </p:grpSpPr>
        <p:sp>
          <p:nvSpPr>
            <p:cNvPr id="53308" name="Oval 60">
              <a:extLst>
                <a:ext uri="{FF2B5EF4-FFF2-40B4-BE49-F238E27FC236}">
                  <a16:creationId xmlns:a16="http://schemas.microsoft.com/office/drawing/2014/main" id="{54C94348-83EE-E130-2BCA-929426FA8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7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0" name="Oval 62">
              <a:extLst>
                <a:ext uri="{FF2B5EF4-FFF2-40B4-BE49-F238E27FC236}">
                  <a16:creationId xmlns:a16="http://schemas.microsoft.com/office/drawing/2014/main" id="{BF2D6732-1C85-77CE-60E8-2BF7AF811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7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2" name="Oval 64">
              <a:extLst>
                <a:ext uri="{FF2B5EF4-FFF2-40B4-BE49-F238E27FC236}">
                  <a16:creationId xmlns:a16="http://schemas.microsoft.com/office/drawing/2014/main" id="{3A23BF8C-C477-0433-03DB-24E8EEA8B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1" y="7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4" name="Oval 66">
              <a:extLst>
                <a:ext uri="{FF2B5EF4-FFF2-40B4-BE49-F238E27FC236}">
                  <a16:creationId xmlns:a16="http://schemas.microsoft.com/office/drawing/2014/main" id="{3FE827FF-BE04-0828-D17E-213EC6F55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7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7" name="Oval 79">
              <a:extLst>
                <a:ext uri="{FF2B5EF4-FFF2-40B4-BE49-F238E27FC236}">
                  <a16:creationId xmlns:a16="http://schemas.microsoft.com/office/drawing/2014/main" id="{1403ECCE-EE3B-EA58-A14F-E56DE064F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5" y="771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9" name="Oval 81">
              <a:extLst>
                <a:ext uri="{FF2B5EF4-FFF2-40B4-BE49-F238E27FC236}">
                  <a16:creationId xmlns:a16="http://schemas.microsoft.com/office/drawing/2014/main" id="{C93C87BB-E0A7-EC13-61D8-9749F52899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2" y="77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31" name="Oval 83">
              <a:extLst>
                <a:ext uri="{FF2B5EF4-FFF2-40B4-BE49-F238E27FC236}">
                  <a16:creationId xmlns:a16="http://schemas.microsoft.com/office/drawing/2014/main" id="{085552E2-005B-0AFB-41F6-EE55ACAE1E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1" y="771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348" name="Group 100">
            <a:extLst>
              <a:ext uri="{FF2B5EF4-FFF2-40B4-BE49-F238E27FC236}">
                <a16:creationId xmlns:a16="http://schemas.microsoft.com/office/drawing/2014/main" id="{28A68301-AA78-663D-D0E6-0C6153EF6BC1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1066800"/>
            <a:ext cx="2886075" cy="309563"/>
            <a:chOff x="3312" y="672"/>
            <a:chExt cx="1818" cy="195"/>
          </a:xfrm>
        </p:grpSpPr>
        <p:sp>
          <p:nvSpPr>
            <p:cNvPr id="53309" name="Oval 61">
              <a:extLst>
                <a:ext uri="{FF2B5EF4-FFF2-40B4-BE49-F238E27FC236}">
                  <a16:creationId xmlns:a16="http://schemas.microsoft.com/office/drawing/2014/main" id="{1330F442-0B4C-C069-7778-4608959EC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768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1" name="Oval 63">
              <a:extLst>
                <a:ext uri="{FF2B5EF4-FFF2-40B4-BE49-F238E27FC236}">
                  <a16:creationId xmlns:a16="http://schemas.microsoft.com/office/drawing/2014/main" id="{DECF154E-65F1-21F0-E540-B6550BF7C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3" y="771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13" name="Oval 65">
              <a:extLst>
                <a:ext uri="{FF2B5EF4-FFF2-40B4-BE49-F238E27FC236}">
                  <a16:creationId xmlns:a16="http://schemas.microsoft.com/office/drawing/2014/main" id="{DFB74032-FDFA-460E-494F-B2D13C14B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768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6" name="Oval 78">
              <a:extLst>
                <a:ext uri="{FF2B5EF4-FFF2-40B4-BE49-F238E27FC236}">
                  <a16:creationId xmlns:a16="http://schemas.microsoft.com/office/drawing/2014/main" id="{4E43697B-9FF9-1794-47C5-1DBC81D23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1" y="771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28" name="Oval 80">
              <a:extLst>
                <a:ext uri="{FF2B5EF4-FFF2-40B4-BE49-F238E27FC236}">
                  <a16:creationId xmlns:a16="http://schemas.microsoft.com/office/drawing/2014/main" id="{B36BFDD9-1211-D09D-3EFF-AD0D4FE5F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9" y="771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30" name="Oval 82">
              <a:extLst>
                <a:ext uri="{FF2B5EF4-FFF2-40B4-BE49-F238E27FC236}">
                  <a16:creationId xmlns:a16="http://schemas.microsoft.com/office/drawing/2014/main" id="{EF0B203B-7C04-19D6-B3B0-09BBF21B2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0" y="771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33" name="Oval 85">
              <a:extLst>
                <a:ext uri="{FF2B5EF4-FFF2-40B4-BE49-F238E27FC236}">
                  <a16:creationId xmlns:a16="http://schemas.microsoft.com/office/drawing/2014/main" id="{44883B78-C589-D5C1-886B-70FD80803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35" name="Oval 87">
              <a:extLst>
                <a:ext uri="{FF2B5EF4-FFF2-40B4-BE49-F238E27FC236}">
                  <a16:creationId xmlns:a16="http://schemas.microsoft.com/office/drawing/2014/main" id="{A9B4BA13-CABD-E9B7-C29A-0EA0E925F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37" name="Oval 89">
              <a:extLst>
                <a:ext uri="{FF2B5EF4-FFF2-40B4-BE49-F238E27FC236}">
                  <a16:creationId xmlns:a16="http://schemas.microsoft.com/office/drawing/2014/main" id="{ABC49B51-710C-57FD-20E9-106978887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1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39" name="Oval 91">
              <a:extLst>
                <a:ext uri="{FF2B5EF4-FFF2-40B4-BE49-F238E27FC236}">
                  <a16:creationId xmlns:a16="http://schemas.microsoft.com/office/drawing/2014/main" id="{446A35D4-3307-A22B-7076-317B89776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40" name="Oval 92">
              <a:extLst>
                <a:ext uri="{FF2B5EF4-FFF2-40B4-BE49-F238E27FC236}">
                  <a16:creationId xmlns:a16="http://schemas.microsoft.com/office/drawing/2014/main" id="{09028C76-0C3A-DBB9-26EA-E5F7D50B6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5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42" name="Oval 94">
              <a:extLst>
                <a:ext uri="{FF2B5EF4-FFF2-40B4-BE49-F238E27FC236}">
                  <a16:creationId xmlns:a16="http://schemas.microsoft.com/office/drawing/2014/main" id="{99098648-9244-63F1-870D-A7BB845BE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3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44" name="Oval 96">
              <a:extLst>
                <a:ext uri="{FF2B5EF4-FFF2-40B4-BE49-F238E27FC236}">
                  <a16:creationId xmlns:a16="http://schemas.microsoft.com/office/drawing/2014/main" id="{080C66B0-19E9-32E3-CC40-170F2354B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4" y="672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353" name="Group 105">
            <a:extLst>
              <a:ext uri="{FF2B5EF4-FFF2-40B4-BE49-F238E27FC236}">
                <a16:creationId xmlns:a16="http://schemas.microsoft.com/office/drawing/2014/main" id="{7380F01C-659B-68E5-4AE8-05248116F05A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908050"/>
            <a:ext cx="3048000" cy="533400"/>
            <a:chOff x="384" y="576"/>
            <a:chExt cx="1920" cy="336"/>
          </a:xfrm>
        </p:grpSpPr>
        <p:sp>
          <p:nvSpPr>
            <p:cNvPr id="53354" name="Rectangle 106">
              <a:extLst>
                <a:ext uri="{FF2B5EF4-FFF2-40B4-BE49-F238E27FC236}">
                  <a16:creationId xmlns:a16="http://schemas.microsoft.com/office/drawing/2014/main" id="{20BC0247-CC40-02FB-BAF7-5D4AD05BC2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576"/>
              <a:ext cx="182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b="1"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  </a:t>
              </a:r>
              <a:r>
                <a:rPr lang="zh-CN" altLang="en-US" b="1">
                  <a:solidFill>
                    <a:srgbClr val="0000FF"/>
                  </a:solidFill>
                  <a:effectLst/>
                  <a:latin typeface="楷体_GB2312" pitchFamily="49" charset="-122"/>
                  <a:ea typeface="楷体_GB2312" pitchFamily="49" charset="-122"/>
                </a:rPr>
                <a:t>梯形法的递推化</a:t>
              </a:r>
            </a:p>
          </p:txBody>
        </p:sp>
        <p:sp>
          <p:nvSpPr>
            <p:cNvPr id="53355" name="Rectangle 107">
              <a:extLst>
                <a:ext uri="{FF2B5EF4-FFF2-40B4-BE49-F238E27FC236}">
                  <a16:creationId xmlns:a16="http://schemas.microsoft.com/office/drawing/2014/main" id="{E5072466-5120-4C9A-16AE-FB9DCE36B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576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solidFill>
                    <a:schemeClr val="accent2"/>
                  </a:solidFill>
                  <a:effectLst/>
                  <a:sym typeface="Wingdings" panose="05000000000000000000" pitchFamily="2" charset="2"/>
                </a:rPr>
                <a:t></a:t>
              </a:r>
            </a:p>
          </p:txBody>
        </p:sp>
      </p:grpSp>
      <p:grpSp>
        <p:nvGrpSpPr>
          <p:cNvPr id="53414" name="Group 166">
            <a:extLst>
              <a:ext uri="{FF2B5EF4-FFF2-40B4-BE49-F238E27FC236}">
                <a16:creationId xmlns:a16="http://schemas.microsoft.com/office/drawing/2014/main" id="{B710FC17-3FC9-3F07-ACE1-C2F2BF72AD35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311275"/>
            <a:ext cx="7343775" cy="4133850"/>
            <a:chOff x="567" y="890"/>
            <a:chExt cx="4490" cy="2604"/>
          </a:xfrm>
        </p:grpSpPr>
        <p:sp>
          <p:nvSpPr>
            <p:cNvPr id="53415" name="AutoShape 167">
              <a:extLst>
                <a:ext uri="{FF2B5EF4-FFF2-40B4-BE49-F238E27FC236}">
                  <a16:creationId xmlns:a16="http://schemas.microsoft.com/office/drawing/2014/main" id="{AB748FCE-D8BB-680F-1E72-C5C1C8671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890"/>
              <a:ext cx="3719" cy="1588"/>
            </a:xfrm>
            <a:prstGeom prst="cloudCallout">
              <a:avLst>
                <a:gd name="adj1" fmla="val -56102"/>
                <a:gd name="adj2" fmla="val 6095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grpSp>
          <p:nvGrpSpPr>
            <p:cNvPr id="53416" name="Group 168">
              <a:extLst>
                <a:ext uri="{FF2B5EF4-FFF2-40B4-BE49-F238E27FC236}">
                  <a16:creationId xmlns:a16="http://schemas.microsoft.com/office/drawing/2014/main" id="{A6B980AF-8956-01D3-9B7F-ACD7C555B0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1" y="1117"/>
              <a:ext cx="3064" cy="978"/>
              <a:chOff x="1791" y="1117"/>
              <a:chExt cx="3064" cy="978"/>
            </a:xfrm>
          </p:grpSpPr>
          <p:sp>
            <p:nvSpPr>
              <p:cNvPr id="53417" name="Text Box 169">
                <a:extLst>
                  <a:ext uri="{FF2B5EF4-FFF2-40B4-BE49-F238E27FC236}">
                    <a16:creationId xmlns:a16="http://schemas.microsoft.com/office/drawing/2014/main" id="{870348BE-D13B-090E-4768-5DC2FDB573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1" y="1117"/>
                <a:ext cx="2986" cy="9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5778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683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9588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b="1">
                    <a:effectLst/>
                    <a:latin typeface="楷体_GB2312" pitchFamily="49" charset="-122"/>
                    <a:ea typeface="楷体_GB2312" pitchFamily="49" charset="-122"/>
                  </a:rPr>
                  <a:t>公式表明，只要算出新增加的  个点上的函数值，就可以求出   与直接用梯形公式求   相比较，计算工作量几乎节省了一半。</a:t>
                </a:r>
              </a:p>
            </p:txBody>
          </p:sp>
          <p:graphicFrame>
            <p:nvGraphicFramePr>
              <p:cNvPr id="53418" name="Object 170">
                <a:extLst>
                  <a:ext uri="{FF2B5EF4-FFF2-40B4-BE49-F238E27FC236}">
                    <a16:creationId xmlns:a16="http://schemas.microsoft.com/office/drawing/2014/main" id="{329319AC-E74A-54D9-AA8B-FBFB560699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94" y="1207"/>
              <a:ext cx="161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26720" imgH="139680" progId="Equation.DSMT4">
                      <p:embed/>
                    </p:oleObj>
                  </mc:Choice>
                  <mc:Fallback>
                    <p:oleObj name="Equation" r:id="rId18" imgW="126720" imgH="139680" progId="Equation.DSMT4">
                      <p:embed/>
                      <p:pic>
                        <p:nvPicPr>
                          <p:cNvPr id="0" name="Object 1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4" y="1207"/>
                            <a:ext cx="161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419" name="Object 171">
                <a:extLst>
                  <a:ext uri="{FF2B5EF4-FFF2-40B4-BE49-F238E27FC236}">
                    <a16:creationId xmlns:a16="http://schemas.microsoft.com/office/drawing/2014/main" id="{F9087897-4A27-8707-9467-B57847F875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59" y="1389"/>
              <a:ext cx="29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28600" imgH="228600" progId="Equation.DSMT4">
                      <p:embed/>
                    </p:oleObj>
                  </mc:Choice>
                  <mc:Fallback>
                    <p:oleObj name="Equation" r:id="rId20" imgW="228600" imgH="228600" progId="Equation.DSMT4">
                      <p:embed/>
                      <p:pic>
                        <p:nvPicPr>
                          <p:cNvPr id="0" name="Object 1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389"/>
                            <a:ext cx="29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420" name="Object 172">
                <a:extLst>
                  <a:ext uri="{FF2B5EF4-FFF2-40B4-BE49-F238E27FC236}">
                    <a16:creationId xmlns:a16="http://schemas.microsoft.com/office/drawing/2014/main" id="{389982E9-37E4-1FA5-D8EE-6C3363BEB2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6" y="1616"/>
              <a:ext cx="290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228600" imgH="228600" progId="Equation.DSMT4">
                      <p:embed/>
                    </p:oleObj>
                  </mc:Choice>
                  <mc:Fallback>
                    <p:oleObj name="Equation" r:id="rId21" imgW="228600" imgH="228600" progId="Equation.DSMT4">
                      <p:embed/>
                      <p:pic>
                        <p:nvPicPr>
                          <p:cNvPr id="0" name="Object 1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1616"/>
                            <a:ext cx="290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3421" name="Group 173">
              <a:extLst>
                <a:ext uri="{FF2B5EF4-FFF2-40B4-BE49-F238E27FC236}">
                  <a16:creationId xmlns:a16="http://schemas.microsoft.com/office/drawing/2014/main" id="{A7BA0716-CD7F-2163-32CB-76F0F3E8D0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2466"/>
              <a:ext cx="1004" cy="1028"/>
              <a:chOff x="2051" y="1696"/>
              <a:chExt cx="1004" cy="1028"/>
            </a:xfrm>
          </p:grpSpPr>
          <p:sp>
            <p:nvSpPr>
              <p:cNvPr id="53422" name="Freeform 174">
                <a:extLst>
                  <a:ext uri="{FF2B5EF4-FFF2-40B4-BE49-F238E27FC236}">
                    <a16:creationId xmlns:a16="http://schemas.microsoft.com/office/drawing/2014/main" id="{1E335AF4-D0EF-D375-BA29-787DB501AC9F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261" y="1981"/>
                <a:ext cx="467" cy="582"/>
              </a:xfrm>
              <a:custGeom>
                <a:avLst/>
                <a:gdLst>
                  <a:gd name="T0" fmla="*/ 38 w 648"/>
                  <a:gd name="T1" fmla="*/ 148 h 858"/>
                  <a:gd name="T2" fmla="*/ 89 w 648"/>
                  <a:gd name="T3" fmla="*/ 103 h 858"/>
                  <a:gd name="T4" fmla="*/ 292 w 648"/>
                  <a:gd name="T5" fmla="*/ 40 h 858"/>
                  <a:gd name="T6" fmla="*/ 418 w 648"/>
                  <a:gd name="T7" fmla="*/ 7 h 858"/>
                  <a:gd name="T8" fmla="*/ 463 w 648"/>
                  <a:gd name="T9" fmla="*/ 0 h 858"/>
                  <a:gd name="T10" fmla="*/ 526 w 648"/>
                  <a:gd name="T11" fmla="*/ 97 h 858"/>
                  <a:gd name="T12" fmla="*/ 559 w 648"/>
                  <a:gd name="T13" fmla="*/ 206 h 858"/>
                  <a:gd name="T14" fmla="*/ 577 w 648"/>
                  <a:gd name="T15" fmla="*/ 309 h 858"/>
                  <a:gd name="T16" fmla="*/ 577 w 648"/>
                  <a:gd name="T17" fmla="*/ 495 h 858"/>
                  <a:gd name="T18" fmla="*/ 648 w 648"/>
                  <a:gd name="T19" fmla="*/ 678 h 858"/>
                  <a:gd name="T20" fmla="*/ 640 w 648"/>
                  <a:gd name="T21" fmla="*/ 763 h 858"/>
                  <a:gd name="T22" fmla="*/ 545 w 648"/>
                  <a:gd name="T23" fmla="*/ 813 h 858"/>
                  <a:gd name="T24" fmla="*/ 299 w 648"/>
                  <a:gd name="T25" fmla="*/ 858 h 858"/>
                  <a:gd name="T26" fmla="*/ 210 w 648"/>
                  <a:gd name="T27" fmla="*/ 807 h 858"/>
                  <a:gd name="T28" fmla="*/ 153 w 648"/>
                  <a:gd name="T29" fmla="*/ 660 h 858"/>
                  <a:gd name="T30" fmla="*/ 108 w 648"/>
                  <a:gd name="T31" fmla="*/ 499 h 858"/>
                  <a:gd name="T32" fmla="*/ 25 w 648"/>
                  <a:gd name="T33" fmla="*/ 416 h 858"/>
                  <a:gd name="T34" fmla="*/ 6 w 648"/>
                  <a:gd name="T35" fmla="*/ 328 h 858"/>
                  <a:gd name="T36" fmla="*/ 0 w 648"/>
                  <a:gd name="T37" fmla="*/ 219 h 858"/>
                  <a:gd name="T38" fmla="*/ 38 w 648"/>
                  <a:gd name="T39" fmla="*/ 148 h 8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48" h="858">
                    <a:moveTo>
                      <a:pt x="38" y="148"/>
                    </a:moveTo>
                    <a:lnTo>
                      <a:pt x="89" y="103"/>
                    </a:lnTo>
                    <a:lnTo>
                      <a:pt x="292" y="40"/>
                    </a:lnTo>
                    <a:lnTo>
                      <a:pt x="418" y="7"/>
                    </a:lnTo>
                    <a:lnTo>
                      <a:pt x="463" y="0"/>
                    </a:lnTo>
                    <a:lnTo>
                      <a:pt x="526" y="97"/>
                    </a:lnTo>
                    <a:lnTo>
                      <a:pt x="559" y="206"/>
                    </a:lnTo>
                    <a:lnTo>
                      <a:pt x="577" y="309"/>
                    </a:lnTo>
                    <a:lnTo>
                      <a:pt x="577" y="495"/>
                    </a:lnTo>
                    <a:lnTo>
                      <a:pt x="648" y="678"/>
                    </a:lnTo>
                    <a:lnTo>
                      <a:pt x="640" y="763"/>
                    </a:lnTo>
                    <a:lnTo>
                      <a:pt x="545" y="813"/>
                    </a:lnTo>
                    <a:lnTo>
                      <a:pt x="299" y="858"/>
                    </a:lnTo>
                    <a:lnTo>
                      <a:pt x="210" y="807"/>
                    </a:lnTo>
                    <a:lnTo>
                      <a:pt x="153" y="660"/>
                    </a:lnTo>
                    <a:lnTo>
                      <a:pt x="108" y="499"/>
                    </a:lnTo>
                    <a:lnTo>
                      <a:pt x="25" y="416"/>
                    </a:lnTo>
                    <a:lnTo>
                      <a:pt x="6" y="328"/>
                    </a:lnTo>
                    <a:lnTo>
                      <a:pt x="0" y="219"/>
                    </a:lnTo>
                    <a:lnTo>
                      <a:pt x="38" y="148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3423" name="Group 175">
                <a:extLst>
                  <a:ext uri="{FF2B5EF4-FFF2-40B4-BE49-F238E27FC236}">
                    <a16:creationId xmlns:a16="http://schemas.microsoft.com/office/drawing/2014/main" id="{5ECAD8F7-EEE3-264B-F1A0-667C19501B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441" y="2029"/>
                <a:ext cx="511" cy="637"/>
                <a:chOff x="2308" y="1206"/>
                <a:chExt cx="710" cy="940"/>
              </a:xfrm>
            </p:grpSpPr>
            <p:sp>
              <p:nvSpPr>
                <p:cNvPr id="53424" name="Freeform 176">
                  <a:extLst>
                    <a:ext uri="{FF2B5EF4-FFF2-40B4-BE49-F238E27FC236}">
                      <a16:creationId xmlns:a16="http://schemas.microsoft.com/office/drawing/2014/main" id="{FA475550-36B7-FB79-BD36-9D156DB2D8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1206"/>
                  <a:ext cx="710" cy="940"/>
                </a:xfrm>
                <a:custGeom>
                  <a:avLst/>
                  <a:gdLst>
                    <a:gd name="T0" fmla="*/ 0 w 710"/>
                    <a:gd name="T1" fmla="*/ 58 h 940"/>
                    <a:gd name="T2" fmla="*/ 39 w 710"/>
                    <a:gd name="T3" fmla="*/ 113 h 940"/>
                    <a:gd name="T4" fmla="*/ 90 w 710"/>
                    <a:gd name="T5" fmla="*/ 197 h 940"/>
                    <a:gd name="T6" fmla="*/ 141 w 710"/>
                    <a:gd name="T7" fmla="*/ 307 h 940"/>
                    <a:gd name="T8" fmla="*/ 182 w 710"/>
                    <a:gd name="T9" fmla="*/ 415 h 940"/>
                    <a:gd name="T10" fmla="*/ 211 w 710"/>
                    <a:gd name="T11" fmla="*/ 503 h 940"/>
                    <a:gd name="T12" fmla="*/ 261 w 710"/>
                    <a:gd name="T13" fmla="*/ 685 h 940"/>
                    <a:gd name="T14" fmla="*/ 276 w 710"/>
                    <a:gd name="T15" fmla="*/ 741 h 940"/>
                    <a:gd name="T16" fmla="*/ 297 w 710"/>
                    <a:gd name="T17" fmla="*/ 777 h 940"/>
                    <a:gd name="T18" fmla="*/ 315 w 710"/>
                    <a:gd name="T19" fmla="*/ 807 h 940"/>
                    <a:gd name="T20" fmla="*/ 455 w 710"/>
                    <a:gd name="T21" fmla="*/ 901 h 940"/>
                    <a:gd name="T22" fmla="*/ 507 w 710"/>
                    <a:gd name="T23" fmla="*/ 940 h 940"/>
                    <a:gd name="T24" fmla="*/ 500 w 710"/>
                    <a:gd name="T25" fmla="*/ 844 h 940"/>
                    <a:gd name="T26" fmla="*/ 477 w 710"/>
                    <a:gd name="T27" fmla="*/ 766 h 940"/>
                    <a:gd name="T28" fmla="*/ 450 w 710"/>
                    <a:gd name="T29" fmla="*/ 684 h 940"/>
                    <a:gd name="T30" fmla="*/ 387 w 710"/>
                    <a:gd name="T31" fmla="*/ 583 h 940"/>
                    <a:gd name="T32" fmla="*/ 347 w 710"/>
                    <a:gd name="T33" fmla="*/ 472 h 940"/>
                    <a:gd name="T34" fmla="*/ 328 w 710"/>
                    <a:gd name="T35" fmla="*/ 307 h 940"/>
                    <a:gd name="T36" fmla="*/ 411 w 710"/>
                    <a:gd name="T37" fmla="*/ 371 h 940"/>
                    <a:gd name="T38" fmla="*/ 488 w 710"/>
                    <a:gd name="T39" fmla="*/ 423 h 940"/>
                    <a:gd name="T40" fmla="*/ 564 w 710"/>
                    <a:gd name="T41" fmla="*/ 448 h 940"/>
                    <a:gd name="T42" fmla="*/ 614 w 710"/>
                    <a:gd name="T43" fmla="*/ 460 h 940"/>
                    <a:gd name="T44" fmla="*/ 653 w 710"/>
                    <a:gd name="T45" fmla="*/ 454 h 940"/>
                    <a:gd name="T46" fmla="*/ 678 w 710"/>
                    <a:gd name="T47" fmla="*/ 423 h 940"/>
                    <a:gd name="T48" fmla="*/ 704 w 710"/>
                    <a:gd name="T49" fmla="*/ 335 h 940"/>
                    <a:gd name="T50" fmla="*/ 710 w 710"/>
                    <a:gd name="T51" fmla="*/ 271 h 940"/>
                    <a:gd name="T52" fmla="*/ 710 w 710"/>
                    <a:gd name="T53" fmla="*/ 163 h 940"/>
                    <a:gd name="T54" fmla="*/ 710 w 710"/>
                    <a:gd name="T55" fmla="*/ 73 h 940"/>
                    <a:gd name="T56" fmla="*/ 595 w 710"/>
                    <a:gd name="T57" fmla="*/ 76 h 940"/>
                    <a:gd name="T58" fmla="*/ 545 w 710"/>
                    <a:gd name="T59" fmla="*/ 64 h 940"/>
                    <a:gd name="T60" fmla="*/ 538 w 710"/>
                    <a:gd name="T61" fmla="*/ 166 h 940"/>
                    <a:gd name="T62" fmla="*/ 526 w 710"/>
                    <a:gd name="T63" fmla="*/ 198 h 940"/>
                    <a:gd name="T64" fmla="*/ 450 w 710"/>
                    <a:gd name="T65" fmla="*/ 160 h 940"/>
                    <a:gd name="T66" fmla="*/ 398 w 710"/>
                    <a:gd name="T67" fmla="*/ 116 h 940"/>
                    <a:gd name="T68" fmla="*/ 302 w 710"/>
                    <a:gd name="T69" fmla="*/ 64 h 940"/>
                    <a:gd name="T70" fmla="*/ 233 w 710"/>
                    <a:gd name="T71" fmla="*/ 19 h 940"/>
                    <a:gd name="T72" fmla="*/ 171 w 710"/>
                    <a:gd name="T73" fmla="*/ 0 h 940"/>
                    <a:gd name="T74" fmla="*/ 94 w 710"/>
                    <a:gd name="T75" fmla="*/ 31 h 940"/>
                    <a:gd name="T76" fmla="*/ 0 w 710"/>
                    <a:gd name="T77" fmla="*/ 58 h 9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710" h="940">
                      <a:moveTo>
                        <a:pt x="0" y="58"/>
                      </a:moveTo>
                      <a:lnTo>
                        <a:pt x="39" y="113"/>
                      </a:lnTo>
                      <a:lnTo>
                        <a:pt x="90" y="197"/>
                      </a:lnTo>
                      <a:lnTo>
                        <a:pt x="141" y="307"/>
                      </a:lnTo>
                      <a:lnTo>
                        <a:pt x="182" y="415"/>
                      </a:lnTo>
                      <a:lnTo>
                        <a:pt x="211" y="503"/>
                      </a:lnTo>
                      <a:lnTo>
                        <a:pt x="261" y="685"/>
                      </a:lnTo>
                      <a:lnTo>
                        <a:pt x="276" y="741"/>
                      </a:lnTo>
                      <a:lnTo>
                        <a:pt x="297" y="777"/>
                      </a:lnTo>
                      <a:lnTo>
                        <a:pt x="315" y="807"/>
                      </a:lnTo>
                      <a:lnTo>
                        <a:pt x="455" y="901"/>
                      </a:lnTo>
                      <a:lnTo>
                        <a:pt x="507" y="940"/>
                      </a:lnTo>
                      <a:lnTo>
                        <a:pt x="500" y="844"/>
                      </a:lnTo>
                      <a:lnTo>
                        <a:pt x="477" y="766"/>
                      </a:lnTo>
                      <a:lnTo>
                        <a:pt x="450" y="684"/>
                      </a:lnTo>
                      <a:lnTo>
                        <a:pt x="387" y="583"/>
                      </a:lnTo>
                      <a:lnTo>
                        <a:pt x="347" y="472"/>
                      </a:lnTo>
                      <a:lnTo>
                        <a:pt x="328" y="307"/>
                      </a:lnTo>
                      <a:lnTo>
                        <a:pt x="411" y="371"/>
                      </a:lnTo>
                      <a:lnTo>
                        <a:pt x="488" y="423"/>
                      </a:lnTo>
                      <a:lnTo>
                        <a:pt x="564" y="448"/>
                      </a:lnTo>
                      <a:lnTo>
                        <a:pt x="614" y="460"/>
                      </a:lnTo>
                      <a:lnTo>
                        <a:pt x="653" y="454"/>
                      </a:lnTo>
                      <a:lnTo>
                        <a:pt x="678" y="423"/>
                      </a:lnTo>
                      <a:lnTo>
                        <a:pt x="704" y="335"/>
                      </a:lnTo>
                      <a:lnTo>
                        <a:pt x="710" y="271"/>
                      </a:lnTo>
                      <a:lnTo>
                        <a:pt x="710" y="163"/>
                      </a:lnTo>
                      <a:lnTo>
                        <a:pt x="710" y="73"/>
                      </a:lnTo>
                      <a:lnTo>
                        <a:pt x="595" y="76"/>
                      </a:lnTo>
                      <a:lnTo>
                        <a:pt x="545" y="64"/>
                      </a:lnTo>
                      <a:lnTo>
                        <a:pt x="538" y="166"/>
                      </a:lnTo>
                      <a:lnTo>
                        <a:pt x="526" y="198"/>
                      </a:lnTo>
                      <a:lnTo>
                        <a:pt x="450" y="160"/>
                      </a:lnTo>
                      <a:lnTo>
                        <a:pt x="398" y="116"/>
                      </a:lnTo>
                      <a:lnTo>
                        <a:pt x="302" y="64"/>
                      </a:lnTo>
                      <a:lnTo>
                        <a:pt x="233" y="19"/>
                      </a:lnTo>
                      <a:lnTo>
                        <a:pt x="171" y="0"/>
                      </a:lnTo>
                      <a:lnTo>
                        <a:pt x="94" y="31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25" name="Freeform 177">
                  <a:extLst>
                    <a:ext uri="{FF2B5EF4-FFF2-40B4-BE49-F238E27FC236}">
                      <a16:creationId xmlns:a16="http://schemas.microsoft.com/office/drawing/2014/main" id="{297676D0-78DD-B695-3973-3C9E61E4F9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1252"/>
                  <a:ext cx="199" cy="569"/>
                </a:xfrm>
                <a:custGeom>
                  <a:avLst/>
                  <a:gdLst>
                    <a:gd name="T0" fmla="*/ 0 w 199"/>
                    <a:gd name="T1" fmla="*/ 0 h 569"/>
                    <a:gd name="T2" fmla="*/ 87 w 199"/>
                    <a:gd name="T3" fmla="*/ 39 h 569"/>
                    <a:gd name="T4" fmla="*/ 79 w 199"/>
                    <a:gd name="T5" fmla="*/ 107 h 569"/>
                    <a:gd name="T6" fmla="*/ 134 w 199"/>
                    <a:gd name="T7" fmla="*/ 110 h 569"/>
                    <a:gd name="T8" fmla="*/ 169 w 199"/>
                    <a:gd name="T9" fmla="*/ 233 h 569"/>
                    <a:gd name="T10" fmla="*/ 189 w 199"/>
                    <a:gd name="T11" fmla="*/ 366 h 569"/>
                    <a:gd name="T12" fmla="*/ 197 w 199"/>
                    <a:gd name="T13" fmla="*/ 492 h 569"/>
                    <a:gd name="T14" fmla="*/ 199 w 199"/>
                    <a:gd name="T15" fmla="*/ 569 h 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99" h="569">
                      <a:moveTo>
                        <a:pt x="0" y="0"/>
                      </a:moveTo>
                      <a:lnTo>
                        <a:pt x="87" y="39"/>
                      </a:lnTo>
                      <a:lnTo>
                        <a:pt x="79" y="107"/>
                      </a:lnTo>
                      <a:lnTo>
                        <a:pt x="134" y="110"/>
                      </a:lnTo>
                      <a:lnTo>
                        <a:pt x="169" y="233"/>
                      </a:lnTo>
                      <a:lnTo>
                        <a:pt x="189" y="366"/>
                      </a:lnTo>
                      <a:lnTo>
                        <a:pt x="197" y="492"/>
                      </a:lnTo>
                      <a:lnTo>
                        <a:pt x="199" y="569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426" name="Freeform 178">
                <a:extLst>
                  <a:ext uri="{FF2B5EF4-FFF2-40B4-BE49-F238E27FC236}">
                    <a16:creationId xmlns:a16="http://schemas.microsoft.com/office/drawing/2014/main" id="{02AB9208-E5C2-DB30-7913-D4A78D81287D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406" y="1975"/>
                <a:ext cx="154" cy="119"/>
              </a:xfrm>
              <a:custGeom>
                <a:avLst/>
                <a:gdLst>
                  <a:gd name="T0" fmla="*/ 19 w 213"/>
                  <a:gd name="T1" fmla="*/ 56 h 176"/>
                  <a:gd name="T2" fmla="*/ 0 w 213"/>
                  <a:gd name="T3" fmla="*/ 85 h 176"/>
                  <a:gd name="T4" fmla="*/ 92 w 213"/>
                  <a:gd name="T5" fmla="*/ 176 h 176"/>
                  <a:gd name="T6" fmla="*/ 122 w 213"/>
                  <a:gd name="T7" fmla="*/ 69 h 176"/>
                  <a:gd name="T8" fmla="*/ 213 w 213"/>
                  <a:gd name="T9" fmla="*/ 122 h 176"/>
                  <a:gd name="T10" fmla="*/ 209 w 213"/>
                  <a:gd name="T11" fmla="*/ 30 h 176"/>
                  <a:gd name="T12" fmla="*/ 153 w 213"/>
                  <a:gd name="T13" fmla="*/ 0 h 176"/>
                  <a:gd name="T14" fmla="*/ 19 w 213"/>
                  <a:gd name="T15" fmla="*/ 56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3" h="176">
                    <a:moveTo>
                      <a:pt x="19" y="56"/>
                    </a:moveTo>
                    <a:lnTo>
                      <a:pt x="0" y="85"/>
                    </a:lnTo>
                    <a:lnTo>
                      <a:pt x="92" y="176"/>
                    </a:lnTo>
                    <a:lnTo>
                      <a:pt x="122" y="69"/>
                    </a:lnTo>
                    <a:lnTo>
                      <a:pt x="213" y="122"/>
                    </a:lnTo>
                    <a:lnTo>
                      <a:pt x="209" y="30"/>
                    </a:lnTo>
                    <a:lnTo>
                      <a:pt x="153" y="0"/>
                    </a:lnTo>
                    <a:lnTo>
                      <a:pt x="19" y="56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3427" name="Group 179">
                <a:extLst>
                  <a:ext uri="{FF2B5EF4-FFF2-40B4-BE49-F238E27FC236}">
                    <a16:creationId xmlns:a16="http://schemas.microsoft.com/office/drawing/2014/main" id="{2A489F5F-F4BD-50D3-EF6D-AF766FD22B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051" y="1977"/>
                <a:ext cx="454" cy="747"/>
                <a:chOff x="1799" y="1328"/>
                <a:chExt cx="630" cy="1101"/>
              </a:xfrm>
            </p:grpSpPr>
            <p:grpSp>
              <p:nvGrpSpPr>
                <p:cNvPr id="53428" name="Group 180">
                  <a:extLst>
                    <a:ext uri="{FF2B5EF4-FFF2-40B4-BE49-F238E27FC236}">
                      <a16:creationId xmlns:a16="http://schemas.microsoft.com/office/drawing/2014/main" id="{B4518FDC-FE8B-74C6-B230-1D6C900C38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1328"/>
                  <a:ext cx="461" cy="1101"/>
                  <a:chOff x="1968" y="1328"/>
                  <a:chExt cx="461" cy="1101"/>
                </a:xfrm>
              </p:grpSpPr>
              <p:sp>
                <p:nvSpPr>
                  <p:cNvPr id="53429" name="Freeform 181">
                    <a:extLst>
                      <a:ext uri="{FF2B5EF4-FFF2-40B4-BE49-F238E27FC236}">
                        <a16:creationId xmlns:a16="http://schemas.microsoft.com/office/drawing/2014/main" id="{9EC6027A-26FE-4B56-F6A4-B0499AC649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1328"/>
                    <a:ext cx="461" cy="1101"/>
                  </a:xfrm>
                  <a:custGeom>
                    <a:avLst/>
                    <a:gdLst>
                      <a:gd name="T0" fmla="*/ 322 w 461"/>
                      <a:gd name="T1" fmla="*/ 1065 h 1101"/>
                      <a:gd name="T2" fmla="*/ 398 w 461"/>
                      <a:gd name="T3" fmla="*/ 1019 h 1101"/>
                      <a:gd name="T4" fmla="*/ 430 w 461"/>
                      <a:gd name="T5" fmla="*/ 916 h 1101"/>
                      <a:gd name="T6" fmla="*/ 454 w 461"/>
                      <a:gd name="T7" fmla="*/ 823 h 1101"/>
                      <a:gd name="T8" fmla="*/ 461 w 461"/>
                      <a:gd name="T9" fmla="*/ 720 h 1101"/>
                      <a:gd name="T10" fmla="*/ 434 w 461"/>
                      <a:gd name="T11" fmla="*/ 608 h 1101"/>
                      <a:gd name="T12" fmla="*/ 416 w 461"/>
                      <a:gd name="T13" fmla="*/ 516 h 1101"/>
                      <a:gd name="T14" fmla="*/ 392 w 461"/>
                      <a:gd name="T15" fmla="*/ 410 h 1101"/>
                      <a:gd name="T16" fmla="*/ 363 w 461"/>
                      <a:gd name="T17" fmla="*/ 331 h 1101"/>
                      <a:gd name="T18" fmla="*/ 315 w 461"/>
                      <a:gd name="T19" fmla="*/ 236 h 1101"/>
                      <a:gd name="T20" fmla="*/ 276 w 461"/>
                      <a:gd name="T21" fmla="*/ 149 h 1101"/>
                      <a:gd name="T22" fmla="*/ 207 w 461"/>
                      <a:gd name="T23" fmla="*/ 45 h 1101"/>
                      <a:gd name="T24" fmla="*/ 169 w 461"/>
                      <a:gd name="T25" fmla="*/ 0 h 1101"/>
                      <a:gd name="T26" fmla="*/ 124 w 461"/>
                      <a:gd name="T27" fmla="*/ 33 h 1101"/>
                      <a:gd name="T28" fmla="*/ 77 w 461"/>
                      <a:gd name="T29" fmla="*/ 76 h 1101"/>
                      <a:gd name="T30" fmla="*/ 13 w 461"/>
                      <a:gd name="T31" fmla="*/ 134 h 1101"/>
                      <a:gd name="T32" fmla="*/ 7 w 461"/>
                      <a:gd name="T33" fmla="*/ 153 h 1101"/>
                      <a:gd name="T34" fmla="*/ 0 w 461"/>
                      <a:gd name="T35" fmla="*/ 187 h 1101"/>
                      <a:gd name="T36" fmla="*/ 19 w 461"/>
                      <a:gd name="T37" fmla="*/ 247 h 1101"/>
                      <a:gd name="T38" fmla="*/ 45 w 461"/>
                      <a:gd name="T39" fmla="*/ 321 h 1101"/>
                      <a:gd name="T40" fmla="*/ 115 w 461"/>
                      <a:gd name="T41" fmla="*/ 457 h 1101"/>
                      <a:gd name="T42" fmla="*/ 141 w 461"/>
                      <a:gd name="T43" fmla="*/ 573 h 1101"/>
                      <a:gd name="T44" fmla="*/ 150 w 461"/>
                      <a:gd name="T45" fmla="*/ 661 h 1101"/>
                      <a:gd name="T46" fmla="*/ 153 w 461"/>
                      <a:gd name="T47" fmla="*/ 728 h 1101"/>
                      <a:gd name="T48" fmla="*/ 153 w 461"/>
                      <a:gd name="T49" fmla="*/ 843 h 1101"/>
                      <a:gd name="T50" fmla="*/ 141 w 461"/>
                      <a:gd name="T51" fmla="*/ 1024 h 1101"/>
                      <a:gd name="T52" fmla="*/ 141 w 461"/>
                      <a:gd name="T53" fmla="*/ 1086 h 1101"/>
                      <a:gd name="T54" fmla="*/ 162 w 461"/>
                      <a:gd name="T55" fmla="*/ 1095 h 1101"/>
                      <a:gd name="T56" fmla="*/ 224 w 461"/>
                      <a:gd name="T57" fmla="*/ 1101 h 1101"/>
                      <a:gd name="T58" fmla="*/ 269 w 461"/>
                      <a:gd name="T59" fmla="*/ 1088 h 1101"/>
                      <a:gd name="T60" fmla="*/ 322 w 461"/>
                      <a:gd name="T61" fmla="*/ 1065 h 11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61" h="1101">
                        <a:moveTo>
                          <a:pt x="322" y="1065"/>
                        </a:moveTo>
                        <a:lnTo>
                          <a:pt x="398" y="1019"/>
                        </a:lnTo>
                        <a:lnTo>
                          <a:pt x="430" y="916"/>
                        </a:lnTo>
                        <a:lnTo>
                          <a:pt x="454" y="823"/>
                        </a:lnTo>
                        <a:lnTo>
                          <a:pt x="461" y="720"/>
                        </a:lnTo>
                        <a:lnTo>
                          <a:pt x="434" y="608"/>
                        </a:lnTo>
                        <a:lnTo>
                          <a:pt x="416" y="516"/>
                        </a:lnTo>
                        <a:lnTo>
                          <a:pt x="392" y="410"/>
                        </a:lnTo>
                        <a:lnTo>
                          <a:pt x="363" y="331"/>
                        </a:lnTo>
                        <a:lnTo>
                          <a:pt x="315" y="236"/>
                        </a:lnTo>
                        <a:lnTo>
                          <a:pt x="276" y="149"/>
                        </a:lnTo>
                        <a:lnTo>
                          <a:pt x="207" y="45"/>
                        </a:lnTo>
                        <a:lnTo>
                          <a:pt x="169" y="0"/>
                        </a:lnTo>
                        <a:lnTo>
                          <a:pt x="124" y="33"/>
                        </a:lnTo>
                        <a:lnTo>
                          <a:pt x="77" y="76"/>
                        </a:lnTo>
                        <a:lnTo>
                          <a:pt x="13" y="134"/>
                        </a:lnTo>
                        <a:lnTo>
                          <a:pt x="7" y="153"/>
                        </a:lnTo>
                        <a:lnTo>
                          <a:pt x="0" y="187"/>
                        </a:lnTo>
                        <a:lnTo>
                          <a:pt x="19" y="247"/>
                        </a:lnTo>
                        <a:lnTo>
                          <a:pt x="45" y="321"/>
                        </a:lnTo>
                        <a:lnTo>
                          <a:pt x="115" y="457"/>
                        </a:lnTo>
                        <a:lnTo>
                          <a:pt x="141" y="573"/>
                        </a:lnTo>
                        <a:lnTo>
                          <a:pt x="150" y="661"/>
                        </a:lnTo>
                        <a:lnTo>
                          <a:pt x="153" y="728"/>
                        </a:lnTo>
                        <a:lnTo>
                          <a:pt x="153" y="843"/>
                        </a:lnTo>
                        <a:lnTo>
                          <a:pt x="141" y="1024"/>
                        </a:lnTo>
                        <a:lnTo>
                          <a:pt x="141" y="1086"/>
                        </a:lnTo>
                        <a:lnTo>
                          <a:pt x="162" y="1095"/>
                        </a:lnTo>
                        <a:lnTo>
                          <a:pt x="224" y="1101"/>
                        </a:lnTo>
                        <a:lnTo>
                          <a:pt x="269" y="1088"/>
                        </a:lnTo>
                        <a:lnTo>
                          <a:pt x="322" y="106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430" name="Freeform 182">
                    <a:extLst>
                      <a:ext uri="{FF2B5EF4-FFF2-40B4-BE49-F238E27FC236}">
                        <a16:creationId xmlns:a16="http://schemas.microsoft.com/office/drawing/2014/main" id="{83747C3D-8B21-891B-B6B3-907B16EC7E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85" y="1371"/>
                    <a:ext cx="325" cy="620"/>
                  </a:xfrm>
                  <a:custGeom>
                    <a:avLst/>
                    <a:gdLst>
                      <a:gd name="T0" fmla="*/ 0 w 325"/>
                      <a:gd name="T1" fmla="*/ 0 h 620"/>
                      <a:gd name="T2" fmla="*/ 44 w 325"/>
                      <a:gd name="T3" fmla="*/ 144 h 620"/>
                      <a:gd name="T4" fmla="*/ 119 w 325"/>
                      <a:gd name="T5" fmla="*/ 125 h 620"/>
                      <a:gd name="T6" fmla="*/ 71 w 325"/>
                      <a:gd name="T7" fmla="*/ 200 h 620"/>
                      <a:gd name="T8" fmla="*/ 119 w 325"/>
                      <a:gd name="T9" fmla="*/ 255 h 620"/>
                      <a:gd name="T10" fmla="*/ 172 w 325"/>
                      <a:gd name="T11" fmla="*/ 341 h 620"/>
                      <a:gd name="T12" fmla="*/ 235 w 325"/>
                      <a:gd name="T13" fmla="*/ 440 h 620"/>
                      <a:gd name="T14" fmla="*/ 289 w 325"/>
                      <a:gd name="T15" fmla="*/ 535 h 620"/>
                      <a:gd name="T16" fmla="*/ 325 w 325"/>
                      <a:gd name="T17" fmla="*/ 620 h 6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25" h="620">
                        <a:moveTo>
                          <a:pt x="0" y="0"/>
                        </a:moveTo>
                        <a:lnTo>
                          <a:pt x="44" y="144"/>
                        </a:lnTo>
                        <a:lnTo>
                          <a:pt x="119" y="125"/>
                        </a:lnTo>
                        <a:lnTo>
                          <a:pt x="71" y="200"/>
                        </a:lnTo>
                        <a:lnTo>
                          <a:pt x="119" y="255"/>
                        </a:lnTo>
                        <a:lnTo>
                          <a:pt x="172" y="341"/>
                        </a:lnTo>
                        <a:lnTo>
                          <a:pt x="235" y="440"/>
                        </a:lnTo>
                        <a:lnTo>
                          <a:pt x="289" y="535"/>
                        </a:lnTo>
                        <a:lnTo>
                          <a:pt x="325" y="620"/>
                        </a:lnTo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3431" name="Group 183">
                  <a:extLst>
                    <a:ext uri="{FF2B5EF4-FFF2-40B4-BE49-F238E27FC236}">
                      <a16:creationId xmlns:a16="http://schemas.microsoft.com/office/drawing/2014/main" id="{281B39C7-4C44-B02B-7AB1-80BB641F2A7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99" y="1444"/>
                  <a:ext cx="549" cy="922"/>
                  <a:chOff x="1799" y="1444"/>
                  <a:chExt cx="549" cy="922"/>
                </a:xfrm>
              </p:grpSpPr>
              <p:sp>
                <p:nvSpPr>
                  <p:cNvPr id="53432" name="Freeform 184">
                    <a:extLst>
                      <a:ext uri="{FF2B5EF4-FFF2-40B4-BE49-F238E27FC236}">
                        <a16:creationId xmlns:a16="http://schemas.microsoft.com/office/drawing/2014/main" id="{D22C8731-2006-4320-867F-5B0677A132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4" y="2152"/>
                    <a:ext cx="204" cy="214"/>
                  </a:xfrm>
                  <a:custGeom>
                    <a:avLst/>
                    <a:gdLst>
                      <a:gd name="T0" fmla="*/ 63 w 204"/>
                      <a:gd name="T1" fmla="*/ 0 h 214"/>
                      <a:gd name="T2" fmla="*/ 102 w 204"/>
                      <a:gd name="T3" fmla="*/ 28 h 214"/>
                      <a:gd name="T4" fmla="*/ 142 w 204"/>
                      <a:gd name="T5" fmla="*/ 29 h 214"/>
                      <a:gd name="T6" fmla="*/ 176 w 204"/>
                      <a:gd name="T7" fmla="*/ 37 h 214"/>
                      <a:gd name="T8" fmla="*/ 192 w 204"/>
                      <a:gd name="T9" fmla="*/ 50 h 214"/>
                      <a:gd name="T10" fmla="*/ 196 w 204"/>
                      <a:gd name="T11" fmla="*/ 66 h 214"/>
                      <a:gd name="T12" fmla="*/ 189 w 204"/>
                      <a:gd name="T13" fmla="*/ 95 h 214"/>
                      <a:gd name="T14" fmla="*/ 204 w 204"/>
                      <a:gd name="T15" fmla="*/ 115 h 214"/>
                      <a:gd name="T16" fmla="*/ 203 w 204"/>
                      <a:gd name="T17" fmla="*/ 143 h 214"/>
                      <a:gd name="T18" fmla="*/ 187 w 204"/>
                      <a:gd name="T19" fmla="*/ 160 h 214"/>
                      <a:gd name="T20" fmla="*/ 175 w 204"/>
                      <a:gd name="T21" fmla="*/ 181 h 214"/>
                      <a:gd name="T22" fmla="*/ 147 w 204"/>
                      <a:gd name="T23" fmla="*/ 191 h 214"/>
                      <a:gd name="T24" fmla="*/ 129 w 204"/>
                      <a:gd name="T25" fmla="*/ 214 h 214"/>
                      <a:gd name="T26" fmla="*/ 95 w 204"/>
                      <a:gd name="T27" fmla="*/ 210 h 214"/>
                      <a:gd name="T28" fmla="*/ 75 w 204"/>
                      <a:gd name="T29" fmla="*/ 197 h 214"/>
                      <a:gd name="T30" fmla="*/ 56 w 204"/>
                      <a:gd name="T31" fmla="*/ 176 h 214"/>
                      <a:gd name="T32" fmla="*/ 44 w 204"/>
                      <a:gd name="T33" fmla="*/ 127 h 214"/>
                      <a:gd name="T34" fmla="*/ 0 w 204"/>
                      <a:gd name="T35" fmla="*/ 83 h 214"/>
                      <a:gd name="T36" fmla="*/ 63 w 204"/>
                      <a:gd name="T37" fmla="*/ 0 h 2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204" h="214">
                        <a:moveTo>
                          <a:pt x="63" y="0"/>
                        </a:moveTo>
                        <a:lnTo>
                          <a:pt x="102" y="28"/>
                        </a:lnTo>
                        <a:lnTo>
                          <a:pt x="142" y="29"/>
                        </a:lnTo>
                        <a:lnTo>
                          <a:pt x="176" y="37"/>
                        </a:lnTo>
                        <a:lnTo>
                          <a:pt x="192" y="50"/>
                        </a:lnTo>
                        <a:lnTo>
                          <a:pt x="196" y="66"/>
                        </a:lnTo>
                        <a:lnTo>
                          <a:pt x="189" y="95"/>
                        </a:lnTo>
                        <a:lnTo>
                          <a:pt x="204" y="115"/>
                        </a:lnTo>
                        <a:lnTo>
                          <a:pt x="203" y="143"/>
                        </a:lnTo>
                        <a:lnTo>
                          <a:pt x="187" y="160"/>
                        </a:lnTo>
                        <a:lnTo>
                          <a:pt x="175" y="181"/>
                        </a:lnTo>
                        <a:lnTo>
                          <a:pt x="147" y="191"/>
                        </a:lnTo>
                        <a:lnTo>
                          <a:pt x="129" y="214"/>
                        </a:lnTo>
                        <a:lnTo>
                          <a:pt x="95" y="210"/>
                        </a:lnTo>
                        <a:lnTo>
                          <a:pt x="75" y="197"/>
                        </a:lnTo>
                        <a:lnTo>
                          <a:pt x="56" y="176"/>
                        </a:lnTo>
                        <a:lnTo>
                          <a:pt x="44" y="127"/>
                        </a:lnTo>
                        <a:lnTo>
                          <a:pt x="0" y="83"/>
                        </a:lnTo>
                        <a:lnTo>
                          <a:pt x="63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433" name="Freeform 185">
                    <a:extLst>
                      <a:ext uri="{FF2B5EF4-FFF2-40B4-BE49-F238E27FC236}">
                        <a16:creationId xmlns:a16="http://schemas.microsoft.com/office/drawing/2014/main" id="{A1616695-CFCA-3121-2251-3E87BE8975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16" y="2142"/>
                    <a:ext cx="121" cy="137"/>
                  </a:xfrm>
                  <a:custGeom>
                    <a:avLst/>
                    <a:gdLst>
                      <a:gd name="T0" fmla="*/ 91 w 121"/>
                      <a:gd name="T1" fmla="*/ 0 h 137"/>
                      <a:gd name="T2" fmla="*/ 121 w 121"/>
                      <a:gd name="T3" fmla="*/ 20 h 137"/>
                      <a:gd name="T4" fmla="*/ 105 w 121"/>
                      <a:gd name="T5" fmla="*/ 52 h 137"/>
                      <a:gd name="T6" fmla="*/ 75 w 121"/>
                      <a:gd name="T7" fmla="*/ 92 h 137"/>
                      <a:gd name="T8" fmla="*/ 33 w 121"/>
                      <a:gd name="T9" fmla="*/ 137 h 137"/>
                      <a:gd name="T10" fmla="*/ 0 w 121"/>
                      <a:gd name="T11" fmla="*/ 97 h 137"/>
                      <a:gd name="T12" fmla="*/ 91 w 121"/>
                      <a:gd name="T13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21" h="137">
                        <a:moveTo>
                          <a:pt x="91" y="0"/>
                        </a:moveTo>
                        <a:lnTo>
                          <a:pt x="121" y="20"/>
                        </a:lnTo>
                        <a:lnTo>
                          <a:pt x="105" y="52"/>
                        </a:lnTo>
                        <a:lnTo>
                          <a:pt x="75" y="92"/>
                        </a:lnTo>
                        <a:lnTo>
                          <a:pt x="33" y="137"/>
                        </a:lnTo>
                        <a:lnTo>
                          <a:pt x="0" y="97"/>
                        </a:lnTo>
                        <a:lnTo>
                          <a:pt x="9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434" name="Freeform 186">
                    <a:extLst>
                      <a:ext uri="{FF2B5EF4-FFF2-40B4-BE49-F238E27FC236}">
                        <a16:creationId xmlns:a16="http://schemas.microsoft.com/office/drawing/2014/main" id="{EFB0617A-E7DE-6813-DF68-8547343DAAD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99" y="1444"/>
                    <a:ext cx="444" cy="840"/>
                  </a:xfrm>
                  <a:custGeom>
                    <a:avLst/>
                    <a:gdLst>
                      <a:gd name="T0" fmla="*/ 133 w 444"/>
                      <a:gd name="T1" fmla="*/ 64 h 840"/>
                      <a:gd name="T2" fmla="*/ 107 w 444"/>
                      <a:gd name="T3" fmla="*/ 118 h 840"/>
                      <a:gd name="T4" fmla="*/ 61 w 444"/>
                      <a:gd name="T5" fmla="*/ 196 h 840"/>
                      <a:gd name="T6" fmla="*/ 46 w 444"/>
                      <a:gd name="T7" fmla="*/ 258 h 840"/>
                      <a:gd name="T8" fmla="*/ 22 w 444"/>
                      <a:gd name="T9" fmla="*/ 329 h 840"/>
                      <a:gd name="T10" fmla="*/ 5 w 444"/>
                      <a:gd name="T11" fmla="*/ 447 h 840"/>
                      <a:gd name="T12" fmla="*/ 0 w 444"/>
                      <a:gd name="T13" fmla="*/ 510 h 840"/>
                      <a:gd name="T14" fmla="*/ 14 w 444"/>
                      <a:gd name="T15" fmla="*/ 526 h 840"/>
                      <a:gd name="T16" fmla="*/ 56 w 444"/>
                      <a:gd name="T17" fmla="*/ 583 h 840"/>
                      <a:gd name="T18" fmla="*/ 106 w 444"/>
                      <a:gd name="T19" fmla="*/ 644 h 840"/>
                      <a:gd name="T20" fmla="*/ 163 w 444"/>
                      <a:gd name="T21" fmla="*/ 698 h 840"/>
                      <a:gd name="T22" fmla="*/ 318 w 444"/>
                      <a:gd name="T23" fmla="*/ 840 h 840"/>
                      <a:gd name="T24" fmla="*/ 389 w 444"/>
                      <a:gd name="T25" fmla="*/ 753 h 840"/>
                      <a:gd name="T26" fmla="*/ 444 w 444"/>
                      <a:gd name="T27" fmla="*/ 683 h 840"/>
                      <a:gd name="T28" fmla="*/ 297 w 444"/>
                      <a:gd name="T29" fmla="*/ 556 h 840"/>
                      <a:gd name="T30" fmla="*/ 248 w 444"/>
                      <a:gd name="T31" fmla="*/ 519 h 840"/>
                      <a:gd name="T32" fmla="*/ 218 w 444"/>
                      <a:gd name="T33" fmla="*/ 486 h 840"/>
                      <a:gd name="T34" fmla="*/ 193 w 444"/>
                      <a:gd name="T35" fmla="*/ 471 h 840"/>
                      <a:gd name="T36" fmla="*/ 232 w 444"/>
                      <a:gd name="T37" fmla="*/ 368 h 840"/>
                      <a:gd name="T38" fmla="*/ 255 w 444"/>
                      <a:gd name="T39" fmla="*/ 288 h 840"/>
                      <a:gd name="T40" fmla="*/ 267 w 444"/>
                      <a:gd name="T41" fmla="*/ 252 h 840"/>
                      <a:gd name="T42" fmla="*/ 280 w 444"/>
                      <a:gd name="T43" fmla="*/ 213 h 840"/>
                      <a:gd name="T44" fmla="*/ 286 w 444"/>
                      <a:gd name="T45" fmla="*/ 167 h 840"/>
                      <a:gd name="T46" fmla="*/ 286 w 444"/>
                      <a:gd name="T47" fmla="*/ 123 h 840"/>
                      <a:gd name="T48" fmla="*/ 286 w 444"/>
                      <a:gd name="T49" fmla="*/ 88 h 840"/>
                      <a:gd name="T50" fmla="*/ 280 w 444"/>
                      <a:gd name="T51" fmla="*/ 52 h 840"/>
                      <a:gd name="T52" fmla="*/ 258 w 444"/>
                      <a:gd name="T53" fmla="*/ 24 h 840"/>
                      <a:gd name="T54" fmla="*/ 229 w 444"/>
                      <a:gd name="T55" fmla="*/ 5 h 840"/>
                      <a:gd name="T56" fmla="*/ 208 w 444"/>
                      <a:gd name="T57" fmla="*/ 0 h 840"/>
                      <a:gd name="T58" fmla="*/ 169 w 444"/>
                      <a:gd name="T59" fmla="*/ 25 h 840"/>
                      <a:gd name="T60" fmla="*/ 133 w 444"/>
                      <a:gd name="T61" fmla="*/ 64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4" h="840">
                        <a:moveTo>
                          <a:pt x="133" y="64"/>
                        </a:moveTo>
                        <a:lnTo>
                          <a:pt x="107" y="118"/>
                        </a:lnTo>
                        <a:lnTo>
                          <a:pt x="61" y="196"/>
                        </a:lnTo>
                        <a:lnTo>
                          <a:pt x="46" y="258"/>
                        </a:lnTo>
                        <a:lnTo>
                          <a:pt x="22" y="329"/>
                        </a:lnTo>
                        <a:lnTo>
                          <a:pt x="5" y="447"/>
                        </a:lnTo>
                        <a:lnTo>
                          <a:pt x="0" y="510"/>
                        </a:lnTo>
                        <a:lnTo>
                          <a:pt x="14" y="526"/>
                        </a:lnTo>
                        <a:lnTo>
                          <a:pt x="56" y="583"/>
                        </a:lnTo>
                        <a:lnTo>
                          <a:pt x="106" y="644"/>
                        </a:lnTo>
                        <a:lnTo>
                          <a:pt x="163" y="698"/>
                        </a:lnTo>
                        <a:lnTo>
                          <a:pt x="318" y="840"/>
                        </a:lnTo>
                        <a:lnTo>
                          <a:pt x="389" y="753"/>
                        </a:lnTo>
                        <a:lnTo>
                          <a:pt x="444" y="683"/>
                        </a:lnTo>
                        <a:lnTo>
                          <a:pt x="297" y="556"/>
                        </a:lnTo>
                        <a:lnTo>
                          <a:pt x="248" y="519"/>
                        </a:lnTo>
                        <a:lnTo>
                          <a:pt x="218" y="486"/>
                        </a:lnTo>
                        <a:lnTo>
                          <a:pt x="193" y="471"/>
                        </a:lnTo>
                        <a:lnTo>
                          <a:pt x="232" y="368"/>
                        </a:lnTo>
                        <a:lnTo>
                          <a:pt x="255" y="288"/>
                        </a:lnTo>
                        <a:lnTo>
                          <a:pt x="267" y="252"/>
                        </a:lnTo>
                        <a:lnTo>
                          <a:pt x="280" y="213"/>
                        </a:lnTo>
                        <a:lnTo>
                          <a:pt x="286" y="167"/>
                        </a:lnTo>
                        <a:lnTo>
                          <a:pt x="286" y="123"/>
                        </a:lnTo>
                        <a:lnTo>
                          <a:pt x="286" y="88"/>
                        </a:lnTo>
                        <a:lnTo>
                          <a:pt x="280" y="52"/>
                        </a:lnTo>
                        <a:lnTo>
                          <a:pt x="258" y="24"/>
                        </a:lnTo>
                        <a:lnTo>
                          <a:pt x="229" y="5"/>
                        </a:lnTo>
                        <a:lnTo>
                          <a:pt x="208" y="0"/>
                        </a:lnTo>
                        <a:lnTo>
                          <a:pt x="169" y="25"/>
                        </a:lnTo>
                        <a:lnTo>
                          <a:pt x="133" y="6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3435" name="Group 187">
                <a:extLst>
                  <a:ext uri="{FF2B5EF4-FFF2-40B4-BE49-F238E27FC236}">
                    <a16:creationId xmlns:a16="http://schemas.microsoft.com/office/drawing/2014/main" id="{92B0A605-14FA-C576-D26A-843302A0C4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327" y="1696"/>
                <a:ext cx="255" cy="314"/>
                <a:chOff x="1947" y="869"/>
                <a:chExt cx="355" cy="463"/>
              </a:xfrm>
            </p:grpSpPr>
            <p:grpSp>
              <p:nvGrpSpPr>
                <p:cNvPr id="53436" name="Group 188">
                  <a:extLst>
                    <a:ext uri="{FF2B5EF4-FFF2-40B4-BE49-F238E27FC236}">
                      <a16:creationId xmlns:a16="http://schemas.microsoft.com/office/drawing/2014/main" id="{C5C149E6-B72E-5EB4-3D3F-706F8785ABB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82" y="1005"/>
                  <a:ext cx="305" cy="220"/>
                  <a:chOff x="1982" y="1005"/>
                  <a:chExt cx="305" cy="220"/>
                </a:xfrm>
              </p:grpSpPr>
              <p:sp>
                <p:nvSpPr>
                  <p:cNvPr id="53437" name="Freeform 189">
                    <a:extLst>
                      <a:ext uri="{FF2B5EF4-FFF2-40B4-BE49-F238E27FC236}">
                        <a16:creationId xmlns:a16="http://schemas.microsoft.com/office/drawing/2014/main" id="{A673217A-3FE9-D1B8-D9F8-4C70D97D87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44" y="1005"/>
                    <a:ext cx="43" cy="100"/>
                  </a:xfrm>
                  <a:custGeom>
                    <a:avLst/>
                    <a:gdLst>
                      <a:gd name="T0" fmla="*/ 0 w 43"/>
                      <a:gd name="T1" fmla="*/ 11 h 100"/>
                      <a:gd name="T2" fmla="*/ 7 w 43"/>
                      <a:gd name="T3" fmla="*/ 0 h 100"/>
                      <a:gd name="T4" fmla="*/ 21 w 43"/>
                      <a:gd name="T5" fmla="*/ 0 h 100"/>
                      <a:gd name="T6" fmla="*/ 27 w 43"/>
                      <a:gd name="T7" fmla="*/ 7 h 100"/>
                      <a:gd name="T8" fmla="*/ 33 w 43"/>
                      <a:gd name="T9" fmla="*/ 19 h 100"/>
                      <a:gd name="T10" fmla="*/ 38 w 43"/>
                      <a:gd name="T11" fmla="*/ 44 h 100"/>
                      <a:gd name="T12" fmla="*/ 43 w 43"/>
                      <a:gd name="T13" fmla="*/ 76 h 100"/>
                      <a:gd name="T14" fmla="*/ 43 w 43"/>
                      <a:gd name="T15" fmla="*/ 100 h 100"/>
                      <a:gd name="T16" fmla="*/ 32 w 43"/>
                      <a:gd name="T17" fmla="*/ 100 h 100"/>
                      <a:gd name="T18" fmla="*/ 0 w 43"/>
                      <a:gd name="T19" fmla="*/ 1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43" h="100">
                        <a:moveTo>
                          <a:pt x="0" y="11"/>
                        </a:moveTo>
                        <a:lnTo>
                          <a:pt x="7" y="0"/>
                        </a:lnTo>
                        <a:lnTo>
                          <a:pt x="21" y="0"/>
                        </a:lnTo>
                        <a:lnTo>
                          <a:pt x="27" y="7"/>
                        </a:lnTo>
                        <a:lnTo>
                          <a:pt x="33" y="19"/>
                        </a:lnTo>
                        <a:lnTo>
                          <a:pt x="38" y="44"/>
                        </a:lnTo>
                        <a:lnTo>
                          <a:pt x="43" y="76"/>
                        </a:lnTo>
                        <a:lnTo>
                          <a:pt x="43" y="100"/>
                        </a:lnTo>
                        <a:lnTo>
                          <a:pt x="32" y="100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438" name="Freeform 190">
                    <a:extLst>
                      <a:ext uri="{FF2B5EF4-FFF2-40B4-BE49-F238E27FC236}">
                        <a16:creationId xmlns:a16="http://schemas.microsoft.com/office/drawing/2014/main" id="{687B5A34-D15F-1E40-40FD-B6287E1907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82" y="1143"/>
                    <a:ext cx="73" cy="82"/>
                  </a:xfrm>
                  <a:custGeom>
                    <a:avLst/>
                    <a:gdLst>
                      <a:gd name="T0" fmla="*/ 17 w 73"/>
                      <a:gd name="T1" fmla="*/ 0 h 82"/>
                      <a:gd name="T2" fmla="*/ 4 w 73"/>
                      <a:gd name="T3" fmla="*/ 7 h 82"/>
                      <a:gd name="T4" fmla="*/ 0 w 73"/>
                      <a:gd name="T5" fmla="*/ 16 h 82"/>
                      <a:gd name="T6" fmla="*/ 4 w 73"/>
                      <a:gd name="T7" fmla="*/ 29 h 82"/>
                      <a:gd name="T8" fmla="*/ 14 w 73"/>
                      <a:gd name="T9" fmla="*/ 43 h 82"/>
                      <a:gd name="T10" fmla="*/ 25 w 73"/>
                      <a:gd name="T11" fmla="*/ 56 h 82"/>
                      <a:gd name="T12" fmla="*/ 46 w 73"/>
                      <a:gd name="T13" fmla="*/ 77 h 82"/>
                      <a:gd name="T14" fmla="*/ 60 w 73"/>
                      <a:gd name="T15" fmla="*/ 82 h 82"/>
                      <a:gd name="T16" fmla="*/ 73 w 73"/>
                      <a:gd name="T17" fmla="*/ 72 h 82"/>
                      <a:gd name="T18" fmla="*/ 17 w 73"/>
                      <a:gd name="T19" fmla="*/ 0 h 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73" h="82">
                        <a:moveTo>
                          <a:pt x="17" y="0"/>
                        </a:moveTo>
                        <a:lnTo>
                          <a:pt x="4" y="7"/>
                        </a:lnTo>
                        <a:lnTo>
                          <a:pt x="0" y="16"/>
                        </a:lnTo>
                        <a:lnTo>
                          <a:pt x="4" y="29"/>
                        </a:lnTo>
                        <a:lnTo>
                          <a:pt x="14" y="43"/>
                        </a:lnTo>
                        <a:lnTo>
                          <a:pt x="25" y="56"/>
                        </a:lnTo>
                        <a:lnTo>
                          <a:pt x="46" y="77"/>
                        </a:lnTo>
                        <a:lnTo>
                          <a:pt x="60" y="82"/>
                        </a:lnTo>
                        <a:lnTo>
                          <a:pt x="73" y="72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FFE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3439" name="Freeform 191">
                  <a:extLst>
                    <a:ext uri="{FF2B5EF4-FFF2-40B4-BE49-F238E27FC236}">
                      <a16:creationId xmlns:a16="http://schemas.microsoft.com/office/drawing/2014/main" id="{AD614068-9FDA-C45D-7CAD-9D10C0965D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919"/>
                  <a:ext cx="340" cy="413"/>
                </a:xfrm>
                <a:custGeom>
                  <a:avLst/>
                  <a:gdLst>
                    <a:gd name="T0" fmla="*/ 30 w 340"/>
                    <a:gd name="T1" fmla="*/ 59 h 413"/>
                    <a:gd name="T2" fmla="*/ 13 w 340"/>
                    <a:gd name="T3" fmla="*/ 82 h 413"/>
                    <a:gd name="T4" fmla="*/ 4 w 340"/>
                    <a:gd name="T5" fmla="*/ 111 h 413"/>
                    <a:gd name="T6" fmla="*/ 0 w 340"/>
                    <a:gd name="T7" fmla="*/ 145 h 413"/>
                    <a:gd name="T8" fmla="*/ 5 w 340"/>
                    <a:gd name="T9" fmla="*/ 173 h 413"/>
                    <a:gd name="T10" fmla="*/ 17 w 340"/>
                    <a:gd name="T11" fmla="*/ 199 h 413"/>
                    <a:gd name="T12" fmla="*/ 37 w 340"/>
                    <a:gd name="T13" fmla="*/ 222 h 413"/>
                    <a:gd name="T14" fmla="*/ 54 w 340"/>
                    <a:gd name="T15" fmla="*/ 247 h 413"/>
                    <a:gd name="T16" fmla="*/ 71 w 340"/>
                    <a:gd name="T17" fmla="*/ 282 h 413"/>
                    <a:gd name="T18" fmla="*/ 90 w 340"/>
                    <a:gd name="T19" fmla="*/ 323 h 413"/>
                    <a:gd name="T20" fmla="*/ 109 w 340"/>
                    <a:gd name="T21" fmla="*/ 356 h 413"/>
                    <a:gd name="T22" fmla="*/ 128 w 340"/>
                    <a:gd name="T23" fmla="*/ 375 h 413"/>
                    <a:gd name="T24" fmla="*/ 149 w 340"/>
                    <a:gd name="T25" fmla="*/ 387 h 413"/>
                    <a:gd name="T26" fmla="*/ 185 w 340"/>
                    <a:gd name="T27" fmla="*/ 403 h 413"/>
                    <a:gd name="T28" fmla="*/ 222 w 340"/>
                    <a:gd name="T29" fmla="*/ 413 h 413"/>
                    <a:gd name="T30" fmla="*/ 247 w 340"/>
                    <a:gd name="T31" fmla="*/ 410 h 413"/>
                    <a:gd name="T32" fmla="*/ 268 w 340"/>
                    <a:gd name="T33" fmla="*/ 406 h 413"/>
                    <a:gd name="T34" fmla="*/ 304 w 340"/>
                    <a:gd name="T35" fmla="*/ 393 h 413"/>
                    <a:gd name="T36" fmla="*/ 319 w 340"/>
                    <a:gd name="T37" fmla="*/ 379 h 413"/>
                    <a:gd name="T38" fmla="*/ 326 w 340"/>
                    <a:gd name="T39" fmla="*/ 360 h 413"/>
                    <a:gd name="T40" fmla="*/ 337 w 340"/>
                    <a:gd name="T41" fmla="*/ 319 h 413"/>
                    <a:gd name="T42" fmla="*/ 340 w 340"/>
                    <a:gd name="T43" fmla="*/ 288 h 413"/>
                    <a:gd name="T44" fmla="*/ 340 w 340"/>
                    <a:gd name="T45" fmla="*/ 251 h 413"/>
                    <a:gd name="T46" fmla="*/ 335 w 340"/>
                    <a:gd name="T47" fmla="*/ 224 h 413"/>
                    <a:gd name="T48" fmla="*/ 326 w 340"/>
                    <a:gd name="T49" fmla="*/ 194 h 413"/>
                    <a:gd name="T50" fmla="*/ 310 w 340"/>
                    <a:gd name="T51" fmla="*/ 152 h 413"/>
                    <a:gd name="T52" fmla="*/ 291 w 340"/>
                    <a:gd name="T53" fmla="*/ 121 h 413"/>
                    <a:gd name="T54" fmla="*/ 282 w 340"/>
                    <a:gd name="T55" fmla="*/ 86 h 413"/>
                    <a:gd name="T56" fmla="*/ 264 w 340"/>
                    <a:gd name="T57" fmla="*/ 46 h 413"/>
                    <a:gd name="T58" fmla="*/ 244 w 340"/>
                    <a:gd name="T59" fmla="*/ 25 h 413"/>
                    <a:gd name="T60" fmla="*/ 224 w 340"/>
                    <a:gd name="T61" fmla="*/ 13 h 413"/>
                    <a:gd name="T62" fmla="*/ 186 w 340"/>
                    <a:gd name="T63" fmla="*/ 1 h 413"/>
                    <a:gd name="T64" fmla="*/ 160 w 340"/>
                    <a:gd name="T65" fmla="*/ 0 h 413"/>
                    <a:gd name="T66" fmla="*/ 122 w 340"/>
                    <a:gd name="T67" fmla="*/ 7 h 413"/>
                    <a:gd name="T68" fmla="*/ 87 w 340"/>
                    <a:gd name="T69" fmla="*/ 19 h 413"/>
                    <a:gd name="T70" fmla="*/ 52 w 340"/>
                    <a:gd name="T71" fmla="*/ 41 h 413"/>
                    <a:gd name="T72" fmla="*/ 30 w 340"/>
                    <a:gd name="T73" fmla="*/ 59 h 4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40" h="413">
                      <a:moveTo>
                        <a:pt x="30" y="59"/>
                      </a:moveTo>
                      <a:lnTo>
                        <a:pt x="13" y="82"/>
                      </a:lnTo>
                      <a:lnTo>
                        <a:pt x="4" y="111"/>
                      </a:lnTo>
                      <a:lnTo>
                        <a:pt x="0" y="145"/>
                      </a:lnTo>
                      <a:lnTo>
                        <a:pt x="5" y="173"/>
                      </a:lnTo>
                      <a:lnTo>
                        <a:pt x="17" y="199"/>
                      </a:lnTo>
                      <a:lnTo>
                        <a:pt x="37" y="222"/>
                      </a:lnTo>
                      <a:lnTo>
                        <a:pt x="54" y="247"/>
                      </a:lnTo>
                      <a:lnTo>
                        <a:pt x="71" y="282"/>
                      </a:lnTo>
                      <a:lnTo>
                        <a:pt x="90" y="323"/>
                      </a:lnTo>
                      <a:lnTo>
                        <a:pt x="109" y="356"/>
                      </a:lnTo>
                      <a:lnTo>
                        <a:pt x="128" y="375"/>
                      </a:lnTo>
                      <a:lnTo>
                        <a:pt x="149" y="387"/>
                      </a:lnTo>
                      <a:lnTo>
                        <a:pt x="185" y="403"/>
                      </a:lnTo>
                      <a:lnTo>
                        <a:pt x="222" y="413"/>
                      </a:lnTo>
                      <a:lnTo>
                        <a:pt x="247" y="410"/>
                      </a:lnTo>
                      <a:lnTo>
                        <a:pt x="268" y="406"/>
                      </a:lnTo>
                      <a:lnTo>
                        <a:pt x="304" y="393"/>
                      </a:lnTo>
                      <a:lnTo>
                        <a:pt x="319" y="379"/>
                      </a:lnTo>
                      <a:lnTo>
                        <a:pt x="326" y="360"/>
                      </a:lnTo>
                      <a:lnTo>
                        <a:pt x="337" y="319"/>
                      </a:lnTo>
                      <a:lnTo>
                        <a:pt x="340" y="288"/>
                      </a:lnTo>
                      <a:lnTo>
                        <a:pt x="340" y="251"/>
                      </a:lnTo>
                      <a:lnTo>
                        <a:pt x="335" y="224"/>
                      </a:lnTo>
                      <a:lnTo>
                        <a:pt x="326" y="194"/>
                      </a:lnTo>
                      <a:lnTo>
                        <a:pt x="310" y="152"/>
                      </a:lnTo>
                      <a:lnTo>
                        <a:pt x="291" y="121"/>
                      </a:lnTo>
                      <a:lnTo>
                        <a:pt x="282" y="86"/>
                      </a:lnTo>
                      <a:lnTo>
                        <a:pt x="264" y="46"/>
                      </a:lnTo>
                      <a:lnTo>
                        <a:pt x="244" y="25"/>
                      </a:lnTo>
                      <a:lnTo>
                        <a:pt x="224" y="13"/>
                      </a:lnTo>
                      <a:lnTo>
                        <a:pt x="186" y="1"/>
                      </a:lnTo>
                      <a:lnTo>
                        <a:pt x="160" y="0"/>
                      </a:lnTo>
                      <a:lnTo>
                        <a:pt x="122" y="7"/>
                      </a:lnTo>
                      <a:lnTo>
                        <a:pt x="87" y="19"/>
                      </a:lnTo>
                      <a:lnTo>
                        <a:pt x="52" y="41"/>
                      </a:lnTo>
                      <a:lnTo>
                        <a:pt x="30" y="59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3440" name="Group 192">
                  <a:extLst>
                    <a:ext uri="{FF2B5EF4-FFF2-40B4-BE49-F238E27FC236}">
                      <a16:creationId xmlns:a16="http://schemas.microsoft.com/office/drawing/2014/main" id="{7620B1AD-BB0C-EAC2-C75D-C20F5848303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7" y="1009"/>
                  <a:ext cx="257" cy="143"/>
                  <a:chOff x="1997" y="1009"/>
                  <a:chExt cx="257" cy="143"/>
                </a:xfrm>
              </p:grpSpPr>
              <p:sp>
                <p:nvSpPr>
                  <p:cNvPr id="53441" name="Freeform 193">
                    <a:extLst>
                      <a:ext uri="{FF2B5EF4-FFF2-40B4-BE49-F238E27FC236}">
                        <a16:creationId xmlns:a16="http://schemas.microsoft.com/office/drawing/2014/main" id="{27D4FF31-2245-B8DD-5915-BD0E2B51771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22" y="1074"/>
                    <a:ext cx="19" cy="21"/>
                  </a:xfrm>
                  <a:custGeom>
                    <a:avLst/>
                    <a:gdLst>
                      <a:gd name="T0" fmla="*/ 0 w 19"/>
                      <a:gd name="T1" fmla="*/ 12 h 21"/>
                      <a:gd name="T2" fmla="*/ 6 w 19"/>
                      <a:gd name="T3" fmla="*/ 4 h 21"/>
                      <a:gd name="T4" fmla="*/ 17 w 19"/>
                      <a:gd name="T5" fmla="*/ 0 h 21"/>
                      <a:gd name="T6" fmla="*/ 19 w 19"/>
                      <a:gd name="T7" fmla="*/ 11 h 21"/>
                      <a:gd name="T8" fmla="*/ 10 w 19"/>
                      <a:gd name="T9" fmla="*/ 11 h 21"/>
                      <a:gd name="T10" fmla="*/ 3 w 19"/>
                      <a:gd name="T11" fmla="*/ 21 h 21"/>
                      <a:gd name="T12" fmla="*/ 0 w 19"/>
                      <a:gd name="T13" fmla="*/ 12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1">
                        <a:moveTo>
                          <a:pt x="0" y="12"/>
                        </a:moveTo>
                        <a:lnTo>
                          <a:pt x="6" y="4"/>
                        </a:lnTo>
                        <a:lnTo>
                          <a:pt x="17" y="0"/>
                        </a:lnTo>
                        <a:lnTo>
                          <a:pt x="19" y="11"/>
                        </a:lnTo>
                        <a:lnTo>
                          <a:pt x="10" y="11"/>
                        </a:lnTo>
                        <a:lnTo>
                          <a:pt x="3" y="21"/>
                        </a:lnTo>
                        <a:lnTo>
                          <a:pt x="0" y="12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442" name="Freeform 194">
                    <a:extLst>
                      <a:ext uri="{FF2B5EF4-FFF2-40B4-BE49-F238E27FC236}">
                        <a16:creationId xmlns:a16="http://schemas.microsoft.com/office/drawing/2014/main" id="{A2CE04D9-A178-1F43-05B5-39082E9F62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97" y="1128"/>
                    <a:ext cx="37" cy="24"/>
                  </a:xfrm>
                  <a:custGeom>
                    <a:avLst/>
                    <a:gdLst>
                      <a:gd name="T0" fmla="*/ 31 w 37"/>
                      <a:gd name="T1" fmla="*/ 0 h 24"/>
                      <a:gd name="T2" fmla="*/ 37 w 37"/>
                      <a:gd name="T3" fmla="*/ 13 h 24"/>
                      <a:gd name="T4" fmla="*/ 6 w 37"/>
                      <a:gd name="T5" fmla="*/ 24 h 24"/>
                      <a:gd name="T6" fmla="*/ 0 w 37"/>
                      <a:gd name="T7" fmla="*/ 18 h 24"/>
                      <a:gd name="T8" fmla="*/ 31 w 37"/>
                      <a:gd name="T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7" h="24">
                        <a:moveTo>
                          <a:pt x="31" y="0"/>
                        </a:moveTo>
                        <a:lnTo>
                          <a:pt x="37" y="13"/>
                        </a:lnTo>
                        <a:lnTo>
                          <a:pt x="6" y="24"/>
                        </a:lnTo>
                        <a:lnTo>
                          <a:pt x="0" y="18"/>
                        </a:lnTo>
                        <a:lnTo>
                          <a:pt x="31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443" name="Freeform 195">
                    <a:extLst>
                      <a:ext uri="{FF2B5EF4-FFF2-40B4-BE49-F238E27FC236}">
                        <a16:creationId xmlns:a16="http://schemas.microsoft.com/office/drawing/2014/main" id="{FD55E659-092E-58BB-FE52-5861333FB6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1" y="1009"/>
                    <a:ext cx="33" cy="24"/>
                  </a:xfrm>
                  <a:custGeom>
                    <a:avLst/>
                    <a:gdLst>
                      <a:gd name="T0" fmla="*/ 0 w 33"/>
                      <a:gd name="T1" fmla="*/ 13 h 24"/>
                      <a:gd name="T2" fmla="*/ 7 w 33"/>
                      <a:gd name="T3" fmla="*/ 24 h 24"/>
                      <a:gd name="T4" fmla="*/ 33 w 33"/>
                      <a:gd name="T5" fmla="*/ 6 h 24"/>
                      <a:gd name="T6" fmla="*/ 30 w 33"/>
                      <a:gd name="T7" fmla="*/ 0 h 24"/>
                      <a:gd name="T8" fmla="*/ 0 w 33"/>
                      <a:gd name="T9" fmla="*/ 13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33" h="24">
                        <a:moveTo>
                          <a:pt x="0" y="13"/>
                        </a:moveTo>
                        <a:lnTo>
                          <a:pt x="7" y="24"/>
                        </a:lnTo>
                        <a:lnTo>
                          <a:pt x="33" y="6"/>
                        </a:lnTo>
                        <a:lnTo>
                          <a:pt x="30" y="0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3444" name="Group 196">
                  <a:extLst>
                    <a:ext uri="{FF2B5EF4-FFF2-40B4-BE49-F238E27FC236}">
                      <a16:creationId xmlns:a16="http://schemas.microsoft.com/office/drawing/2014/main" id="{CCE6FF3A-AC40-00F0-D083-A3296BD58FC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7" y="1019"/>
                  <a:ext cx="218" cy="158"/>
                  <a:chOff x="2027" y="1019"/>
                  <a:chExt cx="218" cy="158"/>
                </a:xfrm>
              </p:grpSpPr>
              <p:sp>
                <p:nvSpPr>
                  <p:cNvPr id="53445" name="Freeform 197">
                    <a:extLst>
                      <a:ext uri="{FF2B5EF4-FFF2-40B4-BE49-F238E27FC236}">
                        <a16:creationId xmlns:a16="http://schemas.microsoft.com/office/drawing/2014/main" id="{E6DBA8F1-405A-5896-3CA9-8C7BF8BC88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7" y="1077"/>
                    <a:ext cx="110" cy="100"/>
                  </a:xfrm>
                  <a:custGeom>
                    <a:avLst/>
                    <a:gdLst>
                      <a:gd name="T0" fmla="*/ 0 w 110"/>
                      <a:gd name="T1" fmla="*/ 51 h 100"/>
                      <a:gd name="T2" fmla="*/ 90 w 110"/>
                      <a:gd name="T3" fmla="*/ 0 h 100"/>
                      <a:gd name="T4" fmla="*/ 105 w 110"/>
                      <a:gd name="T5" fmla="*/ 26 h 100"/>
                      <a:gd name="T6" fmla="*/ 110 w 110"/>
                      <a:gd name="T7" fmla="*/ 44 h 100"/>
                      <a:gd name="T8" fmla="*/ 109 w 110"/>
                      <a:gd name="T9" fmla="*/ 63 h 100"/>
                      <a:gd name="T10" fmla="*/ 101 w 110"/>
                      <a:gd name="T11" fmla="*/ 75 h 100"/>
                      <a:gd name="T12" fmla="*/ 89 w 110"/>
                      <a:gd name="T13" fmla="*/ 85 h 100"/>
                      <a:gd name="T14" fmla="*/ 71 w 110"/>
                      <a:gd name="T15" fmla="*/ 92 h 100"/>
                      <a:gd name="T16" fmla="*/ 60 w 110"/>
                      <a:gd name="T17" fmla="*/ 99 h 100"/>
                      <a:gd name="T18" fmla="*/ 49 w 110"/>
                      <a:gd name="T19" fmla="*/ 100 h 100"/>
                      <a:gd name="T20" fmla="*/ 35 w 110"/>
                      <a:gd name="T21" fmla="*/ 98 h 100"/>
                      <a:gd name="T22" fmla="*/ 25 w 110"/>
                      <a:gd name="T23" fmla="*/ 91 h 100"/>
                      <a:gd name="T24" fmla="*/ 18 w 110"/>
                      <a:gd name="T25" fmla="*/ 83 h 100"/>
                      <a:gd name="T26" fmla="*/ 14 w 110"/>
                      <a:gd name="T27" fmla="*/ 75 h 100"/>
                      <a:gd name="T28" fmla="*/ 6 w 110"/>
                      <a:gd name="T29" fmla="*/ 60 h 100"/>
                      <a:gd name="T30" fmla="*/ 0 w 110"/>
                      <a:gd name="T31" fmla="*/ 51 h 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0" h="100">
                        <a:moveTo>
                          <a:pt x="0" y="51"/>
                        </a:moveTo>
                        <a:lnTo>
                          <a:pt x="90" y="0"/>
                        </a:lnTo>
                        <a:lnTo>
                          <a:pt x="105" y="26"/>
                        </a:lnTo>
                        <a:lnTo>
                          <a:pt x="110" y="44"/>
                        </a:lnTo>
                        <a:lnTo>
                          <a:pt x="109" y="63"/>
                        </a:lnTo>
                        <a:lnTo>
                          <a:pt x="101" y="75"/>
                        </a:lnTo>
                        <a:lnTo>
                          <a:pt x="89" y="85"/>
                        </a:lnTo>
                        <a:lnTo>
                          <a:pt x="71" y="92"/>
                        </a:lnTo>
                        <a:lnTo>
                          <a:pt x="60" y="99"/>
                        </a:lnTo>
                        <a:lnTo>
                          <a:pt x="49" y="100"/>
                        </a:lnTo>
                        <a:lnTo>
                          <a:pt x="35" y="98"/>
                        </a:lnTo>
                        <a:lnTo>
                          <a:pt x="25" y="91"/>
                        </a:lnTo>
                        <a:lnTo>
                          <a:pt x="18" y="83"/>
                        </a:lnTo>
                        <a:lnTo>
                          <a:pt x="14" y="75"/>
                        </a:lnTo>
                        <a:lnTo>
                          <a:pt x="6" y="60"/>
                        </a:lnTo>
                        <a:lnTo>
                          <a:pt x="0" y="51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446" name="Oval 198">
                    <a:extLst>
                      <a:ext uri="{FF2B5EF4-FFF2-40B4-BE49-F238E27FC236}">
                        <a16:creationId xmlns:a16="http://schemas.microsoft.com/office/drawing/2014/main" id="{E9EBB969-3227-7497-788C-1061057B6C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77" y="1122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447" name="Freeform 199">
                    <a:extLst>
                      <a:ext uri="{FF2B5EF4-FFF2-40B4-BE49-F238E27FC236}">
                        <a16:creationId xmlns:a16="http://schemas.microsoft.com/office/drawing/2014/main" id="{AC8D0918-EBA7-6DD1-AF7E-3431FD02800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34" y="1019"/>
                    <a:ext cx="111" cy="99"/>
                  </a:xfrm>
                  <a:custGeom>
                    <a:avLst/>
                    <a:gdLst>
                      <a:gd name="T0" fmla="*/ 0 w 111"/>
                      <a:gd name="T1" fmla="*/ 50 h 99"/>
                      <a:gd name="T2" fmla="*/ 92 w 111"/>
                      <a:gd name="T3" fmla="*/ 0 h 99"/>
                      <a:gd name="T4" fmla="*/ 105 w 111"/>
                      <a:gd name="T5" fmla="*/ 28 h 99"/>
                      <a:gd name="T6" fmla="*/ 111 w 111"/>
                      <a:gd name="T7" fmla="*/ 45 h 99"/>
                      <a:gd name="T8" fmla="*/ 108 w 111"/>
                      <a:gd name="T9" fmla="*/ 62 h 99"/>
                      <a:gd name="T10" fmla="*/ 101 w 111"/>
                      <a:gd name="T11" fmla="*/ 73 h 99"/>
                      <a:gd name="T12" fmla="*/ 88 w 111"/>
                      <a:gd name="T13" fmla="*/ 84 h 99"/>
                      <a:gd name="T14" fmla="*/ 73 w 111"/>
                      <a:gd name="T15" fmla="*/ 92 h 99"/>
                      <a:gd name="T16" fmla="*/ 61 w 111"/>
                      <a:gd name="T17" fmla="*/ 97 h 99"/>
                      <a:gd name="T18" fmla="*/ 48 w 111"/>
                      <a:gd name="T19" fmla="*/ 99 h 99"/>
                      <a:gd name="T20" fmla="*/ 36 w 111"/>
                      <a:gd name="T21" fmla="*/ 97 h 99"/>
                      <a:gd name="T22" fmla="*/ 25 w 111"/>
                      <a:gd name="T23" fmla="*/ 90 h 99"/>
                      <a:gd name="T24" fmla="*/ 19 w 111"/>
                      <a:gd name="T25" fmla="*/ 84 h 99"/>
                      <a:gd name="T26" fmla="*/ 14 w 111"/>
                      <a:gd name="T27" fmla="*/ 74 h 99"/>
                      <a:gd name="T28" fmla="*/ 6 w 111"/>
                      <a:gd name="T29" fmla="*/ 60 h 99"/>
                      <a:gd name="T30" fmla="*/ 0 w 111"/>
                      <a:gd name="T31" fmla="*/ 5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11" h="99">
                        <a:moveTo>
                          <a:pt x="0" y="50"/>
                        </a:moveTo>
                        <a:lnTo>
                          <a:pt x="92" y="0"/>
                        </a:lnTo>
                        <a:lnTo>
                          <a:pt x="105" y="28"/>
                        </a:lnTo>
                        <a:lnTo>
                          <a:pt x="111" y="45"/>
                        </a:lnTo>
                        <a:lnTo>
                          <a:pt x="108" y="62"/>
                        </a:lnTo>
                        <a:lnTo>
                          <a:pt x="101" y="73"/>
                        </a:lnTo>
                        <a:lnTo>
                          <a:pt x="88" y="84"/>
                        </a:lnTo>
                        <a:lnTo>
                          <a:pt x="73" y="92"/>
                        </a:lnTo>
                        <a:lnTo>
                          <a:pt x="61" y="97"/>
                        </a:lnTo>
                        <a:lnTo>
                          <a:pt x="48" y="99"/>
                        </a:lnTo>
                        <a:lnTo>
                          <a:pt x="36" y="97"/>
                        </a:lnTo>
                        <a:lnTo>
                          <a:pt x="25" y="90"/>
                        </a:lnTo>
                        <a:lnTo>
                          <a:pt x="19" y="84"/>
                        </a:lnTo>
                        <a:lnTo>
                          <a:pt x="14" y="74"/>
                        </a:lnTo>
                        <a:lnTo>
                          <a:pt x="6" y="60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80FFFF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448" name="Oval 200">
                    <a:extLst>
                      <a:ext uri="{FF2B5EF4-FFF2-40B4-BE49-F238E27FC236}">
                        <a16:creationId xmlns:a16="http://schemas.microsoft.com/office/drawing/2014/main" id="{4E4A71F2-D537-0A15-5E31-2A9992812A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1064"/>
                    <a:ext cx="19" cy="18"/>
                  </a:xfrm>
                  <a:prstGeom prst="ellipse">
                    <a:avLst/>
                  </a:prstGeom>
                  <a:solidFill>
                    <a:srgbClr val="00A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3449" name="Freeform 201">
                  <a:extLst>
                    <a:ext uri="{FF2B5EF4-FFF2-40B4-BE49-F238E27FC236}">
                      <a16:creationId xmlns:a16="http://schemas.microsoft.com/office/drawing/2014/main" id="{15C70E44-BB22-A1CD-5B23-89B44A3988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1" y="1182"/>
                  <a:ext cx="110" cy="89"/>
                </a:xfrm>
                <a:custGeom>
                  <a:avLst/>
                  <a:gdLst>
                    <a:gd name="T0" fmla="*/ 0 w 110"/>
                    <a:gd name="T1" fmla="*/ 46 h 89"/>
                    <a:gd name="T2" fmla="*/ 17 w 110"/>
                    <a:gd name="T3" fmla="*/ 46 h 89"/>
                    <a:gd name="T4" fmla="*/ 32 w 110"/>
                    <a:gd name="T5" fmla="*/ 43 h 89"/>
                    <a:gd name="T6" fmla="*/ 50 w 110"/>
                    <a:gd name="T7" fmla="*/ 38 h 89"/>
                    <a:gd name="T8" fmla="*/ 66 w 110"/>
                    <a:gd name="T9" fmla="*/ 33 h 89"/>
                    <a:gd name="T10" fmla="*/ 83 w 110"/>
                    <a:gd name="T11" fmla="*/ 21 h 89"/>
                    <a:gd name="T12" fmla="*/ 93 w 110"/>
                    <a:gd name="T13" fmla="*/ 12 h 89"/>
                    <a:gd name="T14" fmla="*/ 103 w 110"/>
                    <a:gd name="T15" fmla="*/ 0 h 89"/>
                    <a:gd name="T16" fmla="*/ 109 w 110"/>
                    <a:gd name="T17" fmla="*/ 24 h 89"/>
                    <a:gd name="T18" fmla="*/ 110 w 110"/>
                    <a:gd name="T19" fmla="*/ 33 h 89"/>
                    <a:gd name="T20" fmla="*/ 110 w 110"/>
                    <a:gd name="T21" fmla="*/ 51 h 89"/>
                    <a:gd name="T22" fmla="*/ 106 w 110"/>
                    <a:gd name="T23" fmla="*/ 63 h 89"/>
                    <a:gd name="T24" fmla="*/ 98 w 110"/>
                    <a:gd name="T25" fmla="*/ 76 h 89"/>
                    <a:gd name="T26" fmla="*/ 88 w 110"/>
                    <a:gd name="T27" fmla="*/ 84 h 89"/>
                    <a:gd name="T28" fmla="*/ 76 w 110"/>
                    <a:gd name="T29" fmla="*/ 88 h 89"/>
                    <a:gd name="T30" fmla="*/ 62 w 110"/>
                    <a:gd name="T31" fmla="*/ 89 h 89"/>
                    <a:gd name="T32" fmla="*/ 49 w 110"/>
                    <a:gd name="T33" fmla="*/ 88 h 89"/>
                    <a:gd name="T34" fmla="*/ 37 w 110"/>
                    <a:gd name="T35" fmla="*/ 82 h 89"/>
                    <a:gd name="T36" fmla="*/ 31 w 110"/>
                    <a:gd name="T37" fmla="*/ 80 h 89"/>
                    <a:gd name="T38" fmla="*/ 19 w 110"/>
                    <a:gd name="T39" fmla="*/ 72 h 89"/>
                    <a:gd name="T40" fmla="*/ 11 w 110"/>
                    <a:gd name="T41" fmla="*/ 57 h 89"/>
                    <a:gd name="T42" fmla="*/ 0 w 110"/>
                    <a:gd name="T43" fmla="*/ 46 h 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10" h="89">
                      <a:moveTo>
                        <a:pt x="0" y="46"/>
                      </a:moveTo>
                      <a:lnTo>
                        <a:pt x="17" y="46"/>
                      </a:lnTo>
                      <a:lnTo>
                        <a:pt x="32" y="43"/>
                      </a:lnTo>
                      <a:lnTo>
                        <a:pt x="50" y="38"/>
                      </a:lnTo>
                      <a:lnTo>
                        <a:pt x="66" y="33"/>
                      </a:lnTo>
                      <a:lnTo>
                        <a:pt x="83" y="21"/>
                      </a:lnTo>
                      <a:lnTo>
                        <a:pt x="93" y="12"/>
                      </a:lnTo>
                      <a:lnTo>
                        <a:pt x="103" y="0"/>
                      </a:lnTo>
                      <a:lnTo>
                        <a:pt x="109" y="24"/>
                      </a:lnTo>
                      <a:lnTo>
                        <a:pt x="110" y="33"/>
                      </a:lnTo>
                      <a:lnTo>
                        <a:pt x="110" y="51"/>
                      </a:lnTo>
                      <a:lnTo>
                        <a:pt x="106" y="63"/>
                      </a:lnTo>
                      <a:lnTo>
                        <a:pt x="98" y="76"/>
                      </a:lnTo>
                      <a:lnTo>
                        <a:pt x="88" y="84"/>
                      </a:lnTo>
                      <a:lnTo>
                        <a:pt x="76" y="88"/>
                      </a:lnTo>
                      <a:lnTo>
                        <a:pt x="62" y="89"/>
                      </a:lnTo>
                      <a:lnTo>
                        <a:pt x="49" y="88"/>
                      </a:lnTo>
                      <a:lnTo>
                        <a:pt x="37" y="82"/>
                      </a:lnTo>
                      <a:lnTo>
                        <a:pt x="31" y="80"/>
                      </a:lnTo>
                      <a:lnTo>
                        <a:pt x="19" y="72"/>
                      </a:lnTo>
                      <a:lnTo>
                        <a:pt x="11" y="57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50" name="Freeform 202">
                  <a:extLst>
                    <a:ext uri="{FF2B5EF4-FFF2-40B4-BE49-F238E27FC236}">
                      <a16:creationId xmlns:a16="http://schemas.microsoft.com/office/drawing/2014/main" id="{0A04AC1A-3F4D-A933-AF0B-8D04B0E7A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9" y="1152"/>
                  <a:ext cx="57" cy="32"/>
                </a:xfrm>
                <a:custGeom>
                  <a:avLst/>
                  <a:gdLst>
                    <a:gd name="T0" fmla="*/ 0 w 57"/>
                    <a:gd name="T1" fmla="*/ 32 h 32"/>
                    <a:gd name="T2" fmla="*/ 17 w 57"/>
                    <a:gd name="T3" fmla="*/ 31 h 32"/>
                    <a:gd name="T4" fmla="*/ 24 w 57"/>
                    <a:gd name="T5" fmla="*/ 28 h 32"/>
                    <a:gd name="T6" fmla="*/ 33 w 57"/>
                    <a:gd name="T7" fmla="*/ 25 h 32"/>
                    <a:gd name="T8" fmla="*/ 43 w 57"/>
                    <a:gd name="T9" fmla="*/ 19 h 32"/>
                    <a:gd name="T10" fmla="*/ 49 w 57"/>
                    <a:gd name="T11" fmla="*/ 10 h 32"/>
                    <a:gd name="T12" fmla="*/ 57 w 57"/>
                    <a:gd name="T13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32">
                      <a:moveTo>
                        <a:pt x="0" y="32"/>
                      </a:moveTo>
                      <a:lnTo>
                        <a:pt x="17" y="31"/>
                      </a:lnTo>
                      <a:lnTo>
                        <a:pt x="24" y="28"/>
                      </a:lnTo>
                      <a:lnTo>
                        <a:pt x="33" y="25"/>
                      </a:lnTo>
                      <a:lnTo>
                        <a:pt x="43" y="19"/>
                      </a:lnTo>
                      <a:lnTo>
                        <a:pt x="49" y="10"/>
                      </a:lnTo>
                      <a:lnTo>
                        <a:pt x="57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51" name="Freeform 203">
                  <a:extLst>
                    <a:ext uri="{FF2B5EF4-FFF2-40B4-BE49-F238E27FC236}">
                      <a16:creationId xmlns:a16="http://schemas.microsoft.com/office/drawing/2014/main" id="{8B3FC82B-2ADB-F58E-E63C-657980E234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7" y="869"/>
                  <a:ext cx="307" cy="282"/>
                </a:xfrm>
                <a:custGeom>
                  <a:avLst/>
                  <a:gdLst>
                    <a:gd name="T0" fmla="*/ 52 w 307"/>
                    <a:gd name="T1" fmla="*/ 282 h 282"/>
                    <a:gd name="T2" fmla="*/ 65 w 307"/>
                    <a:gd name="T3" fmla="*/ 276 h 282"/>
                    <a:gd name="T4" fmla="*/ 68 w 307"/>
                    <a:gd name="T5" fmla="*/ 258 h 282"/>
                    <a:gd name="T6" fmla="*/ 70 w 307"/>
                    <a:gd name="T7" fmla="*/ 233 h 282"/>
                    <a:gd name="T8" fmla="*/ 58 w 307"/>
                    <a:gd name="T9" fmla="*/ 183 h 282"/>
                    <a:gd name="T10" fmla="*/ 51 w 307"/>
                    <a:gd name="T11" fmla="*/ 154 h 282"/>
                    <a:gd name="T12" fmla="*/ 89 w 307"/>
                    <a:gd name="T13" fmla="*/ 155 h 282"/>
                    <a:gd name="T14" fmla="*/ 139 w 307"/>
                    <a:gd name="T15" fmla="*/ 153 h 282"/>
                    <a:gd name="T16" fmla="*/ 155 w 307"/>
                    <a:gd name="T17" fmla="*/ 137 h 282"/>
                    <a:gd name="T18" fmla="*/ 181 w 307"/>
                    <a:gd name="T19" fmla="*/ 118 h 282"/>
                    <a:gd name="T20" fmla="*/ 221 w 307"/>
                    <a:gd name="T21" fmla="*/ 122 h 282"/>
                    <a:gd name="T22" fmla="*/ 260 w 307"/>
                    <a:gd name="T23" fmla="*/ 101 h 282"/>
                    <a:gd name="T24" fmla="*/ 265 w 307"/>
                    <a:gd name="T25" fmla="*/ 123 h 282"/>
                    <a:gd name="T26" fmla="*/ 281 w 307"/>
                    <a:gd name="T27" fmla="*/ 132 h 282"/>
                    <a:gd name="T28" fmla="*/ 298 w 307"/>
                    <a:gd name="T29" fmla="*/ 160 h 282"/>
                    <a:gd name="T30" fmla="*/ 307 w 307"/>
                    <a:gd name="T31" fmla="*/ 154 h 282"/>
                    <a:gd name="T32" fmla="*/ 307 w 307"/>
                    <a:gd name="T33" fmla="*/ 135 h 282"/>
                    <a:gd name="T34" fmla="*/ 303 w 307"/>
                    <a:gd name="T35" fmla="*/ 106 h 282"/>
                    <a:gd name="T36" fmla="*/ 295 w 307"/>
                    <a:gd name="T37" fmla="*/ 82 h 282"/>
                    <a:gd name="T38" fmla="*/ 280 w 307"/>
                    <a:gd name="T39" fmla="*/ 64 h 282"/>
                    <a:gd name="T40" fmla="*/ 282 w 307"/>
                    <a:gd name="T41" fmla="*/ 33 h 282"/>
                    <a:gd name="T42" fmla="*/ 282 w 307"/>
                    <a:gd name="T43" fmla="*/ 16 h 282"/>
                    <a:gd name="T44" fmla="*/ 261 w 307"/>
                    <a:gd name="T45" fmla="*/ 19 h 282"/>
                    <a:gd name="T46" fmla="*/ 238 w 307"/>
                    <a:gd name="T47" fmla="*/ 19 h 282"/>
                    <a:gd name="T48" fmla="*/ 225 w 307"/>
                    <a:gd name="T49" fmla="*/ 14 h 282"/>
                    <a:gd name="T50" fmla="*/ 209 w 307"/>
                    <a:gd name="T51" fmla="*/ 0 h 282"/>
                    <a:gd name="T52" fmla="*/ 195 w 307"/>
                    <a:gd name="T53" fmla="*/ 13 h 282"/>
                    <a:gd name="T54" fmla="*/ 182 w 307"/>
                    <a:gd name="T55" fmla="*/ 19 h 282"/>
                    <a:gd name="T56" fmla="*/ 156 w 307"/>
                    <a:gd name="T57" fmla="*/ 21 h 282"/>
                    <a:gd name="T58" fmla="*/ 132 w 307"/>
                    <a:gd name="T59" fmla="*/ 26 h 282"/>
                    <a:gd name="T60" fmla="*/ 106 w 307"/>
                    <a:gd name="T61" fmla="*/ 35 h 282"/>
                    <a:gd name="T62" fmla="*/ 84 w 307"/>
                    <a:gd name="T63" fmla="*/ 49 h 282"/>
                    <a:gd name="T64" fmla="*/ 58 w 307"/>
                    <a:gd name="T65" fmla="*/ 73 h 282"/>
                    <a:gd name="T66" fmla="*/ 42 w 307"/>
                    <a:gd name="T67" fmla="*/ 78 h 282"/>
                    <a:gd name="T68" fmla="*/ 28 w 307"/>
                    <a:gd name="T69" fmla="*/ 91 h 282"/>
                    <a:gd name="T70" fmla="*/ 16 w 307"/>
                    <a:gd name="T71" fmla="*/ 103 h 282"/>
                    <a:gd name="T72" fmla="*/ 10 w 307"/>
                    <a:gd name="T73" fmla="*/ 122 h 282"/>
                    <a:gd name="T74" fmla="*/ 2 w 307"/>
                    <a:gd name="T75" fmla="*/ 143 h 282"/>
                    <a:gd name="T76" fmla="*/ 0 w 307"/>
                    <a:gd name="T77" fmla="*/ 161 h 282"/>
                    <a:gd name="T78" fmla="*/ 0 w 307"/>
                    <a:gd name="T79" fmla="*/ 200 h 282"/>
                    <a:gd name="T80" fmla="*/ 10 w 307"/>
                    <a:gd name="T81" fmla="*/ 241 h 282"/>
                    <a:gd name="T82" fmla="*/ 52 w 307"/>
                    <a:gd name="T83" fmla="*/ 282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07" h="282">
                      <a:moveTo>
                        <a:pt x="52" y="282"/>
                      </a:moveTo>
                      <a:lnTo>
                        <a:pt x="65" y="276"/>
                      </a:lnTo>
                      <a:lnTo>
                        <a:pt x="68" y="258"/>
                      </a:lnTo>
                      <a:lnTo>
                        <a:pt x="70" y="233"/>
                      </a:lnTo>
                      <a:lnTo>
                        <a:pt x="58" y="183"/>
                      </a:lnTo>
                      <a:lnTo>
                        <a:pt x="51" y="154"/>
                      </a:lnTo>
                      <a:lnTo>
                        <a:pt x="89" y="155"/>
                      </a:lnTo>
                      <a:lnTo>
                        <a:pt x="139" y="153"/>
                      </a:lnTo>
                      <a:lnTo>
                        <a:pt x="155" y="137"/>
                      </a:lnTo>
                      <a:lnTo>
                        <a:pt x="181" y="118"/>
                      </a:lnTo>
                      <a:lnTo>
                        <a:pt x="221" y="122"/>
                      </a:lnTo>
                      <a:lnTo>
                        <a:pt x="260" y="101"/>
                      </a:lnTo>
                      <a:lnTo>
                        <a:pt x="265" y="123"/>
                      </a:lnTo>
                      <a:lnTo>
                        <a:pt x="281" y="132"/>
                      </a:lnTo>
                      <a:lnTo>
                        <a:pt x="298" y="160"/>
                      </a:lnTo>
                      <a:lnTo>
                        <a:pt x="307" y="154"/>
                      </a:lnTo>
                      <a:lnTo>
                        <a:pt x="307" y="135"/>
                      </a:lnTo>
                      <a:lnTo>
                        <a:pt x="303" y="106"/>
                      </a:lnTo>
                      <a:lnTo>
                        <a:pt x="295" y="82"/>
                      </a:lnTo>
                      <a:lnTo>
                        <a:pt x="280" y="64"/>
                      </a:lnTo>
                      <a:lnTo>
                        <a:pt x="282" y="33"/>
                      </a:lnTo>
                      <a:lnTo>
                        <a:pt x="282" y="16"/>
                      </a:lnTo>
                      <a:lnTo>
                        <a:pt x="261" y="19"/>
                      </a:lnTo>
                      <a:lnTo>
                        <a:pt x="238" y="19"/>
                      </a:lnTo>
                      <a:lnTo>
                        <a:pt x="225" y="14"/>
                      </a:lnTo>
                      <a:lnTo>
                        <a:pt x="209" y="0"/>
                      </a:lnTo>
                      <a:lnTo>
                        <a:pt x="195" y="13"/>
                      </a:lnTo>
                      <a:lnTo>
                        <a:pt x="182" y="19"/>
                      </a:lnTo>
                      <a:lnTo>
                        <a:pt x="156" y="21"/>
                      </a:lnTo>
                      <a:lnTo>
                        <a:pt x="132" y="26"/>
                      </a:lnTo>
                      <a:lnTo>
                        <a:pt x="106" y="35"/>
                      </a:lnTo>
                      <a:lnTo>
                        <a:pt x="84" y="49"/>
                      </a:lnTo>
                      <a:lnTo>
                        <a:pt x="58" y="73"/>
                      </a:lnTo>
                      <a:lnTo>
                        <a:pt x="42" y="78"/>
                      </a:lnTo>
                      <a:lnTo>
                        <a:pt x="28" y="91"/>
                      </a:lnTo>
                      <a:lnTo>
                        <a:pt x="16" y="103"/>
                      </a:lnTo>
                      <a:lnTo>
                        <a:pt x="10" y="122"/>
                      </a:lnTo>
                      <a:lnTo>
                        <a:pt x="2" y="143"/>
                      </a:lnTo>
                      <a:lnTo>
                        <a:pt x="0" y="161"/>
                      </a:lnTo>
                      <a:lnTo>
                        <a:pt x="0" y="200"/>
                      </a:lnTo>
                      <a:lnTo>
                        <a:pt x="10" y="241"/>
                      </a:lnTo>
                      <a:lnTo>
                        <a:pt x="52" y="282"/>
                      </a:lnTo>
                      <a:close/>
                    </a:path>
                  </a:pathLst>
                </a:custGeom>
                <a:solidFill>
                  <a:srgbClr val="C06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452" name="Freeform 204">
                <a:extLst>
                  <a:ext uri="{FF2B5EF4-FFF2-40B4-BE49-F238E27FC236}">
                    <a16:creationId xmlns:a16="http://schemas.microsoft.com/office/drawing/2014/main" id="{2FBDE86D-F792-C47A-C3C1-A977B3CA02A8}"/>
                  </a:ext>
                </a:extLst>
              </p:cNvPr>
              <p:cNvSpPr>
                <a:spLocks/>
              </p:cNvSpPr>
              <p:nvPr/>
            </p:nvSpPr>
            <p:spPr bwMode="auto">
              <a:xfrm rot="1123344">
                <a:off x="2393" y="2047"/>
                <a:ext cx="219" cy="518"/>
              </a:xfrm>
              <a:custGeom>
                <a:avLst/>
                <a:gdLst>
                  <a:gd name="T0" fmla="*/ 15 w 304"/>
                  <a:gd name="T1" fmla="*/ 6 h 764"/>
                  <a:gd name="T2" fmla="*/ 34 w 304"/>
                  <a:gd name="T3" fmla="*/ 0 h 764"/>
                  <a:gd name="T4" fmla="*/ 75 w 304"/>
                  <a:gd name="T5" fmla="*/ 26 h 764"/>
                  <a:gd name="T6" fmla="*/ 75 w 304"/>
                  <a:gd name="T7" fmla="*/ 71 h 764"/>
                  <a:gd name="T8" fmla="*/ 110 w 304"/>
                  <a:gd name="T9" fmla="*/ 114 h 764"/>
                  <a:gd name="T10" fmla="*/ 144 w 304"/>
                  <a:gd name="T11" fmla="*/ 160 h 764"/>
                  <a:gd name="T12" fmla="*/ 180 w 304"/>
                  <a:gd name="T13" fmla="*/ 220 h 764"/>
                  <a:gd name="T14" fmla="*/ 208 w 304"/>
                  <a:gd name="T15" fmla="*/ 276 h 764"/>
                  <a:gd name="T16" fmla="*/ 237 w 304"/>
                  <a:gd name="T17" fmla="*/ 357 h 764"/>
                  <a:gd name="T18" fmla="*/ 261 w 304"/>
                  <a:gd name="T19" fmla="*/ 428 h 764"/>
                  <a:gd name="T20" fmla="*/ 291 w 304"/>
                  <a:gd name="T21" fmla="*/ 570 h 764"/>
                  <a:gd name="T22" fmla="*/ 304 w 304"/>
                  <a:gd name="T23" fmla="*/ 658 h 764"/>
                  <a:gd name="T24" fmla="*/ 265 w 304"/>
                  <a:gd name="T25" fmla="*/ 764 h 764"/>
                  <a:gd name="T26" fmla="*/ 189 w 304"/>
                  <a:gd name="T27" fmla="*/ 679 h 764"/>
                  <a:gd name="T28" fmla="*/ 168 w 304"/>
                  <a:gd name="T29" fmla="*/ 536 h 764"/>
                  <a:gd name="T30" fmla="*/ 152 w 304"/>
                  <a:gd name="T31" fmla="*/ 449 h 764"/>
                  <a:gd name="T32" fmla="*/ 129 w 304"/>
                  <a:gd name="T33" fmla="*/ 366 h 764"/>
                  <a:gd name="T34" fmla="*/ 103 w 304"/>
                  <a:gd name="T35" fmla="*/ 306 h 764"/>
                  <a:gd name="T36" fmla="*/ 69 w 304"/>
                  <a:gd name="T37" fmla="*/ 219 h 764"/>
                  <a:gd name="T38" fmla="*/ 49 w 304"/>
                  <a:gd name="T39" fmla="*/ 156 h 764"/>
                  <a:gd name="T40" fmla="*/ 30 w 304"/>
                  <a:gd name="T41" fmla="*/ 84 h 764"/>
                  <a:gd name="T42" fmla="*/ 0 w 304"/>
                  <a:gd name="T43" fmla="*/ 66 h 764"/>
                  <a:gd name="T44" fmla="*/ 15 w 304"/>
                  <a:gd name="T45" fmla="*/ 6 h 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4" h="764">
                    <a:moveTo>
                      <a:pt x="15" y="6"/>
                    </a:moveTo>
                    <a:lnTo>
                      <a:pt x="34" y="0"/>
                    </a:lnTo>
                    <a:lnTo>
                      <a:pt x="75" y="26"/>
                    </a:lnTo>
                    <a:lnTo>
                      <a:pt x="75" y="71"/>
                    </a:lnTo>
                    <a:lnTo>
                      <a:pt x="110" y="114"/>
                    </a:lnTo>
                    <a:lnTo>
                      <a:pt x="144" y="160"/>
                    </a:lnTo>
                    <a:lnTo>
                      <a:pt x="180" y="220"/>
                    </a:lnTo>
                    <a:lnTo>
                      <a:pt x="208" y="276"/>
                    </a:lnTo>
                    <a:lnTo>
                      <a:pt x="237" y="357"/>
                    </a:lnTo>
                    <a:lnTo>
                      <a:pt x="261" y="428"/>
                    </a:lnTo>
                    <a:lnTo>
                      <a:pt x="291" y="570"/>
                    </a:lnTo>
                    <a:lnTo>
                      <a:pt x="304" y="658"/>
                    </a:lnTo>
                    <a:lnTo>
                      <a:pt x="265" y="764"/>
                    </a:lnTo>
                    <a:lnTo>
                      <a:pt x="189" y="679"/>
                    </a:lnTo>
                    <a:lnTo>
                      <a:pt x="168" y="536"/>
                    </a:lnTo>
                    <a:lnTo>
                      <a:pt x="152" y="449"/>
                    </a:lnTo>
                    <a:lnTo>
                      <a:pt x="129" y="366"/>
                    </a:lnTo>
                    <a:lnTo>
                      <a:pt x="103" y="306"/>
                    </a:lnTo>
                    <a:lnTo>
                      <a:pt x="69" y="219"/>
                    </a:lnTo>
                    <a:lnTo>
                      <a:pt x="49" y="156"/>
                    </a:lnTo>
                    <a:lnTo>
                      <a:pt x="30" y="84"/>
                    </a:lnTo>
                    <a:lnTo>
                      <a:pt x="0" y="66"/>
                    </a:lnTo>
                    <a:lnTo>
                      <a:pt x="15" y="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3453" name="Group 205">
                <a:extLst>
                  <a:ext uri="{FF2B5EF4-FFF2-40B4-BE49-F238E27FC236}">
                    <a16:creationId xmlns:a16="http://schemas.microsoft.com/office/drawing/2014/main" id="{991D3E6A-53A5-8E65-9D3F-6FEA98C17D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123344">
                <a:off x="2928" y="1942"/>
                <a:ext cx="127" cy="227"/>
                <a:chOff x="2833" y="962"/>
                <a:chExt cx="176" cy="334"/>
              </a:xfrm>
            </p:grpSpPr>
            <p:sp>
              <p:nvSpPr>
                <p:cNvPr id="53454" name="Freeform 206">
                  <a:extLst>
                    <a:ext uri="{FF2B5EF4-FFF2-40B4-BE49-F238E27FC236}">
                      <a16:creationId xmlns:a16="http://schemas.microsoft.com/office/drawing/2014/main" id="{1904D257-D585-5E74-1925-5D5C88A9B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086"/>
                  <a:ext cx="175" cy="210"/>
                </a:xfrm>
                <a:custGeom>
                  <a:avLst/>
                  <a:gdLst>
                    <a:gd name="T0" fmla="*/ 957 w 1229"/>
                    <a:gd name="T1" fmla="*/ 1468 h 1468"/>
                    <a:gd name="T2" fmla="*/ 981 w 1229"/>
                    <a:gd name="T3" fmla="*/ 1270 h 1468"/>
                    <a:gd name="T4" fmla="*/ 1049 w 1229"/>
                    <a:gd name="T5" fmla="*/ 1164 h 1468"/>
                    <a:gd name="T6" fmla="*/ 1118 w 1229"/>
                    <a:gd name="T7" fmla="*/ 1071 h 1468"/>
                    <a:gd name="T8" fmla="*/ 1182 w 1229"/>
                    <a:gd name="T9" fmla="*/ 953 h 1468"/>
                    <a:gd name="T10" fmla="*/ 1216 w 1229"/>
                    <a:gd name="T11" fmla="*/ 854 h 1468"/>
                    <a:gd name="T12" fmla="*/ 1229 w 1229"/>
                    <a:gd name="T13" fmla="*/ 734 h 1468"/>
                    <a:gd name="T14" fmla="*/ 1202 w 1229"/>
                    <a:gd name="T15" fmla="*/ 604 h 1468"/>
                    <a:gd name="T16" fmla="*/ 1159 w 1229"/>
                    <a:gd name="T17" fmla="*/ 500 h 1468"/>
                    <a:gd name="T18" fmla="*/ 1166 w 1229"/>
                    <a:gd name="T19" fmla="*/ 405 h 1468"/>
                    <a:gd name="T20" fmla="*/ 1149 w 1229"/>
                    <a:gd name="T21" fmla="*/ 320 h 1468"/>
                    <a:gd name="T22" fmla="*/ 1125 w 1229"/>
                    <a:gd name="T23" fmla="*/ 272 h 1468"/>
                    <a:gd name="T24" fmla="*/ 1091 w 1229"/>
                    <a:gd name="T25" fmla="*/ 231 h 1468"/>
                    <a:gd name="T26" fmla="*/ 1079 w 1229"/>
                    <a:gd name="T27" fmla="*/ 204 h 1468"/>
                    <a:gd name="T28" fmla="*/ 1032 w 1229"/>
                    <a:gd name="T29" fmla="*/ 176 h 1468"/>
                    <a:gd name="T30" fmla="*/ 992 w 1229"/>
                    <a:gd name="T31" fmla="*/ 170 h 1468"/>
                    <a:gd name="T32" fmla="*/ 963 w 1229"/>
                    <a:gd name="T33" fmla="*/ 185 h 1468"/>
                    <a:gd name="T34" fmla="*/ 927 w 1229"/>
                    <a:gd name="T35" fmla="*/ 279 h 1468"/>
                    <a:gd name="T36" fmla="*/ 861 w 1229"/>
                    <a:gd name="T37" fmla="*/ 414 h 1468"/>
                    <a:gd name="T38" fmla="*/ 958 w 1229"/>
                    <a:gd name="T39" fmla="*/ 181 h 1468"/>
                    <a:gd name="T40" fmla="*/ 975 w 1229"/>
                    <a:gd name="T41" fmla="*/ 152 h 1468"/>
                    <a:gd name="T42" fmla="*/ 953 w 1229"/>
                    <a:gd name="T43" fmla="*/ 100 h 1468"/>
                    <a:gd name="T44" fmla="*/ 918 w 1229"/>
                    <a:gd name="T45" fmla="*/ 82 h 1468"/>
                    <a:gd name="T46" fmla="*/ 871 w 1229"/>
                    <a:gd name="T47" fmla="*/ 62 h 1468"/>
                    <a:gd name="T48" fmla="*/ 806 w 1229"/>
                    <a:gd name="T49" fmla="*/ 39 h 1468"/>
                    <a:gd name="T50" fmla="*/ 790 w 1229"/>
                    <a:gd name="T51" fmla="*/ 25 h 1468"/>
                    <a:gd name="T52" fmla="*/ 760 w 1229"/>
                    <a:gd name="T53" fmla="*/ 0 h 1468"/>
                    <a:gd name="T54" fmla="*/ 582 w 1229"/>
                    <a:gd name="T55" fmla="*/ 39 h 1468"/>
                    <a:gd name="T56" fmla="*/ 346 w 1229"/>
                    <a:gd name="T57" fmla="*/ 169 h 1468"/>
                    <a:gd name="T58" fmla="*/ 329 w 1229"/>
                    <a:gd name="T59" fmla="*/ 204 h 1468"/>
                    <a:gd name="T60" fmla="*/ 274 w 1229"/>
                    <a:gd name="T61" fmla="*/ 259 h 1468"/>
                    <a:gd name="T62" fmla="*/ 210 w 1229"/>
                    <a:gd name="T63" fmla="*/ 303 h 1468"/>
                    <a:gd name="T64" fmla="*/ 154 w 1229"/>
                    <a:gd name="T65" fmla="*/ 326 h 1468"/>
                    <a:gd name="T66" fmla="*/ 102 w 1229"/>
                    <a:gd name="T67" fmla="*/ 378 h 1468"/>
                    <a:gd name="T68" fmla="*/ 67 w 1229"/>
                    <a:gd name="T69" fmla="*/ 466 h 1468"/>
                    <a:gd name="T70" fmla="*/ 20 w 1229"/>
                    <a:gd name="T71" fmla="*/ 584 h 1468"/>
                    <a:gd name="T72" fmla="*/ 0 w 1229"/>
                    <a:gd name="T73" fmla="*/ 649 h 1468"/>
                    <a:gd name="T74" fmla="*/ 20 w 1229"/>
                    <a:gd name="T75" fmla="*/ 753 h 1468"/>
                    <a:gd name="T76" fmla="*/ 55 w 1229"/>
                    <a:gd name="T77" fmla="*/ 861 h 1468"/>
                    <a:gd name="T78" fmla="*/ 110 w 1229"/>
                    <a:gd name="T79" fmla="*/ 998 h 1468"/>
                    <a:gd name="T80" fmla="*/ 141 w 1229"/>
                    <a:gd name="T81" fmla="*/ 1111 h 1468"/>
                    <a:gd name="T82" fmla="*/ 218 w 1229"/>
                    <a:gd name="T83" fmla="*/ 1215 h 1468"/>
                    <a:gd name="T84" fmla="*/ 257 w 1229"/>
                    <a:gd name="T85" fmla="*/ 1233 h 1468"/>
                    <a:gd name="T86" fmla="*/ 279 w 1229"/>
                    <a:gd name="T87" fmla="*/ 1290 h 1468"/>
                    <a:gd name="T88" fmla="*/ 283 w 1229"/>
                    <a:gd name="T89" fmla="*/ 1465 h 1468"/>
                    <a:gd name="T90" fmla="*/ 957 w 1229"/>
                    <a:gd name="T91" fmla="*/ 1468 h 14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229" h="1468">
                      <a:moveTo>
                        <a:pt x="957" y="1468"/>
                      </a:moveTo>
                      <a:lnTo>
                        <a:pt x="981" y="1270"/>
                      </a:lnTo>
                      <a:lnTo>
                        <a:pt x="1049" y="1164"/>
                      </a:lnTo>
                      <a:lnTo>
                        <a:pt x="1118" y="1071"/>
                      </a:lnTo>
                      <a:lnTo>
                        <a:pt x="1182" y="953"/>
                      </a:lnTo>
                      <a:lnTo>
                        <a:pt x="1216" y="854"/>
                      </a:lnTo>
                      <a:lnTo>
                        <a:pt x="1229" y="734"/>
                      </a:lnTo>
                      <a:lnTo>
                        <a:pt x="1202" y="604"/>
                      </a:lnTo>
                      <a:lnTo>
                        <a:pt x="1159" y="500"/>
                      </a:lnTo>
                      <a:lnTo>
                        <a:pt x="1166" y="405"/>
                      </a:lnTo>
                      <a:lnTo>
                        <a:pt x="1149" y="320"/>
                      </a:lnTo>
                      <a:lnTo>
                        <a:pt x="1125" y="272"/>
                      </a:lnTo>
                      <a:lnTo>
                        <a:pt x="1091" y="231"/>
                      </a:lnTo>
                      <a:lnTo>
                        <a:pt x="1079" y="204"/>
                      </a:lnTo>
                      <a:lnTo>
                        <a:pt x="1032" y="176"/>
                      </a:lnTo>
                      <a:lnTo>
                        <a:pt x="992" y="170"/>
                      </a:lnTo>
                      <a:lnTo>
                        <a:pt x="963" y="185"/>
                      </a:lnTo>
                      <a:lnTo>
                        <a:pt x="927" y="279"/>
                      </a:lnTo>
                      <a:lnTo>
                        <a:pt x="861" y="414"/>
                      </a:lnTo>
                      <a:lnTo>
                        <a:pt x="958" y="181"/>
                      </a:lnTo>
                      <a:lnTo>
                        <a:pt x="975" y="152"/>
                      </a:lnTo>
                      <a:lnTo>
                        <a:pt x="953" y="100"/>
                      </a:lnTo>
                      <a:lnTo>
                        <a:pt x="918" y="82"/>
                      </a:lnTo>
                      <a:lnTo>
                        <a:pt x="871" y="62"/>
                      </a:lnTo>
                      <a:lnTo>
                        <a:pt x="806" y="39"/>
                      </a:lnTo>
                      <a:lnTo>
                        <a:pt x="790" y="25"/>
                      </a:lnTo>
                      <a:lnTo>
                        <a:pt x="760" y="0"/>
                      </a:lnTo>
                      <a:lnTo>
                        <a:pt x="582" y="39"/>
                      </a:lnTo>
                      <a:lnTo>
                        <a:pt x="346" y="169"/>
                      </a:lnTo>
                      <a:lnTo>
                        <a:pt x="329" y="204"/>
                      </a:lnTo>
                      <a:lnTo>
                        <a:pt x="274" y="259"/>
                      </a:lnTo>
                      <a:lnTo>
                        <a:pt x="210" y="303"/>
                      </a:lnTo>
                      <a:lnTo>
                        <a:pt x="154" y="326"/>
                      </a:lnTo>
                      <a:lnTo>
                        <a:pt x="102" y="378"/>
                      </a:lnTo>
                      <a:lnTo>
                        <a:pt x="67" y="466"/>
                      </a:lnTo>
                      <a:lnTo>
                        <a:pt x="20" y="584"/>
                      </a:lnTo>
                      <a:lnTo>
                        <a:pt x="0" y="649"/>
                      </a:lnTo>
                      <a:lnTo>
                        <a:pt x="20" y="753"/>
                      </a:lnTo>
                      <a:lnTo>
                        <a:pt x="55" y="861"/>
                      </a:lnTo>
                      <a:lnTo>
                        <a:pt x="110" y="998"/>
                      </a:lnTo>
                      <a:lnTo>
                        <a:pt x="141" y="1111"/>
                      </a:lnTo>
                      <a:lnTo>
                        <a:pt x="218" y="1215"/>
                      </a:lnTo>
                      <a:lnTo>
                        <a:pt x="257" y="1233"/>
                      </a:lnTo>
                      <a:lnTo>
                        <a:pt x="279" y="1290"/>
                      </a:lnTo>
                      <a:lnTo>
                        <a:pt x="283" y="1465"/>
                      </a:lnTo>
                      <a:lnTo>
                        <a:pt x="957" y="146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55" name="Freeform 207">
                  <a:extLst>
                    <a:ext uri="{FF2B5EF4-FFF2-40B4-BE49-F238E27FC236}">
                      <a16:creationId xmlns:a16="http://schemas.microsoft.com/office/drawing/2014/main" id="{A62A52A7-786F-E77B-89FA-C115A4D222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32" y="1151"/>
                  <a:ext cx="77" cy="40"/>
                </a:xfrm>
                <a:custGeom>
                  <a:avLst/>
                  <a:gdLst>
                    <a:gd name="T0" fmla="*/ 0 w 538"/>
                    <a:gd name="T1" fmla="*/ 0 h 275"/>
                    <a:gd name="T2" fmla="*/ 234 w 538"/>
                    <a:gd name="T3" fmla="*/ 164 h 275"/>
                    <a:gd name="T4" fmla="*/ 445 w 538"/>
                    <a:gd name="T5" fmla="*/ 246 h 275"/>
                    <a:gd name="T6" fmla="*/ 538 w 538"/>
                    <a:gd name="T7" fmla="*/ 275 h 2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38" h="275">
                      <a:moveTo>
                        <a:pt x="0" y="0"/>
                      </a:moveTo>
                      <a:lnTo>
                        <a:pt x="234" y="164"/>
                      </a:lnTo>
                      <a:lnTo>
                        <a:pt x="445" y="246"/>
                      </a:lnTo>
                      <a:lnTo>
                        <a:pt x="538" y="275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56" name="Freeform 208">
                  <a:extLst>
                    <a:ext uri="{FF2B5EF4-FFF2-40B4-BE49-F238E27FC236}">
                      <a16:creationId xmlns:a16="http://schemas.microsoft.com/office/drawing/2014/main" id="{7BD8A7F5-146F-9D84-7366-3B75B90C33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1141"/>
                  <a:ext cx="86" cy="91"/>
                </a:xfrm>
                <a:custGeom>
                  <a:avLst/>
                  <a:gdLst>
                    <a:gd name="T0" fmla="*/ 0 w 601"/>
                    <a:gd name="T1" fmla="*/ 0 h 643"/>
                    <a:gd name="T2" fmla="*/ 337 w 601"/>
                    <a:gd name="T3" fmla="*/ 180 h 643"/>
                    <a:gd name="T4" fmla="*/ 413 w 601"/>
                    <a:gd name="T5" fmla="*/ 245 h 643"/>
                    <a:gd name="T6" fmla="*/ 510 w 601"/>
                    <a:gd name="T7" fmla="*/ 360 h 643"/>
                    <a:gd name="T8" fmla="*/ 551 w 601"/>
                    <a:gd name="T9" fmla="*/ 454 h 643"/>
                    <a:gd name="T10" fmla="*/ 573 w 601"/>
                    <a:gd name="T11" fmla="*/ 534 h 643"/>
                    <a:gd name="T12" fmla="*/ 601 w 601"/>
                    <a:gd name="T13" fmla="*/ 643 h 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01" h="643">
                      <a:moveTo>
                        <a:pt x="0" y="0"/>
                      </a:moveTo>
                      <a:lnTo>
                        <a:pt x="337" y="180"/>
                      </a:lnTo>
                      <a:lnTo>
                        <a:pt x="413" y="245"/>
                      </a:lnTo>
                      <a:lnTo>
                        <a:pt x="510" y="360"/>
                      </a:lnTo>
                      <a:lnTo>
                        <a:pt x="551" y="454"/>
                      </a:lnTo>
                      <a:lnTo>
                        <a:pt x="573" y="534"/>
                      </a:lnTo>
                      <a:lnTo>
                        <a:pt x="601" y="643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57" name="Freeform 209">
                  <a:extLst>
                    <a:ext uri="{FF2B5EF4-FFF2-40B4-BE49-F238E27FC236}">
                      <a16:creationId xmlns:a16="http://schemas.microsoft.com/office/drawing/2014/main" id="{14008307-8C02-EF23-7487-CCDCE0BEE5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9" y="1090"/>
                  <a:ext cx="57" cy="89"/>
                </a:xfrm>
                <a:custGeom>
                  <a:avLst/>
                  <a:gdLst>
                    <a:gd name="T0" fmla="*/ 391 w 395"/>
                    <a:gd name="T1" fmla="*/ 139 h 623"/>
                    <a:gd name="T2" fmla="*/ 395 w 395"/>
                    <a:gd name="T3" fmla="*/ 98 h 623"/>
                    <a:gd name="T4" fmla="*/ 368 w 395"/>
                    <a:gd name="T5" fmla="*/ 42 h 623"/>
                    <a:gd name="T6" fmla="*/ 328 w 395"/>
                    <a:gd name="T7" fmla="*/ 15 h 623"/>
                    <a:gd name="T8" fmla="*/ 290 w 395"/>
                    <a:gd name="T9" fmla="*/ 0 h 623"/>
                    <a:gd name="T10" fmla="*/ 248 w 395"/>
                    <a:gd name="T11" fmla="*/ 1 h 623"/>
                    <a:gd name="T12" fmla="*/ 211 w 395"/>
                    <a:gd name="T13" fmla="*/ 10 h 623"/>
                    <a:gd name="T14" fmla="*/ 181 w 395"/>
                    <a:gd name="T15" fmla="*/ 28 h 623"/>
                    <a:gd name="T16" fmla="*/ 123 w 395"/>
                    <a:gd name="T17" fmla="*/ 167 h 623"/>
                    <a:gd name="T18" fmla="*/ 83 w 395"/>
                    <a:gd name="T19" fmla="*/ 298 h 623"/>
                    <a:gd name="T20" fmla="*/ 45 w 395"/>
                    <a:gd name="T21" fmla="*/ 401 h 623"/>
                    <a:gd name="T22" fmla="*/ 0 w 395"/>
                    <a:gd name="T23" fmla="*/ 512 h 623"/>
                    <a:gd name="T24" fmla="*/ 16 w 395"/>
                    <a:gd name="T25" fmla="*/ 581 h 623"/>
                    <a:gd name="T26" fmla="*/ 38 w 395"/>
                    <a:gd name="T27" fmla="*/ 604 h 623"/>
                    <a:gd name="T28" fmla="*/ 72 w 395"/>
                    <a:gd name="T29" fmla="*/ 623 h 623"/>
                    <a:gd name="T30" fmla="*/ 110 w 395"/>
                    <a:gd name="T31" fmla="*/ 618 h 623"/>
                    <a:gd name="T32" fmla="*/ 148 w 395"/>
                    <a:gd name="T33" fmla="*/ 602 h 623"/>
                    <a:gd name="T34" fmla="*/ 186 w 395"/>
                    <a:gd name="T35" fmla="*/ 540 h 623"/>
                    <a:gd name="T36" fmla="*/ 201 w 395"/>
                    <a:gd name="T37" fmla="*/ 453 h 623"/>
                    <a:gd name="T38" fmla="*/ 235 w 395"/>
                    <a:gd name="T39" fmla="*/ 398 h 623"/>
                    <a:gd name="T40" fmla="*/ 265 w 395"/>
                    <a:gd name="T41" fmla="*/ 332 h 623"/>
                    <a:gd name="T42" fmla="*/ 315 w 395"/>
                    <a:gd name="T43" fmla="*/ 267 h 623"/>
                    <a:gd name="T44" fmla="*/ 364 w 395"/>
                    <a:gd name="T45" fmla="*/ 183 h 623"/>
                    <a:gd name="T46" fmla="*/ 391 w 395"/>
                    <a:gd name="T47" fmla="*/ 139 h 6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95" h="623">
                      <a:moveTo>
                        <a:pt x="391" y="139"/>
                      </a:moveTo>
                      <a:lnTo>
                        <a:pt x="395" y="98"/>
                      </a:lnTo>
                      <a:lnTo>
                        <a:pt x="368" y="42"/>
                      </a:lnTo>
                      <a:lnTo>
                        <a:pt x="328" y="15"/>
                      </a:lnTo>
                      <a:lnTo>
                        <a:pt x="290" y="0"/>
                      </a:lnTo>
                      <a:lnTo>
                        <a:pt x="248" y="1"/>
                      </a:lnTo>
                      <a:lnTo>
                        <a:pt x="211" y="10"/>
                      </a:lnTo>
                      <a:lnTo>
                        <a:pt x="181" y="28"/>
                      </a:lnTo>
                      <a:lnTo>
                        <a:pt x="123" y="167"/>
                      </a:lnTo>
                      <a:lnTo>
                        <a:pt x="83" y="298"/>
                      </a:lnTo>
                      <a:lnTo>
                        <a:pt x="45" y="401"/>
                      </a:lnTo>
                      <a:lnTo>
                        <a:pt x="0" y="512"/>
                      </a:lnTo>
                      <a:lnTo>
                        <a:pt x="16" y="581"/>
                      </a:lnTo>
                      <a:lnTo>
                        <a:pt x="38" y="604"/>
                      </a:lnTo>
                      <a:lnTo>
                        <a:pt x="72" y="623"/>
                      </a:lnTo>
                      <a:lnTo>
                        <a:pt x="110" y="618"/>
                      </a:lnTo>
                      <a:lnTo>
                        <a:pt x="148" y="602"/>
                      </a:lnTo>
                      <a:lnTo>
                        <a:pt x="186" y="540"/>
                      </a:lnTo>
                      <a:lnTo>
                        <a:pt x="201" y="453"/>
                      </a:lnTo>
                      <a:lnTo>
                        <a:pt x="235" y="398"/>
                      </a:lnTo>
                      <a:lnTo>
                        <a:pt x="265" y="332"/>
                      </a:lnTo>
                      <a:lnTo>
                        <a:pt x="315" y="267"/>
                      </a:lnTo>
                      <a:lnTo>
                        <a:pt x="364" y="183"/>
                      </a:lnTo>
                      <a:lnTo>
                        <a:pt x="391" y="139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58" name="Freeform 210">
                  <a:extLst>
                    <a:ext uri="{FF2B5EF4-FFF2-40B4-BE49-F238E27FC236}">
                      <a16:creationId xmlns:a16="http://schemas.microsoft.com/office/drawing/2014/main" id="{F78B485D-AD04-4E40-E2E2-012DAF3D04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5" y="1154"/>
                  <a:ext cx="16" cy="21"/>
                </a:xfrm>
                <a:custGeom>
                  <a:avLst/>
                  <a:gdLst>
                    <a:gd name="T0" fmla="*/ 16 w 114"/>
                    <a:gd name="T1" fmla="*/ 18 h 148"/>
                    <a:gd name="T2" fmla="*/ 38 w 114"/>
                    <a:gd name="T3" fmla="*/ 0 h 148"/>
                    <a:gd name="T4" fmla="*/ 77 w 114"/>
                    <a:gd name="T5" fmla="*/ 4 h 148"/>
                    <a:gd name="T6" fmla="*/ 114 w 114"/>
                    <a:gd name="T7" fmla="*/ 22 h 148"/>
                    <a:gd name="T8" fmla="*/ 114 w 114"/>
                    <a:gd name="T9" fmla="*/ 77 h 148"/>
                    <a:gd name="T10" fmla="*/ 108 w 114"/>
                    <a:gd name="T11" fmla="*/ 107 h 148"/>
                    <a:gd name="T12" fmla="*/ 92 w 114"/>
                    <a:gd name="T13" fmla="*/ 139 h 148"/>
                    <a:gd name="T14" fmla="*/ 54 w 114"/>
                    <a:gd name="T15" fmla="*/ 148 h 148"/>
                    <a:gd name="T16" fmla="*/ 35 w 114"/>
                    <a:gd name="T17" fmla="*/ 146 h 148"/>
                    <a:gd name="T18" fmla="*/ 13 w 114"/>
                    <a:gd name="T19" fmla="*/ 124 h 148"/>
                    <a:gd name="T20" fmla="*/ 0 w 114"/>
                    <a:gd name="T21" fmla="*/ 98 h 148"/>
                    <a:gd name="T22" fmla="*/ 16 w 114"/>
                    <a:gd name="T23" fmla="*/ 18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4" h="148">
                      <a:moveTo>
                        <a:pt x="16" y="18"/>
                      </a:moveTo>
                      <a:lnTo>
                        <a:pt x="38" y="0"/>
                      </a:lnTo>
                      <a:lnTo>
                        <a:pt x="77" y="4"/>
                      </a:lnTo>
                      <a:lnTo>
                        <a:pt x="114" y="22"/>
                      </a:lnTo>
                      <a:lnTo>
                        <a:pt x="114" y="77"/>
                      </a:lnTo>
                      <a:lnTo>
                        <a:pt x="108" y="107"/>
                      </a:lnTo>
                      <a:lnTo>
                        <a:pt x="92" y="139"/>
                      </a:lnTo>
                      <a:lnTo>
                        <a:pt x="54" y="148"/>
                      </a:lnTo>
                      <a:lnTo>
                        <a:pt x="35" y="146"/>
                      </a:lnTo>
                      <a:lnTo>
                        <a:pt x="13" y="124"/>
                      </a:lnTo>
                      <a:lnTo>
                        <a:pt x="0" y="98"/>
                      </a:lnTo>
                      <a:lnTo>
                        <a:pt x="16" y="18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59" name="Freeform 211">
                  <a:extLst>
                    <a:ext uri="{FF2B5EF4-FFF2-40B4-BE49-F238E27FC236}">
                      <a16:creationId xmlns:a16="http://schemas.microsoft.com/office/drawing/2014/main" id="{9D8A27CF-A219-775F-7783-DAE10E6B48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0" y="962"/>
                  <a:ext cx="42" cy="155"/>
                </a:xfrm>
                <a:custGeom>
                  <a:avLst/>
                  <a:gdLst>
                    <a:gd name="T0" fmla="*/ 284 w 290"/>
                    <a:gd name="T1" fmla="*/ 1005 h 1090"/>
                    <a:gd name="T2" fmla="*/ 289 w 290"/>
                    <a:gd name="T3" fmla="*/ 947 h 1090"/>
                    <a:gd name="T4" fmla="*/ 290 w 290"/>
                    <a:gd name="T5" fmla="*/ 818 h 1090"/>
                    <a:gd name="T6" fmla="*/ 281 w 290"/>
                    <a:gd name="T7" fmla="*/ 691 h 1090"/>
                    <a:gd name="T8" fmla="*/ 275 w 290"/>
                    <a:gd name="T9" fmla="*/ 635 h 1090"/>
                    <a:gd name="T10" fmla="*/ 271 w 290"/>
                    <a:gd name="T11" fmla="*/ 594 h 1090"/>
                    <a:gd name="T12" fmla="*/ 271 w 290"/>
                    <a:gd name="T13" fmla="*/ 505 h 1090"/>
                    <a:gd name="T14" fmla="*/ 276 w 290"/>
                    <a:gd name="T15" fmla="*/ 406 h 1090"/>
                    <a:gd name="T16" fmla="*/ 275 w 290"/>
                    <a:gd name="T17" fmla="*/ 332 h 1090"/>
                    <a:gd name="T18" fmla="*/ 273 w 290"/>
                    <a:gd name="T19" fmla="*/ 276 h 1090"/>
                    <a:gd name="T20" fmla="*/ 262 w 290"/>
                    <a:gd name="T21" fmla="*/ 166 h 1090"/>
                    <a:gd name="T22" fmla="*/ 253 w 290"/>
                    <a:gd name="T23" fmla="*/ 88 h 1090"/>
                    <a:gd name="T24" fmla="*/ 236 w 290"/>
                    <a:gd name="T25" fmla="*/ 24 h 1090"/>
                    <a:gd name="T26" fmla="*/ 214 w 290"/>
                    <a:gd name="T27" fmla="*/ 3 h 1090"/>
                    <a:gd name="T28" fmla="*/ 186 w 290"/>
                    <a:gd name="T29" fmla="*/ 1 h 1090"/>
                    <a:gd name="T30" fmla="*/ 156 w 290"/>
                    <a:gd name="T31" fmla="*/ 0 h 1090"/>
                    <a:gd name="T32" fmla="*/ 121 w 290"/>
                    <a:gd name="T33" fmla="*/ 14 h 1090"/>
                    <a:gd name="T34" fmla="*/ 92 w 290"/>
                    <a:gd name="T35" fmla="*/ 70 h 1090"/>
                    <a:gd name="T36" fmla="*/ 85 w 290"/>
                    <a:gd name="T37" fmla="*/ 160 h 1090"/>
                    <a:gd name="T38" fmla="*/ 82 w 290"/>
                    <a:gd name="T39" fmla="*/ 264 h 1090"/>
                    <a:gd name="T40" fmla="*/ 76 w 290"/>
                    <a:gd name="T41" fmla="*/ 332 h 1090"/>
                    <a:gd name="T42" fmla="*/ 67 w 290"/>
                    <a:gd name="T43" fmla="*/ 402 h 1090"/>
                    <a:gd name="T44" fmla="*/ 68 w 290"/>
                    <a:gd name="T45" fmla="*/ 485 h 1090"/>
                    <a:gd name="T46" fmla="*/ 64 w 290"/>
                    <a:gd name="T47" fmla="*/ 580 h 1090"/>
                    <a:gd name="T48" fmla="*/ 51 w 290"/>
                    <a:gd name="T49" fmla="*/ 651 h 1090"/>
                    <a:gd name="T50" fmla="*/ 37 w 290"/>
                    <a:gd name="T51" fmla="*/ 765 h 1090"/>
                    <a:gd name="T52" fmla="*/ 19 w 290"/>
                    <a:gd name="T53" fmla="*/ 885 h 1090"/>
                    <a:gd name="T54" fmla="*/ 3 w 290"/>
                    <a:gd name="T55" fmla="*/ 986 h 1090"/>
                    <a:gd name="T56" fmla="*/ 0 w 290"/>
                    <a:gd name="T57" fmla="*/ 1090 h 1090"/>
                    <a:gd name="T58" fmla="*/ 266 w 290"/>
                    <a:gd name="T59" fmla="*/ 1085 h 1090"/>
                    <a:gd name="T60" fmla="*/ 284 w 290"/>
                    <a:gd name="T61" fmla="*/ 1005 h 10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</a:cxnLst>
                  <a:rect l="0" t="0" r="r" b="b"/>
                  <a:pathLst>
                    <a:path w="290" h="1090">
                      <a:moveTo>
                        <a:pt x="284" y="1005"/>
                      </a:moveTo>
                      <a:lnTo>
                        <a:pt x="289" y="947"/>
                      </a:lnTo>
                      <a:lnTo>
                        <a:pt x="290" y="818"/>
                      </a:lnTo>
                      <a:lnTo>
                        <a:pt x="281" y="691"/>
                      </a:lnTo>
                      <a:lnTo>
                        <a:pt x="275" y="635"/>
                      </a:lnTo>
                      <a:lnTo>
                        <a:pt x="271" y="594"/>
                      </a:lnTo>
                      <a:lnTo>
                        <a:pt x="271" y="505"/>
                      </a:lnTo>
                      <a:lnTo>
                        <a:pt x="276" y="406"/>
                      </a:lnTo>
                      <a:lnTo>
                        <a:pt x="275" y="332"/>
                      </a:lnTo>
                      <a:lnTo>
                        <a:pt x="273" y="276"/>
                      </a:lnTo>
                      <a:lnTo>
                        <a:pt x="262" y="166"/>
                      </a:lnTo>
                      <a:lnTo>
                        <a:pt x="253" y="88"/>
                      </a:lnTo>
                      <a:lnTo>
                        <a:pt x="236" y="24"/>
                      </a:lnTo>
                      <a:lnTo>
                        <a:pt x="214" y="3"/>
                      </a:lnTo>
                      <a:lnTo>
                        <a:pt x="186" y="1"/>
                      </a:lnTo>
                      <a:lnTo>
                        <a:pt x="156" y="0"/>
                      </a:lnTo>
                      <a:lnTo>
                        <a:pt x="121" y="14"/>
                      </a:lnTo>
                      <a:lnTo>
                        <a:pt x="92" y="70"/>
                      </a:lnTo>
                      <a:lnTo>
                        <a:pt x="85" y="160"/>
                      </a:lnTo>
                      <a:lnTo>
                        <a:pt x="82" y="264"/>
                      </a:lnTo>
                      <a:lnTo>
                        <a:pt x="76" y="332"/>
                      </a:lnTo>
                      <a:lnTo>
                        <a:pt x="67" y="402"/>
                      </a:lnTo>
                      <a:lnTo>
                        <a:pt x="68" y="485"/>
                      </a:lnTo>
                      <a:lnTo>
                        <a:pt x="64" y="580"/>
                      </a:lnTo>
                      <a:lnTo>
                        <a:pt x="51" y="651"/>
                      </a:lnTo>
                      <a:lnTo>
                        <a:pt x="37" y="765"/>
                      </a:lnTo>
                      <a:lnTo>
                        <a:pt x="19" y="885"/>
                      </a:lnTo>
                      <a:lnTo>
                        <a:pt x="3" y="986"/>
                      </a:lnTo>
                      <a:lnTo>
                        <a:pt x="0" y="1090"/>
                      </a:lnTo>
                      <a:lnTo>
                        <a:pt x="266" y="1085"/>
                      </a:lnTo>
                      <a:lnTo>
                        <a:pt x="284" y="1005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60" name="Freeform 212">
                  <a:extLst>
                    <a:ext uri="{FF2B5EF4-FFF2-40B4-BE49-F238E27FC236}">
                      <a16:creationId xmlns:a16="http://schemas.microsoft.com/office/drawing/2014/main" id="{2CBA23FB-2EF9-D121-4420-B3A52E6B7F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8" y="1156"/>
                  <a:ext cx="31" cy="4"/>
                </a:xfrm>
                <a:custGeom>
                  <a:avLst/>
                  <a:gdLst>
                    <a:gd name="T0" fmla="*/ 221 w 221"/>
                    <a:gd name="T1" fmla="*/ 14 h 28"/>
                    <a:gd name="T2" fmla="*/ 156 w 221"/>
                    <a:gd name="T3" fmla="*/ 24 h 28"/>
                    <a:gd name="T4" fmla="*/ 104 w 221"/>
                    <a:gd name="T5" fmla="*/ 28 h 28"/>
                    <a:gd name="T6" fmla="*/ 35 w 221"/>
                    <a:gd name="T7" fmla="*/ 14 h 28"/>
                    <a:gd name="T8" fmla="*/ 0 w 221"/>
                    <a:gd name="T9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1" h="28">
                      <a:moveTo>
                        <a:pt x="221" y="14"/>
                      </a:moveTo>
                      <a:lnTo>
                        <a:pt x="156" y="24"/>
                      </a:lnTo>
                      <a:lnTo>
                        <a:pt x="104" y="28"/>
                      </a:lnTo>
                      <a:lnTo>
                        <a:pt x="35" y="1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61" name="Freeform 213">
                  <a:extLst>
                    <a:ext uri="{FF2B5EF4-FFF2-40B4-BE49-F238E27FC236}">
                      <a16:creationId xmlns:a16="http://schemas.microsoft.com/office/drawing/2014/main" id="{50FEED6D-8EF0-C90D-94A6-80C5BD147F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2" y="1264"/>
                  <a:ext cx="26" cy="2"/>
                </a:xfrm>
                <a:custGeom>
                  <a:avLst/>
                  <a:gdLst>
                    <a:gd name="T0" fmla="*/ 0 w 181"/>
                    <a:gd name="T1" fmla="*/ 0 h 14"/>
                    <a:gd name="T2" fmla="*/ 70 w 181"/>
                    <a:gd name="T3" fmla="*/ 14 h 14"/>
                    <a:gd name="T4" fmla="*/ 146 w 181"/>
                    <a:gd name="T5" fmla="*/ 14 h 14"/>
                    <a:gd name="T6" fmla="*/ 181 w 181"/>
                    <a:gd name="T7" fmla="*/ 7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1" h="14">
                      <a:moveTo>
                        <a:pt x="0" y="0"/>
                      </a:moveTo>
                      <a:lnTo>
                        <a:pt x="70" y="14"/>
                      </a:lnTo>
                      <a:lnTo>
                        <a:pt x="146" y="14"/>
                      </a:lnTo>
                      <a:lnTo>
                        <a:pt x="181" y="7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62" name="Freeform 214">
                  <a:extLst>
                    <a:ext uri="{FF2B5EF4-FFF2-40B4-BE49-F238E27FC236}">
                      <a16:creationId xmlns:a16="http://schemas.microsoft.com/office/drawing/2014/main" id="{DD35FF5D-A756-A0EC-0C14-44E70DF2E3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8" y="1104"/>
                  <a:ext cx="53" cy="72"/>
                </a:xfrm>
                <a:custGeom>
                  <a:avLst/>
                  <a:gdLst>
                    <a:gd name="T0" fmla="*/ 370 w 370"/>
                    <a:gd name="T1" fmla="*/ 97 h 501"/>
                    <a:gd name="T2" fmla="*/ 362 w 370"/>
                    <a:gd name="T3" fmla="*/ 159 h 501"/>
                    <a:gd name="T4" fmla="*/ 331 w 370"/>
                    <a:gd name="T5" fmla="*/ 214 h 501"/>
                    <a:gd name="T6" fmla="*/ 276 w 370"/>
                    <a:gd name="T7" fmla="*/ 266 h 501"/>
                    <a:gd name="T8" fmla="*/ 239 w 370"/>
                    <a:gd name="T9" fmla="*/ 279 h 501"/>
                    <a:gd name="T10" fmla="*/ 209 w 370"/>
                    <a:gd name="T11" fmla="*/ 294 h 501"/>
                    <a:gd name="T12" fmla="*/ 191 w 370"/>
                    <a:gd name="T13" fmla="*/ 344 h 501"/>
                    <a:gd name="T14" fmla="*/ 163 w 370"/>
                    <a:gd name="T15" fmla="*/ 414 h 501"/>
                    <a:gd name="T16" fmla="*/ 132 w 370"/>
                    <a:gd name="T17" fmla="*/ 480 h 501"/>
                    <a:gd name="T18" fmla="*/ 97 w 370"/>
                    <a:gd name="T19" fmla="*/ 501 h 501"/>
                    <a:gd name="T20" fmla="*/ 46 w 370"/>
                    <a:gd name="T21" fmla="*/ 501 h 501"/>
                    <a:gd name="T22" fmla="*/ 14 w 370"/>
                    <a:gd name="T23" fmla="*/ 486 h 501"/>
                    <a:gd name="T24" fmla="*/ 0 w 370"/>
                    <a:gd name="T25" fmla="*/ 446 h 501"/>
                    <a:gd name="T26" fmla="*/ 3 w 370"/>
                    <a:gd name="T27" fmla="*/ 401 h 501"/>
                    <a:gd name="T28" fmla="*/ 19 w 370"/>
                    <a:gd name="T29" fmla="*/ 318 h 501"/>
                    <a:gd name="T30" fmla="*/ 52 w 370"/>
                    <a:gd name="T31" fmla="*/ 251 h 501"/>
                    <a:gd name="T32" fmla="*/ 90 w 370"/>
                    <a:gd name="T33" fmla="*/ 193 h 501"/>
                    <a:gd name="T34" fmla="*/ 160 w 370"/>
                    <a:gd name="T35" fmla="*/ 69 h 501"/>
                    <a:gd name="T36" fmla="*/ 207 w 370"/>
                    <a:gd name="T37" fmla="*/ 14 h 501"/>
                    <a:gd name="T38" fmla="*/ 269 w 370"/>
                    <a:gd name="T39" fmla="*/ 0 h 501"/>
                    <a:gd name="T40" fmla="*/ 305 w 370"/>
                    <a:gd name="T41" fmla="*/ 9 h 501"/>
                    <a:gd name="T42" fmla="*/ 331 w 370"/>
                    <a:gd name="T43" fmla="*/ 28 h 501"/>
                    <a:gd name="T44" fmla="*/ 357 w 370"/>
                    <a:gd name="T45" fmla="*/ 61 h 501"/>
                    <a:gd name="T46" fmla="*/ 370 w 370"/>
                    <a:gd name="T47" fmla="*/ 97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370" h="501">
                      <a:moveTo>
                        <a:pt x="370" y="97"/>
                      </a:moveTo>
                      <a:lnTo>
                        <a:pt x="362" y="159"/>
                      </a:lnTo>
                      <a:lnTo>
                        <a:pt x="331" y="214"/>
                      </a:lnTo>
                      <a:lnTo>
                        <a:pt x="276" y="266"/>
                      </a:lnTo>
                      <a:lnTo>
                        <a:pt x="239" y="279"/>
                      </a:lnTo>
                      <a:lnTo>
                        <a:pt x="209" y="294"/>
                      </a:lnTo>
                      <a:lnTo>
                        <a:pt x="191" y="344"/>
                      </a:lnTo>
                      <a:lnTo>
                        <a:pt x="163" y="414"/>
                      </a:lnTo>
                      <a:lnTo>
                        <a:pt x="132" y="480"/>
                      </a:lnTo>
                      <a:lnTo>
                        <a:pt x="97" y="501"/>
                      </a:lnTo>
                      <a:lnTo>
                        <a:pt x="46" y="501"/>
                      </a:lnTo>
                      <a:lnTo>
                        <a:pt x="14" y="486"/>
                      </a:lnTo>
                      <a:lnTo>
                        <a:pt x="0" y="446"/>
                      </a:lnTo>
                      <a:lnTo>
                        <a:pt x="3" y="401"/>
                      </a:lnTo>
                      <a:lnTo>
                        <a:pt x="19" y="318"/>
                      </a:lnTo>
                      <a:lnTo>
                        <a:pt x="52" y="251"/>
                      </a:lnTo>
                      <a:lnTo>
                        <a:pt x="90" y="193"/>
                      </a:lnTo>
                      <a:lnTo>
                        <a:pt x="160" y="69"/>
                      </a:lnTo>
                      <a:lnTo>
                        <a:pt x="207" y="14"/>
                      </a:lnTo>
                      <a:lnTo>
                        <a:pt x="269" y="0"/>
                      </a:lnTo>
                      <a:lnTo>
                        <a:pt x="305" y="9"/>
                      </a:lnTo>
                      <a:lnTo>
                        <a:pt x="331" y="28"/>
                      </a:lnTo>
                      <a:lnTo>
                        <a:pt x="357" y="61"/>
                      </a:lnTo>
                      <a:lnTo>
                        <a:pt x="370" y="9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63" name="Freeform 215">
                  <a:extLst>
                    <a:ext uri="{FF2B5EF4-FFF2-40B4-BE49-F238E27FC236}">
                      <a16:creationId xmlns:a16="http://schemas.microsoft.com/office/drawing/2014/main" id="{20F02DD0-99F9-9E0C-EF37-C6D9587B3E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8" y="1163"/>
                  <a:ext cx="14" cy="17"/>
                </a:xfrm>
                <a:custGeom>
                  <a:avLst/>
                  <a:gdLst>
                    <a:gd name="T0" fmla="*/ 17 w 98"/>
                    <a:gd name="T1" fmla="*/ 0 h 114"/>
                    <a:gd name="T2" fmla="*/ 57 w 98"/>
                    <a:gd name="T3" fmla="*/ 0 h 114"/>
                    <a:gd name="T4" fmla="*/ 96 w 98"/>
                    <a:gd name="T5" fmla="*/ 14 h 114"/>
                    <a:gd name="T6" fmla="*/ 98 w 98"/>
                    <a:gd name="T7" fmla="*/ 59 h 114"/>
                    <a:gd name="T8" fmla="*/ 86 w 98"/>
                    <a:gd name="T9" fmla="*/ 92 h 114"/>
                    <a:gd name="T10" fmla="*/ 48 w 98"/>
                    <a:gd name="T11" fmla="*/ 114 h 114"/>
                    <a:gd name="T12" fmla="*/ 21 w 98"/>
                    <a:gd name="T13" fmla="*/ 102 h 114"/>
                    <a:gd name="T14" fmla="*/ 11 w 98"/>
                    <a:gd name="T15" fmla="*/ 83 h 114"/>
                    <a:gd name="T16" fmla="*/ 0 w 98"/>
                    <a:gd name="T17" fmla="*/ 54 h 114"/>
                    <a:gd name="T18" fmla="*/ 4 w 98"/>
                    <a:gd name="T19" fmla="*/ 16 h 114"/>
                    <a:gd name="T20" fmla="*/ 17 w 98"/>
                    <a:gd name="T21" fmla="*/ 0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8" h="114">
                      <a:moveTo>
                        <a:pt x="17" y="0"/>
                      </a:moveTo>
                      <a:lnTo>
                        <a:pt x="57" y="0"/>
                      </a:lnTo>
                      <a:lnTo>
                        <a:pt x="96" y="14"/>
                      </a:lnTo>
                      <a:lnTo>
                        <a:pt x="98" y="59"/>
                      </a:lnTo>
                      <a:lnTo>
                        <a:pt x="86" y="92"/>
                      </a:lnTo>
                      <a:lnTo>
                        <a:pt x="48" y="114"/>
                      </a:lnTo>
                      <a:lnTo>
                        <a:pt x="21" y="102"/>
                      </a:lnTo>
                      <a:lnTo>
                        <a:pt x="11" y="83"/>
                      </a:lnTo>
                      <a:lnTo>
                        <a:pt x="0" y="54"/>
                      </a:lnTo>
                      <a:lnTo>
                        <a:pt x="4" y="16"/>
                      </a:lnTo>
                      <a:lnTo>
                        <a:pt x="17" y="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64" name="Freeform 216">
                  <a:extLst>
                    <a:ext uri="{FF2B5EF4-FFF2-40B4-BE49-F238E27FC236}">
                      <a16:creationId xmlns:a16="http://schemas.microsoft.com/office/drawing/2014/main" id="{E81F0619-927A-44F8-5A09-65E16C58CA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2" y="1083"/>
                  <a:ext cx="45" cy="90"/>
                </a:xfrm>
                <a:custGeom>
                  <a:avLst/>
                  <a:gdLst>
                    <a:gd name="T0" fmla="*/ 317 w 317"/>
                    <a:gd name="T1" fmla="*/ 90 h 626"/>
                    <a:gd name="T2" fmla="*/ 303 w 317"/>
                    <a:gd name="T3" fmla="*/ 48 h 626"/>
                    <a:gd name="T4" fmla="*/ 280 w 317"/>
                    <a:gd name="T5" fmla="*/ 18 h 626"/>
                    <a:gd name="T6" fmla="*/ 245 w 317"/>
                    <a:gd name="T7" fmla="*/ 7 h 626"/>
                    <a:gd name="T8" fmla="*/ 200 w 317"/>
                    <a:gd name="T9" fmla="*/ 0 h 626"/>
                    <a:gd name="T10" fmla="*/ 138 w 317"/>
                    <a:gd name="T11" fmla="*/ 21 h 626"/>
                    <a:gd name="T12" fmla="*/ 92 w 317"/>
                    <a:gd name="T13" fmla="*/ 49 h 626"/>
                    <a:gd name="T14" fmla="*/ 53 w 317"/>
                    <a:gd name="T15" fmla="*/ 118 h 626"/>
                    <a:gd name="T16" fmla="*/ 30 w 317"/>
                    <a:gd name="T17" fmla="*/ 277 h 626"/>
                    <a:gd name="T18" fmla="*/ 3 w 317"/>
                    <a:gd name="T19" fmla="*/ 394 h 626"/>
                    <a:gd name="T20" fmla="*/ 0 w 317"/>
                    <a:gd name="T21" fmla="*/ 512 h 626"/>
                    <a:gd name="T22" fmla="*/ 8 w 317"/>
                    <a:gd name="T23" fmla="*/ 567 h 626"/>
                    <a:gd name="T24" fmla="*/ 33 w 317"/>
                    <a:gd name="T25" fmla="*/ 608 h 626"/>
                    <a:gd name="T26" fmla="*/ 91 w 317"/>
                    <a:gd name="T27" fmla="*/ 626 h 626"/>
                    <a:gd name="T28" fmla="*/ 145 w 317"/>
                    <a:gd name="T29" fmla="*/ 601 h 626"/>
                    <a:gd name="T30" fmla="*/ 173 w 317"/>
                    <a:gd name="T31" fmla="*/ 539 h 626"/>
                    <a:gd name="T32" fmla="*/ 193 w 317"/>
                    <a:gd name="T33" fmla="*/ 436 h 626"/>
                    <a:gd name="T34" fmla="*/ 221 w 317"/>
                    <a:gd name="T35" fmla="*/ 341 h 626"/>
                    <a:gd name="T36" fmla="*/ 267 w 317"/>
                    <a:gd name="T37" fmla="*/ 253 h 626"/>
                    <a:gd name="T38" fmla="*/ 300 w 317"/>
                    <a:gd name="T39" fmla="*/ 155 h 626"/>
                    <a:gd name="T40" fmla="*/ 317 w 317"/>
                    <a:gd name="T41" fmla="*/ 90 h 6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317" h="626">
                      <a:moveTo>
                        <a:pt x="317" y="90"/>
                      </a:moveTo>
                      <a:lnTo>
                        <a:pt x="303" y="48"/>
                      </a:lnTo>
                      <a:lnTo>
                        <a:pt x="280" y="18"/>
                      </a:lnTo>
                      <a:lnTo>
                        <a:pt x="245" y="7"/>
                      </a:lnTo>
                      <a:lnTo>
                        <a:pt x="200" y="0"/>
                      </a:lnTo>
                      <a:lnTo>
                        <a:pt x="138" y="21"/>
                      </a:lnTo>
                      <a:lnTo>
                        <a:pt x="92" y="49"/>
                      </a:lnTo>
                      <a:lnTo>
                        <a:pt x="53" y="118"/>
                      </a:lnTo>
                      <a:lnTo>
                        <a:pt x="30" y="277"/>
                      </a:lnTo>
                      <a:lnTo>
                        <a:pt x="3" y="394"/>
                      </a:lnTo>
                      <a:lnTo>
                        <a:pt x="0" y="512"/>
                      </a:lnTo>
                      <a:lnTo>
                        <a:pt x="8" y="567"/>
                      </a:lnTo>
                      <a:lnTo>
                        <a:pt x="33" y="608"/>
                      </a:lnTo>
                      <a:lnTo>
                        <a:pt x="91" y="626"/>
                      </a:lnTo>
                      <a:lnTo>
                        <a:pt x="145" y="601"/>
                      </a:lnTo>
                      <a:lnTo>
                        <a:pt x="173" y="539"/>
                      </a:lnTo>
                      <a:lnTo>
                        <a:pt x="193" y="436"/>
                      </a:lnTo>
                      <a:lnTo>
                        <a:pt x="221" y="341"/>
                      </a:lnTo>
                      <a:lnTo>
                        <a:pt x="267" y="253"/>
                      </a:lnTo>
                      <a:lnTo>
                        <a:pt x="300" y="155"/>
                      </a:lnTo>
                      <a:lnTo>
                        <a:pt x="317" y="90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65" name="Freeform 217">
                  <a:extLst>
                    <a:ext uri="{FF2B5EF4-FFF2-40B4-BE49-F238E27FC236}">
                      <a16:creationId xmlns:a16="http://schemas.microsoft.com/office/drawing/2014/main" id="{66C53513-8FC4-547E-D5E5-EDACE7E04F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04" y="1147"/>
                  <a:ext cx="19" cy="21"/>
                </a:xfrm>
                <a:custGeom>
                  <a:avLst/>
                  <a:gdLst>
                    <a:gd name="T0" fmla="*/ 131 w 132"/>
                    <a:gd name="T1" fmla="*/ 24 h 152"/>
                    <a:gd name="T2" fmla="*/ 132 w 132"/>
                    <a:gd name="T3" fmla="*/ 80 h 152"/>
                    <a:gd name="T4" fmla="*/ 113 w 132"/>
                    <a:gd name="T5" fmla="*/ 137 h 152"/>
                    <a:gd name="T6" fmla="*/ 78 w 132"/>
                    <a:gd name="T7" fmla="*/ 152 h 152"/>
                    <a:gd name="T8" fmla="*/ 26 w 132"/>
                    <a:gd name="T9" fmla="*/ 137 h 152"/>
                    <a:gd name="T10" fmla="*/ 10 w 132"/>
                    <a:gd name="T11" fmla="*/ 111 h 152"/>
                    <a:gd name="T12" fmla="*/ 2 w 132"/>
                    <a:gd name="T13" fmla="*/ 81 h 152"/>
                    <a:gd name="T14" fmla="*/ 0 w 132"/>
                    <a:gd name="T15" fmla="*/ 39 h 152"/>
                    <a:gd name="T16" fmla="*/ 22 w 132"/>
                    <a:gd name="T17" fmla="*/ 10 h 152"/>
                    <a:gd name="T18" fmla="*/ 92 w 132"/>
                    <a:gd name="T19" fmla="*/ 0 h 152"/>
                    <a:gd name="T20" fmla="*/ 131 w 132"/>
                    <a:gd name="T21" fmla="*/ 24 h 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2" h="152">
                      <a:moveTo>
                        <a:pt x="131" y="24"/>
                      </a:moveTo>
                      <a:lnTo>
                        <a:pt x="132" y="80"/>
                      </a:lnTo>
                      <a:lnTo>
                        <a:pt x="113" y="137"/>
                      </a:lnTo>
                      <a:lnTo>
                        <a:pt x="78" y="152"/>
                      </a:lnTo>
                      <a:lnTo>
                        <a:pt x="26" y="137"/>
                      </a:lnTo>
                      <a:lnTo>
                        <a:pt x="10" y="111"/>
                      </a:lnTo>
                      <a:lnTo>
                        <a:pt x="2" y="81"/>
                      </a:lnTo>
                      <a:lnTo>
                        <a:pt x="0" y="39"/>
                      </a:lnTo>
                      <a:lnTo>
                        <a:pt x="22" y="10"/>
                      </a:lnTo>
                      <a:lnTo>
                        <a:pt x="92" y="0"/>
                      </a:lnTo>
                      <a:lnTo>
                        <a:pt x="131" y="24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66" name="Freeform 218">
                  <a:extLst>
                    <a:ext uri="{FF2B5EF4-FFF2-40B4-BE49-F238E27FC236}">
                      <a16:creationId xmlns:a16="http://schemas.microsoft.com/office/drawing/2014/main" id="{4D48AC74-B8BC-62E1-1100-7CC083A44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3" y="1089"/>
                  <a:ext cx="83" cy="135"/>
                </a:xfrm>
                <a:custGeom>
                  <a:avLst/>
                  <a:gdLst>
                    <a:gd name="T0" fmla="*/ 242 w 578"/>
                    <a:gd name="T1" fmla="*/ 117 h 941"/>
                    <a:gd name="T2" fmla="*/ 326 w 578"/>
                    <a:gd name="T3" fmla="*/ 97 h 941"/>
                    <a:gd name="T4" fmla="*/ 381 w 578"/>
                    <a:gd name="T5" fmla="*/ 62 h 941"/>
                    <a:gd name="T6" fmla="*/ 450 w 578"/>
                    <a:gd name="T7" fmla="*/ 21 h 941"/>
                    <a:gd name="T8" fmla="*/ 526 w 578"/>
                    <a:gd name="T9" fmla="*/ 0 h 941"/>
                    <a:gd name="T10" fmla="*/ 554 w 578"/>
                    <a:gd name="T11" fmla="*/ 10 h 941"/>
                    <a:gd name="T12" fmla="*/ 574 w 578"/>
                    <a:gd name="T13" fmla="*/ 33 h 941"/>
                    <a:gd name="T14" fmla="*/ 578 w 578"/>
                    <a:gd name="T15" fmla="*/ 71 h 941"/>
                    <a:gd name="T16" fmla="*/ 567 w 578"/>
                    <a:gd name="T17" fmla="*/ 117 h 941"/>
                    <a:gd name="T18" fmla="*/ 557 w 578"/>
                    <a:gd name="T19" fmla="*/ 158 h 941"/>
                    <a:gd name="T20" fmla="*/ 526 w 578"/>
                    <a:gd name="T21" fmla="*/ 207 h 941"/>
                    <a:gd name="T22" fmla="*/ 454 w 578"/>
                    <a:gd name="T23" fmla="*/ 276 h 941"/>
                    <a:gd name="T24" fmla="*/ 402 w 578"/>
                    <a:gd name="T25" fmla="*/ 311 h 941"/>
                    <a:gd name="T26" fmla="*/ 360 w 578"/>
                    <a:gd name="T27" fmla="*/ 331 h 941"/>
                    <a:gd name="T28" fmla="*/ 367 w 578"/>
                    <a:gd name="T29" fmla="*/ 407 h 941"/>
                    <a:gd name="T30" fmla="*/ 374 w 578"/>
                    <a:gd name="T31" fmla="*/ 477 h 941"/>
                    <a:gd name="T32" fmla="*/ 367 w 578"/>
                    <a:gd name="T33" fmla="*/ 580 h 941"/>
                    <a:gd name="T34" fmla="*/ 353 w 578"/>
                    <a:gd name="T35" fmla="*/ 642 h 941"/>
                    <a:gd name="T36" fmla="*/ 347 w 578"/>
                    <a:gd name="T37" fmla="*/ 705 h 941"/>
                    <a:gd name="T38" fmla="*/ 315 w 578"/>
                    <a:gd name="T39" fmla="*/ 769 h 941"/>
                    <a:gd name="T40" fmla="*/ 287 w 578"/>
                    <a:gd name="T41" fmla="*/ 815 h 941"/>
                    <a:gd name="T42" fmla="*/ 235 w 578"/>
                    <a:gd name="T43" fmla="*/ 859 h 941"/>
                    <a:gd name="T44" fmla="*/ 187 w 578"/>
                    <a:gd name="T45" fmla="*/ 899 h 941"/>
                    <a:gd name="T46" fmla="*/ 135 w 578"/>
                    <a:gd name="T47" fmla="*/ 926 h 941"/>
                    <a:gd name="T48" fmla="*/ 97 w 578"/>
                    <a:gd name="T49" fmla="*/ 941 h 941"/>
                    <a:gd name="T50" fmla="*/ 62 w 578"/>
                    <a:gd name="T51" fmla="*/ 865 h 941"/>
                    <a:gd name="T52" fmla="*/ 42 w 578"/>
                    <a:gd name="T53" fmla="*/ 787 h 941"/>
                    <a:gd name="T54" fmla="*/ 7 w 578"/>
                    <a:gd name="T55" fmla="*/ 670 h 941"/>
                    <a:gd name="T56" fmla="*/ 0 w 578"/>
                    <a:gd name="T57" fmla="*/ 615 h 941"/>
                    <a:gd name="T58" fmla="*/ 28 w 578"/>
                    <a:gd name="T59" fmla="*/ 525 h 941"/>
                    <a:gd name="T60" fmla="*/ 55 w 578"/>
                    <a:gd name="T61" fmla="*/ 401 h 941"/>
                    <a:gd name="T62" fmla="*/ 90 w 578"/>
                    <a:gd name="T63" fmla="*/ 242 h 941"/>
                    <a:gd name="T64" fmla="*/ 124 w 578"/>
                    <a:gd name="T65" fmla="*/ 166 h 941"/>
                    <a:gd name="T66" fmla="*/ 187 w 578"/>
                    <a:gd name="T67" fmla="*/ 131 h 941"/>
                    <a:gd name="T68" fmla="*/ 242 w 578"/>
                    <a:gd name="T69" fmla="*/ 117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578" h="941">
                      <a:moveTo>
                        <a:pt x="242" y="117"/>
                      </a:moveTo>
                      <a:lnTo>
                        <a:pt x="326" y="97"/>
                      </a:lnTo>
                      <a:lnTo>
                        <a:pt x="381" y="62"/>
                      </a:lnTo>
                      <a:lnTo>
                        <a:pt x="450" y="21"/>
                      </a:lnTo>
                      <a:lnTo>
                        <a:pt x="526" y="0"/>
                      </a:lnTo>
                      <a:lnTo>
                        <a:pt x="554" y="10"/>
                      </a:lnTo>
                      <a:lnTo>
                        <a:pt x="574" y="33"/>
                      </a:lnTo>
                      <a:lnTo>
                        <a:pt x="578" y="71"/>
                      </a:lnTo>
                      <a:lnTo>
                        <a:pt x="567" y="117"/>
                      </a:lnTo>
                      <a:lnTo>
                        <a:pt x="557" y="158"/>
                      </a:lnTo>
                      <a:lnTo>
                        <a:pt x="526" y="207"/>
                      </a:lnTo>
                      <a:lnTo>
                        <a:pt x="454" y="276"/>
                      </a:lnTo>
                      <a:lnTo>
                        <a:pt x="402" y="311"/>
                      </a:lnTo>
                      <a:lnTo>
                        <a:pt x="360" y="331"/>
                      </a:lnTo>
                      <a:lnTo>
                        <a:pt x="367" y="407"/>
                      </a:lnTo>
                      <a:lnTo>
                        <a:pt x="374" y="477"/>
                      </a:lnTo>
                      <a:lnTo>
                        <a:pt x="367" y="580"/>
                      </a:lnTo>
                      <a:lnTo>
                        <a:pt x="353" y="642"/>
                      </a:lnTo>
                      <a:lnTo>
                        <a:pt x="347" y="705"/>
                      </a:lnTo>
                      <a:lnTo>
                        <a:pt x="315" y="769"/>
                      </a:lnTo>
                      <a:lnTo>
                        <a:pt x="287" y="815"/>
                      </a:lnTo>
                      <a:lnTo>
                        <a:pt x="235" y="859"/>
                      </a:lnTo>
                      <a:lnTo>
                        <a:pt x="187" y="899"/>
                      </a:lnTo>
                      <a:lnTo>
                        <a:pt x="135" y="926"/>
                      </a:lnTo>
                      <a:lnTo>
                        <a:pt x="97" y="941"/>
                      </a:lnTo>
                      <a:lnTo>
                        <a:pt x="62" y="865"/>
                      </a:lnTo>
                      <a:lnTo>
                        <a:pt x="42" y="787"/>
                      </a:lnTo>
                      <a:lnTo>
                        <a:pt x="7" y="670"/>
                      </a:lnTo>
                      <a:lnTo>
                        <a:pt x="0" y="615"/>
                      </a:lnTo>
                      <a:lnTo>
                        <a:pt x="28" y="525"/>
                      </a:lnTo>
                      <a:lnTo>
                        <a:pt x="55" y="401"/>
                      </a:lnTo>
                      <a:lnTo>
                        <a:pt x="90" y="242"/>
                      </a:lnTo>
                      <a:lnTo>
                        <a:pt x="124" y="166"/>
                      </a:lnTo>
                      <a:lnTo>
                        <a:pt x="187" y="131"/>
                      </a:lnTo>
                      <a:lnTo>
                        <a:pt x="242" y="117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67" name="Freeform 219">
                  <a:extLst>
                    <a:ext uri="{FF2B5EF4-FFF2-40B4-BE49-F238E27FC236}">
                      <a16:creationId xmlns:a16="http://schemas.microsoft.com/office/drawing/2014/main" id="{C66D8CE4-4D83-FAE0-3C67-C2BC42FC5D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3" y="1090"/>
                  <a:ext cx="30" cy="21"/>
                </a:xfrm>
                <a:custGeom>
                  <a:avLst/>
                  <a:gdLst>
                    <a:gd name="T0" fmla="*/ 0 w 210"/>
                    <a:gd name="T1" fmla="*/ 83 h 149"/>
                    <a:gd name="T2" fmla="*/ 27 w 210"/>
                    <a:gd name="T3" fmla="*/ 135 h 149"/>
                    <a:gd name="T4" fmla="*/ 55 w 210"/>
                    <a:gd name="T5" fmla="*/ 149 h 149"/>
                    <a:gd name="T6" fmla="*/ 120 w 210"/>
                    <a:gd name="T7" fmla="*/ 132 h 149"/>
                    <a:gd name="T8" fmla="*/ 182 w 210"/>
                    <a:gd name="T9" fmla="*/ 104 h 149"/>
                    <a:gd name="T10" fmla="*/ 207 w 210"/>
                    <a:gd name="T11" fmla="*/ 83 h 149"/>
                    <a:gd name="T12" fmla="*/ 210 w 210"/>
                    <a:gd name="T13" fmla="*/ 31 h 149"/>
                    <a:gd name="T14" fmla="*/ 189 w 210"/>
                    <a:gd name="T15" fmla="*/ 0 h 149"/>
                    <a:gd name="T16" fmla="*/ 141 w 210"/>
                    <a:gd name="T17" fmla="*/ 4 h 149"/>
                    <a:gd name="T18" fmla="*/ 103 w 210"/>
                    <a:gd name="T19" fmla="*/ 20 h 149"/>
                    <a:gd name="T20" fmla="*/ 62 w 210"/>
                    <a:gd name="T21" fmla="*/ 41 h 149"/>
                    <a:gd name="T22" fmla="*/ 0 w 210"/>
                    <a:gd name="T23" fmla="*/ 83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0" h="149">
                      <a:moveTo>
                        <a:pt x="0" y="83"/>
                      </a:moveTo>
                      <a:lnTo>
                        <a:pt x="27" y="135"/>
                      </a:lnTo>
                      <a:lnTo>
                        <a:pt x="55" y="149"/>
                      </a:lnTo>
                      <a:lnTo>
                        <a:pt x="120" y="132"/>
                      </a:lnTo>
                      <a:lnTo>
                        <a:pt x="182" y="104"/>
                      </a:lnTo>
                      <a:lnTo>
                        <a:pt x="207" y="83"/>
                      </a:lnTo>
                      <a:lnTo>
                        <a:pt x="210" y="31"/>
                      </a:lnTo>
                      <a:lnTo>
                        <a:pt x="189" y="0"/>
                      </a:lnTo>
                      <a:lnTo>
                        <a:pt x="141" y="4"/>
                      </a:lnTo>
                      <a:lnTo>
                        <a:pt x="103" y="20"/>
                      </a:lnTo>
                      <a:lnTo>
                        <a:pt x="62" y="41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FFD7AF"/>
                </a:solidFill>
                <a:ln w="1651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468" name="Freeform 220">
                  <a:extLst>
                    <a:ext uri="{FF2B5EF4-FFF2-40B4-BE49-F238E27FC236}">
                      <a16:creationId xmlns:a16="http://schemas.microsoft.com/office/drawing/2014/main" id="{33AAA5C0-1FFF-5412-9C40-3016582237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74" y="1146"/>
                  <a:ext cx="1" cy="6"/>
                </a:xfrm>
                <a:custGeom>
                  <a:avLst/>
                  <a:gdLst>
                    <a:gd name="T0" fmla="*/ 7 w 7"/>
                    <a:gd name="T1" fmla="*/ 42 h 42"/>
                    <a:gd name="T2" fmla="*/ 7 w 7"/>
                    <a:gd name="T3" fmla="*/ 18 h 42"/>
                    <a:gd name="T4" fmla="*/ 0 w 7"/>
                    <a:gd name="T5" fmla="*/ 0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" h="42">
                      <a:moveTo>
                        <a:pt x="7" y="42"/>
                      </a:moveTo>
                      <a:lnTo>
                        <a:pt x="7" y="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D7AF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53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53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3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3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4</TotalTime>
  <Words>3335</Words>
  <Application>Microsoft Office PowerPoint</Application>
  <PresentationFormat>全屏显示(4:3)</PresentationFormat>
  <Paragraphs>614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3" baseType="lpstr">
      <vt:lpstr>Times New Roman</vt:lpstr>
      <vt:lpstr>宋体</vt:lpstr>
      <vt:lpstr>楷体_GB2312</vt:lpstr>
      <vt:lpstr>Arial</vt:lpstr>
      <vt:lpstr>Symbol</vt:lpstr>
      <vt:lpstr>Wingdings</vt:lpstr>
      <vt:lpstr>默认设计模板</vt:lpstr>
      <vt:lpstr>MathType 7.0 Equation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4龙贝格（Romberg）算法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lihong</dc:creator>
  <cp:lastModifiedBy>崇浩 唐</cp:lastModifiedBy>
  <cp:revision>332</cp:revision>
  <dcterms:created xsi:type="dcterms:W3CDTF">2001-10-16T02:42:02Z</dcterms:created>
  <dcterms:modified xsi:type="dcterms:W3CDTF">2025-10-26T06:27:48Z</dcterms:modified>
</cp:coreProperties>
</file>